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2" r:id="rId2"/>
    <p:sldId id="310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7" r:id="rId22"/>
    <p:sldId id="306" r:id="rId23"/>
    <p:sldId id="301" r:id="rId24"/>
    <p:sldId id="302" r:id="rId25"/>
    <p:sldId id="303" r:id="rId26"/>
    <p:sldId id="309" r:id="rId27"/>
    <p:sldId id="304" r:id="rId28"/>
    <p:sldId id="305" r:id="rId29"/>
    <p:sldId id="311" r:id="rId30"/>
    <p:sldId id="308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6CF597B-EA1A-4A0B-A446-CF73B9D6A286}" v="496" dt="2023-05-21T14:43:33.61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151" autoAdjust="0"/>
  </p:normalViewPr>
  <p:slideViewPr>
    <p:cSldViewPr snapToGrid="0">
      <p:cViewPr>
        <p:scale>
          <a:sx n="66" d="100"/>
          <a:sy n="66" d="100"/>
        </p:scale>
        <p:origin x="32" y="-25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7614EEA8-CB8F-4FE3-9540-04E7087D9933}"/>
    <pc:docChg chg="modSld">
      <pc:chgData name="Paolo Bruschi" userId="a75eeb1e-9e8d-421e-bd1f-138b59bb6a61" providerId="ADAL" clId="{7614EEA8-CB8F-4FE3-9540-04E7087D9933}" dt="2023-05-19T07:46:39.627" v="360" actId="1038"/>
      <pc:docMkLst>
        <pc:docMk/>
      </pc:docMkLst>
      <pc:sldChg chg="modSp">
        <pc:chgData name="Paolo Bruschi" userId="a75eeb1e-9e8d-421e-bd1f-138b59bb6a61" providerId="ADAL" clId="{7614EEA8-CB8F-4FE3-9540-04E7087D9933}" dt="2023-05-19T07:06:21.206" v="249" actId="114"/>
        <pc:sldMkLst>
          <pc:docMk/>
          <pc:sldMk cId="3255730718" sldId="282"/>
        </pc:sldMkLst>
        <pc:spChg chg="mod">
          <ac:chgData name="Paolo Bruschi" userId="a75eeb1e-9e8d-421e-bd1f-138b59bb6a61" providerId="ADAL" clId="{7614EEA8-CB8F-4FE3-9540-04E7087D9933}" dt="2023-05-19T07:06:17.266" v="248" actId="114"/>
          <ac:spMkLst>
            <pc:docMk/>
            <pc:sldMk cId="3255730718" sldId="282"/>
            <ac:spMk id="11" creationId="{CD639B24-1C63-5C85-6EBC-78A9BE5557EF}"/>
          </ac:spMkLst>
        </pc:spChg>
        <pc:spChg chg="mod">
          <ac:chgData name="Paolo Bruschi" userId="a75eeb1e-9e8d-421e-bd1f-138b59bb6a61" providerId="ADAL" clId="{7614EEA8-CB8F-4FE3-9540-04E7087D9933}" dt="2023-05-19T07:06:21.206" v="249" actId="114"/>
          <ac:spMkLst>
            <pc:docMk/>
            <pc:sldMk cId="3255730718" sldId="282"/>
            <ac:spMk id="13" creationId="{8707C332-D42A-9E84-D7ED-D76E8FC9ACEE}"/>
          </ac:spMkLst>
        </pc:spChg>
        <pc:spChg chg="mod">
          <ac:chgData name="Paolo Bruschi" userId="a75eeb1e-9e8d-421e-bd1f-138b59bb6a61" providerId="ADAL" clId="{7614EEA8-CB8F-4FE3-9540-04E7087D9933}" dt="2023-05-19T07:05:56.716" v="245" actId="114"/>
          <ac:spMkLst>
            <pc:docMk/>
            <pc:sldMk cId="3255730718" sldId="282"/>
            <ac:spMk id="20" creationId="{49B8FAAA-B035-4DE7-BAA3-43CBB182FF5B}"/>
          </ac:spMkLst>
        </pc:spChg>
      </pc:sldChg>
      <pc:sldChg chg="addSp modSp mod modAnim">
        <pc:chgData name="Paolo Bruschi" userId="a75eeb1e-9e8d-421e-bd1f-138b59bb6a61" providerId="ADAL" clId="{7614EEA8-CB8F-4FE3-9540-04E7087D9933}" dt="2023-05-19T07:46:39.627" v="360" actId="1038"/>
        <pc:sldMkLst>
          <pc:docMk/>
          <pc:sldMk cId="3167748053" sldId="292"/>
        </pc:sldMkLst>
        <pc:spChg chg="mod">
          <ac:chgData name="Paolo Bruschi" userId="a75eeb1e-9e8d-421e-bd1f-138b59bb6a61" providerId="ADAL" clId="{7614EEA8-CB8F-4FE3-9540-04E7087D9933}" dt="2023-05-16T12:02:00.475" v="123" actId="1076"/>
          <ac:spMkLst>
            <pc:docMk/>
            <pc:sldMk cId="3167748053" sldId="292"/>
            <ac:spMk id="12" creationId="{A7E50165-593E-4862-896B-5D20D6E98D8E}"/>
          </ac:spMkLst>
        </pc:spChg>
        <pc:spChg chg="add mod">
          <ac:chgData name="Paolo Bruschi" userId="a75eeb1e-9e8d-421e-bd1f-138b59bb6a61" providerId="ADAL" clId="{7614EEA8-CB8F-4FE3-9540-04E7087D9933}" dt="2023-05-16T12:01:15.508" v="117" actId="14100"/>
          <ac:spMkLst>
            <pc:docMk/>
            <pc:sldMk cId="3167748053" sldId="292"/>
            <ac:spMk id="13" creationId="{B2B97E25-62A8-0669-0FA9-DE09E72BBD3B}"/>
          </ac:spMkLst>
        </pc:spChg>
        <pc:spChg chg="add mod">
          <ac:chgData name="Paolo Bruschi" userId="a75eeb1e-9e8d-421e-bd1f-138b59bb6a61" providerId="ADAL" clId="{7614EEA8-CB8F-4FE3-9540-04E7087D9933}" dt="2023-05-16T12:01:19" v="118" actId="1076"/>
          <ac:spMkLst>
            <pc:docMk/>
            <pc:sldMk cId="3167748053" sldId="292"/>
            <ac:spMk id="14" creationId="{0CDFF313-0430-CD1B-7883-8CE22A1AEBBC}"/>
          </ac:spMkLst>
        </pc:spChg>
        <pc:spChg chg="add mod">
          <ac:chgData name="Paolo Bruschi" userId="a75eeb1e-9e8d-421e-bd1f-138b59bb6a61" providerId="ADAL" clId="{7614EEA8-CB8F-4FE3-9540-04E7087D9933}" dt="2023-05-16T12:02:47.701" v="202" actId="1076"/>
          <ac:spMkLst>
            <pc:docMk/>
            <pc:sldMk cId="3167748053" sldId="292"/>
            <ac:spMk id="15" creationId="{D20DA106-B1BC-64BB-E590-7EDACCF6C3A5}"/>
          </ac:spMkLst>
        </pc:spChg>
        <pc:spChg chg="add mod ord">
          <ac:chgData name="Paolo Bruschi" userId="a75eeb1e-9e8d-421e-bd1f-138b59bb6a61" providerId="ADAL" clId="{7614EEA8-CB8F-4FE3-9540-04E7087D9933}" dt="2023-05-16T12:03:35.498" v="208" actId="207"/>
          <ac:spMkLst>
            <pc:docMk/>
            <pc:sldMk cId="3167748053" sldId="292"/>
            <ac:spMk id="16" creationId="{C7F8A3F2-01E3-94CA-CCC9-B9DC53E83AE8}"/>
          </ac:spMkLst>
        </pc:spChg>
        <pc:spChg chg="add mod ord">
          <ac:chgData name="Paolo Bruschi" userId="a75eeb1e-9e8d-421e-bd1f-138b59bb6a61" providerId="ADAL" clId="{7614EEA8-CB8F-4FE3-9540-04E7087D9933}" dt="2023-05-16T12:15:02.736" v="213" actId="167"/>
          <ac:spMkLst>
            <pc:docMk/>
            <pc:sldMk cId="3167748053" sldId="292"/>
            <ac:spMk id="17" creationId="{3C162A9D-6BD6-4F75-AEE5-B45035ECC7D4}"/>
          </ac:spMkLst>
        </pc:spChg>
        <pc:picChg chg="mod">
          <ac:chgData name="Paolo Bruschi" userId="a75eeb1e-9e8d-421e-bd1f-138b59bb6a61" providerId="ADAL" clId="{7614EEA8-CB8F-4FE3-9540-04E7087D9933}" dt="2023-05-19T07:46:39.627" v="360" actId="1038"/>
          <ac:picMkLst>
            <pc:docMk/>
            <pc:sldMk cId="3167748053" sldId="292"/>
            <ac:picMk id="10" creationId="{921F7045-B8E3-4D6C-ACFB-9CF6A180DDB7}"/>
          </ac:picMkLst>
        </pc:picChg>
      </pc:sldChg>
      <pc:sldChg chg="addSp modSp mod modAnim">
        <pc:chgData name="Paolo Bruschi" userId="a75eeb1e-9e8d-421e-bd1f-138b59bb6a61" providerId="ADAL" clId="{7614EEA8-CB8F-4FE3-9540-04E7087D9933}" dt="2023-05-19T07:11:01.505" v="266" actId="1076"/>
        <pc:sldMkLst>
          <pc:docMk/>
          <pc:sldMk cId="563252202" sldId="293"/>
        </pc:sldMkLst>
        <pc:graphicFrameChg chg="mod">
          <ac:chgData name="Paolo Bruschi" userId="a75eeb1e-9e8d-421e-bd1f-138b59bb6a61" providerId="ADAL" clId="{7614EEA8-CB8F-4FE3-9540-04E7087D9933}" dt="2023-05-19T07:10:42.826" v="262"/>
          <ac:graphicFrameMkLst>
            <pc:docMk/>
            <pc:sldMk cId="563252202" sldId="293"/>
            <ac:graphicFrameMk id="11" creationId="{60DBB4CE-33A7-4974-A966-E1516F82BA41}"/>
          </ac:graphicFrameMkLst>
        </pc:graphicFrameChg>
        <pc:graphicFrameChg chg="add mod">
          <ac:chgData name="Paolo Bruschi" userId="a75eeb1e-9e8d-421e-bd1f-138b59bb6a61" providerId="ADAL" clId="{7614EEA8-CB8F-4FE3-9540-04E7087D9933}" dt="2023-05-19T07:10:18.223" v="256" actId="1076"/>
          <ac:graphicFrameMkLst>
            <pc:docMk/>
            <pc:sldMk cId="563252202" sldId="293"/>
            <ac:graphicFrameMk id="13" creationId="{B7A5795C-41A7-5DAA-1DCF-2C555A1FA00F}"/>
          </ac:graphicFrameMkLst>
        </pc:graphicFrameChg>
        <pc:graphicFrameChg chg="add mod">
          <ac:chgData name="Paolo Bruschi" userId="a75eeb1e-9e8d-421e-bd1f-138b59bb6a61" providerId="ADAL" clId="{7614EEA8-CB8F-4FE3-9540-04E7087D9933}" dt="2023-05-19T07:11:01.505" v="266" actId="1076"/>
          <ac:graphicFrameMkLst>
            <pc:docMk/>
            <pc:sldMk cId="563252202" sldId="293"/>
            <ac:graphicFrameMk id="14" creationId="{A9E8A7E2-EBDC-488F-07C3-066E06AFC254}"/>
          </ac:graphicFrameMkLst>
        </pc:graphicFrameChg>
      </pc:sldChg>
      <pc:sldChg chg="addSp modSp mod modAnim">
        <pc:chgData name="Paolo Bruschi" userId="a75eeb1e-9e8d-421e-bd1f-138b59bb6a61" providerId="ADAL" clId="{7614EEA8-CB8F-4FE3-9540-04E7087D9933}" dt="2023-05-19T07:15:04.901" v="274"/>
        <pc:sldMkLst>
          <pc:docMk/>
          <pc:sldMk cId="48726017" sldId="294"/>
        </pc:sldMkLst>
        <pc:graphicFrameChg chg="add mod">
          <ac:chgData name="Paolo Bruschi" userId="a75eeb1e-9e8d-421e-bd1f-138b59bb6a61" providerId="ADAL" clId="{7614EEA8-CB8F-4FE3-9540-04E7087D9933}" dt="2023-05-19T07:14:52.753" v="273" actId="1076"/>
          <ac:graphicFrameMkLst>
            <pc:docMk/>
            <pc:sldMk cId="48726017" sldId="294"/>
            <ac:graphicFrameMk id="11" creationId="{33140C30-1BAB-7553-BA05-A1EF5E66255C}"/>
          </ac:graphicFrameMkLst>
        </pc:graphicFrameChg>
      </pc:sldChg>
      <pc:sldChg chg="addSp modSp mod modAnim">
        <pc:chgData name="Paolo Bruschi" userId="a75eeb1e-9e8d-421e-bd1f-138b59bb6a61" providerId="ADAL" clId="{7614EEA8-CB8F-4FE3-9540-04E7087D9933}" dt="2023-05-19T07:19:36.508" v="359" actId="1076"/>
        <pc:sldMkLst>
          <pc:docMk/>
          <pc:sldMk cId="2958012627" sldId="295"/>
        </pc:sldMkLst>
        <pc:spChg chg="add mod">
          <ac:chgData name="Paolo Bruschi" userId="a75eeb1e-9e8d-421e-bd1f-138b59bb6a61" providerId="ADAL" clId="{7614EEA8-CB8F-4FE3-9540-04E7087D9933}" dt="2023-05-19T07:19:31.986" v="358" actId="1076"/>
          <ac:spMkLst>
            <pc:docMk/>
            <pc:sldMk cId="2958012627" sldId="295"/>
            <ac:spMk id="173" creationId="{4258EC4E-4C41-78E0-5C6C-C536441CAE93}"/>
          </ac:spMkLst>
        </pc:spChg>
        <pc:spChg chg="add mod">
          <ac:chgData name="Paolo Bruschi" userId="a75eeb1e-9e8d-421e-bd1f-138b59bb6a61" providerId="ADAL" clId="{7614EEA8-CB8F-4FE3-9540-04E7087D9933}" dt="2023-05-19T07:19:36.508" v="359" actId="1076"/>
          <ac:spMkLst>
            <pc:docMk/>
            <pc:sldMk cId="2958012627" sldId="295"/>
            <ac:spMk id="174" creationId="{AC6915D3-5E95-4D37-BCAB-6927324FBF4C}"/>
          </ac:spMkLst>
        </pc:spChg>
        <pc:graphicFrameChg chg="mod">
          <ac:chgData name="Paolo Bruschi" userId="a75eeb1e-9e8d-421e-bd1f-138b59bb6a61" providerId="ADAL" clId="{7614EEA8-CB8F-4FE3-9540-04E7087D9933}" dt="2023-05-19T07:19:31.986" v="358" actId="1076"/>
          <ac:graphicFrameMkLst>
            <pc:docMk/>
            <pc:sldMk cId="2958012627" sldId="295"/>
            <ac:graphicFrameMk id="5" creationId="{8830B77E-0522-4BDC-AB89-A98BEBD5D9A7}"/>
          </ac:graphicFrameMkLst>
        </pc:graphicFrameChg>
        <pc:graphicFrameChg chg="mod">
          <ac:chgData name="Paolo Bruschi" userId="a75eeb1e-9e8d-421e-bd1f-138b59bb6a61" providerId="ADAL" clId="{7614EEA8-CB8F-4FE3-9540-04E7087D9933}" dt="2023-05-19T07:17:43.397" v="289" actId="1076"/>
          <ac:graphicFrameMkLst>
            <pc:docMk/>
            <pc:sldMk cId="2958012627" sldId="295"/>
            <ac:graphicFrameMk id="6" creationId="{C8644EEF-DD5A-431A-9DE9-473BAA811D2A}"/>
          </ac:graphicFrameMkLst>
        </pc:graphicFrameChg>
        <pc:graphicFrameChg chg="add mod">
          <ac:chgData name="Paolo Bruschi" userId="a75eeb1e-9e8d-421e-bd1f-138b59bb6a61" providerId="ADAL" clId="{7614EEA8-CB8F-4FE3-9540-04E7087D9933}" dt="2023-05-19T07:19:31.986" v="358" actId="1076"/>
          <ac:graphicFrameMkLst>
            <pc:docMk/>
            <pc:sldMk cId="2958012627" sldId="295"/>
            <ac:graphicFrameMk id="7" creationId="{921947C5-5A99-D482-64D1-8F14F229E996}"/>
          </ac:graphicFrameMkLst>
        </pc:graphicFrameChg>
        <pc:graphicFrameChg chg="mod">
          <ac:chgData name="Paolo Bruschi" userId="a75eeb1e-9e8d-421e-bd1f-138b59bb6a61" providerId="ADAL" clId="{7614EEA8-CB8F-4FE3-9540-04E7087D9933}" dt="2023-05-19T07:17:36.025" v="287" actId="1076"/>
          <ac:graphicFrameMkLst>
            <pc:docMk/>
            <pc:sldMk cId="2958012627" sldId="295"/>
            <ac:graphicFrameMk id="9" creationId="{EB9B420D-6B9D-460E-831E-717555EFB8E2}"/>
          </ac:graphicFrameMkLst>
        </pc:graphicFrameChg>
        <pc:graphicFrameChg chg="mod">
          <ac:chgData name="Paolo Bruschi" userId="a75eeb1e-9e8d-421e-bd1f-138b59bb6a61" providerId="ADAL" clId="{7614EEA8-CB8F-4FE3-9540-04E7087D9933}" dt="2023-05-19T07:17:40.029" v="288" actId="1076"/>
          <ac:graphicFrameMkLst>
            <pc:docMk/>
            <pc:sldMk cId="2958012627" sldId="295"/>
            <ac:graphicFrameMk id="10" creationId="{B8DF988B-7738-4922-94A8-E2FC5B682B18}"/>
          </ac:graphicFrameMkLst>
        </pc:graphicFrameChg>
      </pc:sldChg>
      <pc:sldChg chg="modSp mod">
        <pc:chgData name="Paolo Bruschi" userId="a75eeb1e-9e8d-421e-bd1f-138b59bb6a61" providerId="ADAL" clId="{7614EEA8-CB8F-4FE3-9540-04E7087D9933}" dt="2023-05-16T13:03:18.386" v="244" actId="1076"/>
        <pc:sldMkLst>
          <pc:docMk/>
          <pc:sldMk cId="3679123932" sldId="310"/>
        </pc:sldMkLst>
        <pc:spChg chg="mod">
          <ac:chgData name="Paolo Bruschi" userId="a75eeb1e-9e8d-421e-bd1f-138b59bb6a61" providerId="ADAL" clId="{7614EEA8-CB8F-4FE3-9540-04E7087D9933}" dt="2023-05-16T13:03:18.386" v="244" actId="1076"/>
          <ac:spMkLst>
            <pc:docMk/>
            <pc:sldMk cId="3679123932" sldId="310"/>
            <ac:spMk id="16" creationId="{4E6772A8-F019-091B-4B4E-DF88189F5418}"/>
          </ac:spMkLst>
        </pc:spChg>
        <pc:spChg chg="mod">
          <ac:chgData name="Paolo Bruschi" userId="a75eeb1e-9e8d-421e-bd1f-138b59bb6a61" providerId="ADAL" clId="{7614EEA8-CB8F-4FE3-9540-04E7087D9933}" dt="2023-05-16T13:02:53.427" v="237" actId="20577"/>
          <ac:spMkLst>
            <pc:docMk/>
            <pc:sldMk cId="3679123932" sldId="310"/>
            <ac:spMk id="18" creationId="{BEE28086-E2D1-87D9-BFD4-6DC415DBE6FD}"/>
          </ac:spMkLst>
        </pc:spChg>
      </pc:sldChg>
    </pc:docChg>
  </pc:docChgLst>
  <pc:docChgLst>
    <pc:chgData name="Paolo Bruschi" userId="a75eeb1e-9e8d-421e-bd1f-138b59bb6a61" providerId="ADAL" clId="{B6CF597B-EA1A-4A0B-A446-CF73B9D6A286}"/>
    <pc:docChg chg="undo custSel addSld modSld">
      <pc:chgData name="Paolo Bruschi" userId="a75eeb1e-9e8d-421e-bd1f-138b59bb6a61" providerId="ADAL" clId="{B6CF597B-EA1A-4A0B-A446-CF73B9D6A286}" dt="2023-05-21T14:44:50.283" v="1950" actId="20577"/>
      <pc:docMkLst>
        <pc:docMk/>
      </pc:docMkLst>
      <pc:sldChg chg="addSp delSp modSp mod delAnim modAnim">
        <pc:chgData name="Paolo Bruschi" userId="a75eeb1e-9e8d-421e-bd1f-138b59bb6a61" providerId="ADAL" clId="{B6CF597B-EA1A-4A0B-A446-CF73B9D6A286}" dt="2023-05-15T19:22:36.083" v="906" actId="14100"/>
        <pc:sldMkLst>
          <pc:docMk/>
          <pc:sldMk cId="3255730718" sldId="282"/>
        </pc:sldMkLst>
        <pc:spChg chg="mod">
          <ac:chgData name="Paolo Bruschi" userId="a75eeb1e-9e8d-421e-bd1f-138b59bb6a61" providerId="ADAL" clId="{B6CF597B-EA1A-4A0B-A446-CF73B9D6A286}" dt="2023-05-15T19:17:32.082" v="688" actId="14100"/>
          <ac:spMkLst>
            <pc:docMk/>
            <pc:sldMk cId="3255730718" sldId="282"/>
            <ac:spMk id="2" creationId="{368C244E-429B-415F-A09C-583FAAAEA57E}"/>
          </ac:spMkLst>
        </pc:spChg>
        <pc:spChg chg="add mod">
          <ac:chgData name="Paolo Bruschi" userId="a75eeb1e-9e8d-421e-bd1f-138b59bb6a61" providerId="ADAL" clId="{B6CF597B-EA1A-4A0B-A446-CF73B9D6A286}" dt="2023-05-15T19:18:15.528" v="700" actId="1076"/>
          <ac:spMkLst>
            <pc:docMk/>
            <pc:sldMk cId="3255730718" sldId="282"/>
            <ac:spMk id="6" creationId="{DE1681BC-D901-06F7-6592-842BA9C47395}"/>
          </ac:spMkLst>
        </pc:spChg>
        <pc:spChg chg="add mod">
          <ac:chgData name="Paolo Bruschi" userId="a75eeb1e-9e8d-421e-bd1f-138b59bb6a61" providerId="ADAL" clId="{B6CF597B-EA1A-4A0B-A446-CF73B9D6A286}" dt="2023-05-15T19:21:02.687" v="846" actId="14100"/>
          <ac:spMkLst>
            <pc:docMk/>
            <pc:sldMk cId="3255730718" sldId="282"/>
            <ac:spMk id="11" creationId="{CD639B24-1C63-5C85-6EBC-78A9BE5557EF}"/>
          </ac:spMkLst>
        </pc:spChg>
        <pc:spChg chg="add del mod">
          <ac:chgData name="Paolo Bruschi" userId="a75eeb1e-9e8d-421e-bd1f-138b59bb6a61" providerId="ADAL" clId="{B6CF597B-EA1A-4A0B-A446-CF73B9D6A286}" dt="2023-05-15T19:19:50.118" v="723"/>
          <ac:spMkLst>
            <pc:docMk/>
            <pc:sldMk cId="3255730718" sldId="282"/>
            <ac:spMk id="12" creationId="{611F89BE-C2D7-9694-F830-3CB70C9E7B09}"/>
          </ac:spMkLst>
        </pc:spChg>
        <pc:spChg chg="add mod">
          <ac:chgData name="Paolo Bruschi" userId="a75eeb1e-9e8d-421e-bd1f-138b59bb6a61" providerId="ADAL" clId="{B6CF597B-EA1A-4A0B-A446-CF73B9D6A286}" dt="2023-05-15T19:21:52.560" v="895" actId="1076"/>
          <ac:spMkLst>
            <pc:docMk/>
            <pc:sldMk cId="3255730718" sldId="282"/>
            <ac:spMk id="13" creationId="{8707C332-D42A-9E84-D7ED-D76E8FC9ACEE}"/>
          </ac:spMkLst>
        </pc:spChg>
        <pc:spChg chg="mod">
          <ac:chgData name="Paolo Bruschi" userId="a75eeb1e-9e8d-421e-bd1f-138b59bb6a61" providerId="ADAL" clId="{B6CF597B-EA1A-4A0B-A446-CF73B9D6A286}" dt="2023-05-15T19:21:57.293" v="896" actId="1076"/>
          <ac:spMkLst>
            <pc:docMk/>
            <pc:sldMk cId="3255730718" sldId="282"/>
            <ac:spMk id="18" creationId="{7FA69C64-3CE3-4DAC-A1BB-D9DC0D6EE48B}"/>
          </ac:spMkLst>
        </pc:spChg>
        <pc:spChg chg="mod">
          <ac:chgData name="Paolo Bruschi" userId="a75eeb1e-9e8d-421e-bd1f-138b59bb6a61" providerId="ADAL" clId="{B6CF597B-EA1A-4A0B-A446-CF73B9D6A286}" dt="2023-05-15T19:19:20.622" v="715" actId="1076"/>
          <ac:spMkLst>
            <pc:docMk/>
            <pc:sldMk cId="3255730718" sldId="282"/>
            <ac:spMk id="20" creationId="{49B8FAAA-B035-4DE7-BAA3-43CBB182FF5B}"/>
          </ac:spMkLst>
        </pc:spChg>
        <pc:spChg chg="del">
          <ac:chgData name="Paolo Bruschi" userId="a75eeb1e-9e8d-421e-bd1f-138b59bb6a61" providerId="ADAL" clId="{B6CF597B-EA1A-4A0B-A446-CF73B9D6A286}" dt="2023-05-15T18:58:50.587" v="1" actId="21"/>
          <ac:spMkLst>
            <pc:docMk/>
            <pc:sldMk cId="3255730718" sldId="282"/>
            <ac:spMk id="31" creationId="{E0361667-07D5-4F05-9CA6-969076F23AF3}"/>
          </ac:spMkLst>
        </pc:spChg>
        <pc:spChg chg="del">
          <ac:chgData name="Paolo Bruschi" userId="a75eeb1e-9e8d-421e-bd1f-138b59bb6a61" providerId="ADAL" clId="{B6CF597B-EA1A-4A0B-A446-CF73B9D6A286}" dt="2023-05-15T18:58:50.587" v="1" actId="21"/>
          <ac:spMkLst>
            <pc:docMk/>
            <pc:sldMk cId="3255730718" sldId="282"/>
            <ac:spMk id="32" creationId="{12B3B8A7-3BE4-4DB9-9C75-4EF8643D006D}"/>
          </ac:spMkLst>
        </pc:spChg>
        <pc:spChg chg="del">
          <ac:chgData name="Paolo Bruschi" userId="a75eeb1e-9e8d-421e-bd1f-138b59bb6a61" providerId="ADAL" clId="{B6CF597B-EA1A-4A0B-A446-CF73B9D6A286}" dt="2023-05-15T18:58:50.587" v="1" actId="21"/>
          <ac:spMkLst>
            <pc:docMk/>
            <pc:sldMk cId="3255730718" sldId="282"/>
            <ac:spMk id="33" creationId="{B483E6D6-018B-4882-A111-BC7B6423E524}"/>
          </ac:spMkLst>
        </pc:spChg>
        <pc:grpChg chg="del">
          <ac:chgData name="Paolo Bruschi" userId="a75eeb1e-9e8d-421e-bd1f-138b59bb6a61" providerId="ADAL" clId="{B6CF597B-EA1A-4A0B-A446-CF73B9D6A286}" dt="2023-05-15T18:58:50.587" v="1" actId="21"/>
          <ac:grpSpMkLst>
            <pc:docMk/>
            <pc:sldMk cId="3255730718" sldId="282"/>
            <ac:grpSpMk id="25" creationId="{CAB585C0-9917-4A49-A972-332DA70E90CF}"/>
          </ac:grpSpMkLst>
        </pc:grpChg>
        <pc:grpChg chg="del">
          <ac:chgData name="Paolo Bruschi" userId="a75eeb1e-9e8d-421e-bd1f-138b59bb6a61" providerId="ADAL" clId="{B6CF597B-EA1A-4A0B-A446-CF73B9D6A286}" dt="2023-05-15T18:58:50.587" v="1" actId="21"/>
          <ac:grpSpMkLst>
            <pc:docMk/>
            <pc:sldMk cId="3255730718" sldId="282"/>
            <ac:grpSpMk id="26" creationId="{FA3B6756-846A-4F29-BBC1-502B3320752B}"/>
          </ac:grpSpMkLst>
        </pc:grpChg>
        <pc:graphicFrameChg chg="mod">
          <ac:chgData name="Paolo Bruschi" userId="a75eeb1e-9e8d-421e-bd1f-138b59bb6a61" providerId="ADAL" clId="{B6CF597B-EA1A-4A0B-A446-CF73B9D6A286}" dt="2023-05-15T19:18:16.813" v="701" actId="1076"/>
          <ac:graphicFrameMkLst>
            <pc:docMk/>
            <pc:sldMk cId="3255730718" sldId="282"/>
            <ac:graphicFrameMk id="5" creationId="{60D99C04-9033-4951-920D-40EC52D9BB2E}"/>
          </ac:graphicFrameMkLst>
        </pc:graphicFrameChg>
        <pc:graphicFrameChg chg="add mod">
          <ac:chgData name="Paolo Bruschi" userId="a75eeb1e-9e8d-421e-bd1f-138b59bb6a61" providerId="ADAL" clId="{B6CF597B-EA1A-4A0B-A446-CF73B9D6A286}" dt="2023-05-15T19:22:36.083" v="906" actId="14100"/>
          <ac:graphicFrameMkLst>
            <pc:docMk/>
            <pc:sldMk cId="3255730718" sldId="282"/>
            <ac:graphicFrameMk id="9" creationId="{105A682C-A346-2125-603D-7F9FCCAB03D2}"/>
          </ac:graphicFrameMkLst>
        </pc:graphicFrameChg>
        <pc:graphicFrameChg chg="add del mod">
          <ac:chgData name="Paolo Bruschi" userId="a75eeb1e-9e8d-421e-bd1f-138b59bb6a61" providerId="ADAL" clId="{B6CF597B-EA1A-4A0B-A446-CF73B9D6A286}" dt="2023-05-15T19:18:22.412" v="703" actId="478"/>
          <ac:graphicFrameMkLst>
            <pc:docMk/>
            <pc:sldMk cId="3255730718" sldId="282"/>
            <ac:graphicFrameMk id="10" creationId="{CEB706B4-19A4-96FD-0CD1-EB6C45D6FC0F}"/>
          </ac:graphicFrameMkLst>
        </pc:graphicFrameChg>
        <pc:graphicFrameChg chg="del">
          <ac:chgData name="Paolo Bruschi" userId="a75eeb1e-9e8d-421e-bd1f-138b59bb6a61" providerId="ADAL" clId="{B6CF597B-EA1A-4A0B-A446-CF73B9D6A286}" dt="2023-05-15T18:58:50.587" v="1" actId="21"/>
          <ac:graphicFrameMkLst>
            <pc:docMk/>
            <pc:sldMk cId="3255730718" sldId="282"/>
            <ac:graphicFrameMk id="29" creationId="{2F513B08-348B-49A8-98BB-F923FB494C61}"/>
          </ac:graphicFrameMkLst>
        </pc:graphicFrameChg>
        <pc:graphicFrameChg chg="del">
          <ac:chgData name="Paolo Bruschi" userId="a75eeb1e-9e8d-421e-bd1f-138b59bb6a61" providerId="ADAL" clId="{B6CF597B-EA1A-4A0B-A446-CF73B9D6A286}" dt="2023-05-15T18:58:50.587" v="1" actId="21"/>
          <ac:graphicFrameMkLst>
            <pc:docMk/>
            <pc:sldMk cId="3255730718" sldId="282"/>
            <ac:graphicFrameMk id="30" creationId="{B120FF2C-387B-460F-A033-EDEBC0E665DF}"/>
          </ac:graphicFrameMkLst>
        </pc:graphicFrameChg>
        <pc:graphicFrameChg chg="mod">
          <ac:chgData name="Paolo Bruschi" userId="a75eeb1e-9e8d-421e-bd1f-138b59bb6a61" providerId="ADAL" clId="{B6CF597B-EA1A-4A0B-A446-CF73B9D6A286}" dt="2023-05-15T19:22:24.841" v="904" actId="1076"/>
          <ac:graphicFrameMkLst>
            <pc:docMk/>
            <pc:sldMk cId="3255730718" sldId="282"/>
            <ac:graphicFrameMk id="38" creationId="{49EFB298-4B90-4995-97F4-B0194613C760}"/>
          </ac:graphicFrameMkLst>
        </pc:graphicFrameChg>
        <pc:picChg chg="del">
          <ac:chgData name="Paolo Bruschi" userId="a75eeb1e-9e8d-421e-bd1f-138b59bb6a61" providerId="ADAL" clId="{B6CF597B-EA1A-4A0B-A446-CF73B9D6A286}" dt="2023-05-15T18:58:50.587" v="1" actId="21"/>
          <ac:picMkLst>
            <pc:docMk/>
            <pc:sldMk cId="3255730718" sldId="282"/>
            <ac:picMk id="8" creationId="{0D21E24A-6C1F-4B75-BC37-B4134323D208}"/>
          </ac:picMkLst>
        </pc:picChg>
        <pc:cxnChg chg="del mod">
          <ac:chgData name="Paolo Bruschi" userId="a75eeb1e-9e8d-421e-bd1f-138b59bb6a61" providerId="ADAL" clId="{B6CF597B-EA1A-4A0B-A446-CF73B9D6A286}" dt="2023-05-15T19:11:05.630" v="435" actId="478"/>
          <ac:cxnSpMkLst>
            <pc:docMk/>
            <pc:sldMk cId="3255730718" sldId="282"/>
            <ac:cxnSpMk id="35" creationId="{BB7DBCE0-8722-49AD-81E0-9435D9404F90}"/>
          </ac:cxnSpMkLst>
        </pc:cxnChg>
        <pc:cxnChg chg="del mod">
          <ac:chgData name="Paolo Bruschi" userId="a75eeb1e-9e8d-421e-bd1f-138b59bb6a61" providerId="ADAL" clId="{B6CF597B-EA1A-4A0B-A446-CF73B9D6A286}" dt="2023-05-15T19:11:08.224" v="436" actId="478"/>
          <ac:cxnSpMkLst>
            <pc:docMk/>
            <pc:sldMk cId="3255730718" sldId="282"/>
            <ac:cxnSpMk id="36" creationId="{B2499AE8-52DA-4A34-88DE-1ACB01788894}"/>
          </ac:cxnSpMkLst>
        </pc:cxnChg>
      </pc:sldChg>
      <pc:sldChg chg="modSp mod">
        <pc:chgData name="Paolo Bruschi" userId="a75eeb1e-9e8d-421e-bd1f-138b59bb6a61" providerId="ADAL" clId="{B6CF597B-EA1A-4A0B-A446-CF73B9D6A286}" dt="2023-05-15T19:08:56.896" v="298" actId="1076"/>
        <pc:sldMkLst>
          <pc:docMk/>
          <pc:sldMk cId="4019432399" sldId="283"/>
        </pc:sldMkLst>
        <pc:spChg chg="mod">
          <ac:chgData name="Paolo Bruschi" userId="a75eeb1e-9e8d-421e-bd1f-138b59bb6a61" providerId="ADAL" clId="{B6CF597B-EA1A-4A0B-A446-CF73B9D6A286}" dt="2023-05-15T19:08:56.896" v="298" actId="1076"/>
          <ac:spMkLst>
            <pc:docMk/>
            <pc:sldMk cId="4019432399" sldId="283"/>
            <ac:spMk id="5" creationId="{868DB717-4821-42F7-89F5-5A52965255D7}"/>
          </ac:spMkLst>
        </pc:spChg>
      </pc:sldChg>
      <pc:sldChg chg="addSp modSp mod modAnim">
        <pc:chgData name="Paolo Bruschi" userId="a75eeb1e-9e8d-421e-bd1f-138b59bb6a61" providerId="ADAL" clId="{B6CF597B-EA1A-4A0B-A446-CF73B9D6A286}" dt="2023-05-15T19:31:18.094" v="1044"/>
        <pc:sldMkLst>
          <pc:docMk/>
          <pc:sldMk cId="1498788109" sldId="284"/>
        </pc:sldMkLst>
        <pc:spChg chg="mod">
          <ac:chgData name="Paolo Bruschi" userId="a75eeb1e-9e8d-421e-bd1f-138b59bb6a61" providerId="ADAL" clId="{B6CF597B-EA1A-4A0B-A446-CF73B9D6A286}" dt="2023-05-15T19:29:14.028" v="1030" actId="1076"/>
          <ac:spMkLst>
            <pc:docMk/>
            <pc:sldMk cId="1498788109" sldId="284"/>
            <ac:spMk id="2" creationId="{5D9042CB-F760-44B7-950F-FE0C67FE82F6}"/>
          </ac:spMkLst>
        </pc:spChg>
        <pc:spChg chg="add mod">
          <ac:chgData name="Paolo Bruschi" userId="a75eeb1e-9e8d-421e-bd1f-138b59bb6a61" providerId="ADAL" clId="{B6CF597B-EA1A-4A0B-A446-CF73B9D6A286}" dt="2023-05-15T19:28:12.276" v="994" actId="114"/>
          <ac:spMkLst>
            <pc:docMk/>
            <pc:sldMk cId="1498788109" sldId="284"/>
            <ac:spMk id="7" creationId="{49B28950-CD37-255E-A5E1-A4E8639DCC78}"/>
          </ac:spMkLst>
        </pc:spChg>
        <pc:spChg chg="add mod">
          <ac:chgData name="Paolo Bruschi" userId="a75eeb1e-9e8d-421e-bd1f-138b59bb6a61" providerId="ADAL" clId="{B6CF597B-EA1A-4A0B-A446-CF73B9D6A286}" dt="2023-05-15T19:29:40.094" v="1038" actId="114"/>
          <ac:spMkLst>
            <pc:docMk/>
            <pc:sldMk cId="1498788109" sldId="284"/>
            <ac:spMk id="8" creationId="{02EA2FC6-391E-AF74-50C5-97FF347339AB}"/>
          </ac:spMkLst>
        </pc:spChg>
        <pc:spChg chg="mod">
          <ac:chgData name="Paolo Bruschi" userId="a75eeb1e-9e8d-421e-bd1f-138b59bb6a61" providerId="ADAL" clId="{B6CF597B-EA1A-4A0B-A446-CF73B9D6A286}" dt="2023-05-15T19:29:24.769" v="1034" actId="1076"/>
          <ac:spMkLst>
            <pc:docMk/>
            <pc:sldMk cId="1498788109" sldId="284"/>
            <ac:spMk id="29" creationId="{1EA5C5F7-ECB6-4B6C-9B8F-951931C531DA}"/>
          </ac:spMkLst>
        </pc:spChg>
        <pc:graphicFrameChg chg="mod">
          <ac:chgData name="Paolo Bruschi" userId="a75eeb1e-9e8d-421e-bd1f-138b59bb6a61" providerId="ADAL" clId="{B6CF597B-EA1A-4A0B-A446-CF73B9D6A286}" dt="2023-05-15T19:29:16.708" v="1031" actId="1076"/>
          <ac:graphicFrameMkLst>
            <pc:docMk/>
            <pc:sldMk cId="1498788109" sldId="284"/>
            <ac:graphicFrameMk id="27" creationId="{EC7D02EF-D8DC-4249-9B3C-52EED39CB557}"/>
          </ac:graphicFrameMkLst>
        </pc:graphicFrameChg>
        <pc:graphicFrameChg chg="mod">
          <ac:chgData name="Paolo Bruschi" userId="a75eeb1e-9e8d-421e-bd1f-138b59bb6a61" providerId="ADAL" clId="{B6CF597B-EA1A-4A0B-A446-CF73B9D6A286}" dt="2023-05-15T19:29:14.028" v="1030" actId="1076"/>
          <ac:graphicFrameMkLst>
            <pc:docMk/>
            <pc:sldMk cId="1498788109" sldId="284"/>
            <ac:graphicFrameMk id="32" creationId="{8E353572-B126-4F39-A827-B8FC45D7FCB5}"/>
          </ac:graphicFrameMkLst>
        </pc:graphicFrameChg>
      </pc:sldChg>
      <pc:sldChg chg="addSp modSp mod modAnim">
        <pc:chgData name="Paolo Bruschi" userId="a75eeb1e-9e8d-421e-bd1f-138b59bb6a61" providerId="ADAL" clId="{B6CF597B-EA1A-4A0B-A446-CF73B9D6A286}" dt="2023-05-21T14:06:47.631" v="1065"/>
        <pc:sldMkLst>
          <pc:docMk/>
          <pc:sldMk cId="2775494877" sldId="301"/>
        </pc:sldMkLst>
        <pc:graphicFrameChg chg="mod">
          <ac:chgData name="Paolo Bruschi" userId="a75eeb1e-9e8d-421e-bd1f-138b59bb6a61" providerId="ADAL" clId="{B6CF597B-EA1A-4A0B-A446-CF73B9D6A286}" dt="2023-05-21T14:06:32.527" v="1064" actId="1076"/>
          <ac:graphicFrameMkLst>
            <pc:docMk/>
            <pc:sldMk cId="2775494877" sldId="301"/>
            <ac:graphicFrameMk id="13" creationId="{404CD160-3752-4144-A203-5A853D1F2848}"/>
          </ac:graphicFrameMkLst>
        </pc:graphicFrameChg>
        <pc:graphicFrameChg chg="mod">
          <ac:chgData name="Paolo Bruschi" userId="a75eeb1e-9e8d-421e-bd1f-138b59bb6a61" providerId="ADAL" clId="{B6CF597B-EA1A-4A0B-A446-CF73B9D6A286}" dt="2023-05-21T14:05:38.992" v="1048" actId="1076"/>
          <ac:graphicFrameMkLst>
            <pc:docMk/>
            <pc:sldMk cId="2775494877" sldId="301"/>
            <ac:graphicFrameMk id="15" creationId="{FC04D12D-7CE1-484D-AFF7-FCA0B6338AE9}"/>
          </ac:graphicFrameMkLst>
        </pc:graphicFrameChg>
        <pc:graphicFrameChg chg="add mod">
          <ac:chgData name="Paolo Bruschi" userId="a75eeb1e-9e8d-421e-bd1f-138b59bb6a61" providerId="ADAL" clId="{B6CF597B-EA1A-4A0B-A446-CF73B9D6A286}" dt="2023-05-21T14:06:24.257" v="1062" actId="1076"/>
          <ac:graphicFrameMkLst>
            <pc:docMk/>
            <pc:sldMk cId="2775494877" sldId="301"/>
            <ac:graphicFrameMk id="21" creationId="{701C0E1C-9B94-DEAB-D631-CFE59B06A216}"/>
          </ac:graphicFrameMkLst>
        </pc:graphicFrameChg>
      </pc:sldChg>
      <pc:sldChg chg="addSp modSp mod modAnim">
        <pc:chgData name="Paolo Bruschi" userId="a75eeb1e-9e8d-421e-bd1f-138b59bb6a61" providerId="ADAL" clId="{B6CF597B-EA1A-4A0B-A446-CF73B9D6A286}" dt="2023-05-21T14:17:50.916" v="1137" actId="1076"/>
        <pc:sldMkLst>
          <pc:docMk/>
          <pc:sldMk cId="3909439897" sldId="303"/>
        </pc:sldMkLst>
        <pc:spChg chg="mod">
          <ac:chgData name="Paolo Bruschi" userId="a75eeb1e-9e8d-421e-bd1f-138b59bb6a61" providerId="ADAL" clId="{B6CF597B-EA1A-4A0B-A446-CF73B9D6A286}" dt="2023-05-21T14:11:17.252" v="1068" actId="1076"/>
          <ac:spMkLst>
            <pc:docMk/>
            <pc:sldMk cId="3909439897" sldId="303"/>
            <ac:spMk id="2" creationId="{43EFB1FC-B58A-420B-9E77-E082191BF86E}"/>
          </ac:spMkLst>
        </pc:spChg>
        <pc:spChg chg="add mod">
          <ac:chgData name="Paolo Bruschi" userId="a75eeb1e-9e8d-421e-bd1f-138b59bb6a61" providerId="ADAL" clId="{B6CF597B-EA1A-4A0B-A446-CF73B9D6A286}" dt="2023-05-21T14:14:08.406" v="1112" actId="207"/>
          <ac:spMkLst>
            <pc:docMk/>
            <pc:sldMk cId="3909439897" sldId="303"/>
            <ac:spMk id="21" creationId="{0C006D1C-334E-F18E-BC4E-B4FBA67F8CA7}"/>
          </ac:spMkLst>
        </pc:spChg>
        <pc:spChg chg="add">
          <ac:chgData name="Paolo Bruschi" userId="a75eeb1e-9e8d-421e-bd1f-138b59bb6a61" providerId="ADAL" clId="{B6CF597B-EA1A-4A0B-A446-CF73B9D6A286}" dt="2023-05-21T14:14:20.287" v="1114" actId="11529"/>
          <ac:spMkLst>
            <pc:docMk/>
            <pc:sldMk cId="3909439897" sldId="303"/>
            <ac:spMk id="22" creationId="{75CAEE86-7892-A8AF-F6D1-C230ADC5A712}"/>
          </ac:spMkLst>
        </pc:spChg>
        <pc:spChg chg="add mod">
          <ac:chgData name="Paolo Bruschi" userId="a75eeb1e-9e8d-421e-bd1f-138b59bb6a61" providerId="ADAL" clId="{B6CF597B-EA1A-4A0B-A446-CF73B9D6A286}" dt="2023-05-21T14:14:41.812" v="1125" actId="20577"/>
          <ac:spMkLst>
            <pc:docMk/>
            <pc:sldMk cId="3909439897" sldId="303"/>
            <ac:spMk id="23" creationId="{11847D3A-2FF8-43DD-C05B-C685F263A494}"/>
          </ac:spMkLst>
        </pc:spChg>
        <pc:graphicFrameChg chg="mod">
          <ac:chgData name="Paolo Bruschi" userId="a75eeb1e-9e8d-421e-bd1f-138b59bb6a61" providerId="ADAL" clId="{B6CF597B-EA1A-4A0B-A446-CF73B9D6A286}" dt="2023-05-21T14:14:22.301" v="1115" actId="1076"/>
          <ac:graphicFrameMkLst>
            <pc:docMk/>
            <pc:sldMk cId="3909439897" sldId="303"/>
            <ac:graphicFrameMk id="6" creationId="{681B9408-9C1E-4935-888A-FF31FAABF797}"/>
          </ac:graphicFrameMkLst>
        </pc:graphicFrameChg>
        <pc:graphicFrameChg chg="mod">
          <ac:chgData name="Paolo Bruschi" userId="a75eeb1e-9e8d-421e-bd1f-138b59bb6a61" providerId="ADAL" clId="{B6CF597B-EA1A-4A0B-A446-CF73B9D6A286}" dt="2023-05-21T14:11:36.889" v="1071"/>
          <ac:graphicFrameMkLst>
            <pc:docMk/>
            <pc:sldMk cId="3909439897" sldId="303"/>
            <ac:graphicFrameMk id="7" creationId="{FB8A0AD7-AA86-4821-ABB1-805EE3E9CDFA}"/>
          </ac:graphicFrameMkLst>
        </pc:graphicFrameChg>
        <pc:graphicFrameChg chg="mod">
          <ac:chgData name="Paolo Bruschi" userId="a75eeb1e-9e8d-421e-bd1f-138b59bb6a61" providerId="ADAL" clId="{B6CF597B-EA1A-4A0B-A446-CF73B9D6A286}" dt="2023-05-21T14:17:50.916" v="1137" actId="1076"/>
          <ac:graphicFrameMkLst>
            <pc:docMk/>
            <pc:sldMk cId="3909439897" sldId="303"/>
            <ac:graphicFrameMk id="11" creationId="{75511A7A-26CA-4281-838C-FA959E35B964}"/>
          </ac:graphicFrameMkLst>
        </pc:graphicFrameChg>
        <pc:graphicFrameChg chg="mod">
          <ac:chgData name="Paolo Bruschi" userId="a75eeb1e-9e8d-421e-bd1f-138b59bb6a61" providerId="ADAL" clId="{B6CF597B-EA1A-4A0B-A446-CF73B9D6A286}" dt="2023-05-21T14:16:45.264" v="1134"/>
          <ac:graphicFrameMkLst>
            <pc:docMk/>
            <pc:sldMk cId="3909439897" sldId="303"/>
            <ac:graphicFrameMk id="12" creationId="{E318431A-F0B8-4FA0-B4E7-22B0C7183076}"/>
          </ac:graphicFrameMkLst>
        </pc:graphicFrameChg>
        <pc:graphicFrameChg chg="mod">
          <ac:chgData name="Paolo Bruschi" userId="a75eeb1e-9e8d-421e-bd1f-138b59bb6a61" providerId="ADAL" clId="{B6CF597B-EA1A-4A0B-A446-CF73B9D6A286}" dt="2023-05-21T14:17:41.234" v="1136"/>
          <ac:graphicFrameMkLst>
            <pc:docMk/>
            <pc:sldMk cId="3909439897" sldId="303"/>
            <ac:graphicFrameMk id="13" creationId="{B5D68973-83CD-4354-945C-AA0F71B206D6}"/>
          </ac:graphicFrameMkLst>
        </pc:graphicFrameChg>
        <pc:cxnChg chg="add mod">
          <ac:chgData name="Paolo Bruschi" userId="a75eeb1e-9e8d-421e-bd1f-138b59bb6a61" providerId="ADAL" clId="{B6CF597B-EA1A-4A0B-A446-CF73B9D6A286}" dt="2023-05-21T14:12:38.162" v="1078" actId="14100"/>
          <ac:cxnSpMkLst>
            <pc:docMk/>
            <pc:sldMk cId="3909439897" sldId="303"/>
            <ac:cxnSpMk id="15" creationId="{86DCE198-C73F-3FC1-6485-E2378A1335BA}"/>
          </ac:cxnSpMkLst>
        </pc:cxnChg>
        <pc:cxnChg chg="add mod">
          <ac:chgData name="Paolo Bruschi" userId="a75eeb1e-9e8d-421e-bd1f-138b59bb6a61" providerId="ADAL" clId="{B6CF597B-EA1A-4A0B-A446-CF73B9D6A286}" dt="2023-05-21T14:12:34.241" v="1077" actId="14100"/>
          <ac:cxnSpMkLst>
            <pc:docMk/>
            <pc:sldMk cId="3909439897" sldId="303"/>
            <ac:cxnSpMk id="16" creationId="{14474B9B-DAC8-8658-2E3B-2F5D365E5454}"/>
          </ac:cxnSpMkLst>
        </pc:cxnChg>
      </pc:sldChg>
      <pc:sldChg chg="addSp modSp mod modAnim">
        <pc:chgData name="Paolo Bruschi" userId="a75eeb1e-9e8d-421e-bd1f-138b59bb6a61" providerId="ADAL" clId="{B6CF597B-EA1A-4A0B-A446-CF73B9D6A286}" dt="2023-05-21T14:30:51.804" v="1628"/>
        <pc:sldMkLst>
          <pc:docMk/>
          <pc:sldMk cId="3136167920" sldId="304"/>
        </pc:sldMkLst>
        <pc:spChg chg="mod">
          <ac:chgData name="Paolo Bruschi" userId="a75eeb1e-9e8d-421e-bd1f-138b59bb6a61" providerId="ADAL" clId="{B6CF597B-EA1A-4A0B-A446-CF73B9D6A286}" dt="2023-05-21T14:26:24.090" v="1561" actId="6549"/>
          <ac:spMkLst>
            <pc:docMk/>
            <pc:sldMk cId="3136167920" sldId="304"/>
            <ac:spMk id="5" creationId="{83D02267-EDD8-48BC-BDFF-6AA034255950}"/>
          </ac:spMkLst>
        </pc:spChg>
        <pc:spChg chg="mod">
          <ac:chgData name="Paolo Bruschi" userId="a75eeb1e-9e8d-421e-bd1f-138b59bb6a61" providerId="ADAL" clId="{B6CF597B-EA1A-4A0B-A446-CF73B9D6A286}" dt="2023-05-21T14:28:37.736" v="1607" actId="1076"/>
          <ac:spMkLst>
            <pc:docMk/>
            <pc:sldMk cId="3136167920" sldId="304"/>
            <ac:spMk id="6" creationId="{41E41429-F4A9-4990-A75A-7F8C8D25C1B1}"/>
          </ac:spMkLst>
        </pc:spChg>
        <pc:spChg chg="mod">
          <ac:chgData name="Paolo Bruschi" userId="a75eeb1e-9e8d-421e-bd1f-138b59bb6a61" providerId="ADAL" clId="{B6CF597B-EA1A-4A0B-A446-CF73B9D6A286}" dt="2023-05-21T14:28:34.757" v="1606" actId="1076"/>
          <ac:spMkLst>
            <pc:docMk/>
            <pc:sldMk cId="3136167920" sldId="304"/>
            <ac:spMk id="9" creationId="{3D7A77E6-3D58-4766-8A5B-70F6EA03FA6D}"/>
          </ac:spMkLst>
        </pc:spChg>
        <pc:spChg chg="add mod">
          <ac:chgData name="Paolo Bruschi" userId="a75eeb1e-9e8d-421e-bd1f-138b59bb6a61" providerId="ADAL" clId="{B6CF597B-EA1A-4A0B-A446-CF73B9D6A286}" dt="2023-05-21T14:29:01.729" v="1609" actId="1076"/>
          <ac:spMkLst>
            <pc:docMk/>
            <pc:sldMk cId="3136167920" sldId="304"/>
            <ac:spMk id="12" creationId="{C94EA476-F8F6-C658-93E9-BA40DA677AFA}"/>
          </ac:spMkLst>
        </pc:spChg>
        <pc:spChg chg="add mod">
          <ac:chgData name="Paolo Bruschi" userId="a75eeb1e-9e8d-421e-bd1f-138b59bb6a61" providerId="ADAL" clId="{B6CF597B-EA1A-4A0B-A446-CF73B9D6A286}" dt="2023-05-21T14:30:24.774" v="1626" actId="20577"/>
          <ac:spMkLst>
            <pc:docMk/>
            <pc:sldMk cId="3136167920" sldId="304"/>
            <ac:spMk id="13" creationId="{696C4EE5-A522-B071-2C4D-310606E34D25}"/>
          </ac:spMkLst>
        </pc:spChg>
        <pc:spChg chg="add mod">
          <ac:chgData name="Paolo Bruschi" userId="a75eeb1e-9e8d-421e-bd1f-138b59bb6a61" providerId="ADAL" clId="{B6CF597B-EA1A-4A0B-A446-CF73B9D6A286}" dt="2023-05-21T14:27:47.463" v="1581" actId="114"/>
          <ac:spMkLst>
            <pc:docMk/>
            <pc:sldMk cId="3136167920" sldId="304"/>
            <ac:spMk id="14" creationId="{6075A422-B9FA-8B91-0D53-4283407333B1}"/>
          </ac:spMkLst>
        </pc:spChg>
        <pc:spChg chg="add mod">
          <ac:chgData name="Paolo Bruschi" userId="a75eeb1e-9e8d-421e-bd1f-138b59bb6a61" providerId="ADAL" clId="{B6CF597B-EA1A-4A0B-A446-CF73B9D6A286}" dt="2023-05-21T14:27:35.709" v="1579" actId="207"/>
          <ac:spMkLst>
            <pc:docMk/>
            <pc:sldMk cId="3136167920" sldId="304"/>
            <ac:spMk id="15" creationId="{A6BE91F9-0AA9-1C7E-2607-BEC22899BF31}"/>
          </ac:spMkLst>
        </pc:spChg>
        <pc:spChg chg="add mod">
          <ac:chgData name="Paolo Bruschi" userId="a75eeb1e-9e8d-421e-bd1f-138b59bb6a61" providerId="ADAL" clId="{B6CF597B-EA1A-4A0B-A446-CF73B9D6A286}" dt="2023-05-21T14:28:19.830" v="1602" actId="14100"/>
          <ac:spMkLst>
            <pc:docMk/>
            <pc:sldMk cId="3136167920" sldId="304"/>
            <ac:spMk id="16" creationId="{8E982051-6495-AAB1-953C-EE18BF876F88}"/>
          </ac:spMkLst>
        </pc:spChg>
        <pc:spChg chg="add mod">
          <ac:chgData name="Paolo Bruschi" userId="a75eeb1e-9e8d-421e-bd1f-138b59bb6a61" providerId="ADAL" clId="{B6CF597B-EA1A-4A0B-A446-CF73B9D6A286}" dt="2023-05-21T14:28:28.105" v="1604" actId="1076"/>
          <ac:spMkLst>
            <pc:docMk/>
            <pc:sldMk cId="3136167920" sldId="304"/>
            <ac:spMk id="17" creationId="{3A700F49-9716-D8F7-2AF4-2171B6AA47A7}"/>
          </ac:spMkLst>
        </pc:spChg>
        <pc:spChg chg="add mod">
          <ac:chgData name="Paolo Bruschi" userId="a75eeb1e-9e8d-421e-bd1f-138b59bb6a61" providerId="ADAL" clId="{B6CF597B-EA1A-4A0B-A446-CF73B9D6A286}" dt="2023-05-21T14:29:10.750" v="1611" actId="207"/>
          <ac:spMkLst>
            <pc:docMk/>
            <pc:sldMk cId="3136167920" sldId="304"/>
            <ac:spMk id="18" creationId="{0BBFB35C-C4EB-6B45-46DB-67911DCF03CB}"/>
          </ac:spMkLst>
        </pc:spChg>
        <pc:spChg chg="add mod">
          <ac:chgData name="Paolo Bruschi" userId="a75eeb1e-9e8d-421e-bd1f-138b59bb6a61" providerId="ADAL" clId="{B6CF597B-EA1A-4A0B-A446-CF73B9D6A286}" dt="2023-05-21T14:29:17.596" v="1613" actId="1076"/>
          <ac:spMkLst>
            <pc:docMk/>
            <pc:sldMk cId="3136167920" sldId="304"/>
            <ac:spMk id="19" creationId="{ED6F88F8-A140-ED68-DB83-B12E262F0C76}"/>
          </ac:spMkLst>
        </pc:spChg>
        <pc:spChg chg="add mod">
          <ac:chgData name="Paolo Bruschi" userId="a75eeb1e-9e8d-421e-bd1f-138b59bb6a61" providerId="ADAL" clId="{B6CF597B-EA1A-4A0B-A446-CF73B9D6A286}" dt="2023-05-21T14:29:22.879" v="1615" actId="1076"/>
          <ac:spMkLst>
            <pc:docMk/>
            <pc:sldMk cId="3136167920" sldId="304"/>
            <ac:spMk id="20" creationId="{F6B87C79-BC03-8D5C-9CFF-F5E693DE7493}"/>
          </ac:spMkLst>
        </pc:spChg>
        <pc:spChg chg="add mod">
          <ac:chgData name="Paolo Bruschi" userId="a75eeb1e-9e8d-421e-bd1f-138b59bb6a61" providerId="ADAL" clId="{B6CF597B-EA1A-4A0B-A446-CF73B9D6A286}" dt="2023-05-21T14:29:28.991" v="1617" actId="1076"/>
          <ac:spMkLst>
            <pc:docMk/>
            <pc:sldMk cId="3136167920" sldId="304"/>
            <ac:spMk id="21" creationId="{A085BBE3-39DB-9B1F-E261-EEC3D4F60110}"/>
          </ac:spMkLst>
        </pc:spChg>
        <pc:graphicFrameChg chg="mod">
          <ac:chgData name="Paolo Bruschi" userId="a75eeb1e-9e8d-421e-bd1f-138b59bb6a61" providerId="ADAL" clId="{B6CF597B-EA1A-4A0B-A446-CF73B9D6A286}" dt="2023-05-21T14:28:02.875" v="1598" actId="1037"/>
          <ac:graphicFrameMkLst>
            <pc:docMk/>
            <pc:sldMk cId="3136167920" sldId="304"/>
            <ac:graphicFrameMk id="7" creationId="{0F69E9DD-BCB6-4663-BB45-940480980E92}"/>
          </ac:graphicFrameMkLst>
        </pc:graphicFrameChg>
        <pc:graphicFrameChg chg="mod">
          <ac:chgData name="Paolo Bruschi" userId="a75eeb1e-9e8d-421e-bd1f-138b59bb6a61" providerId="ADAL" clId="{B6CF597B-EA1A-4A0B-A446-CF73B9D6A286}" dt="2023-05-21T14:28:02.875" v="1598" actId="1037"/>
          <ac:graphicFrameMkLst>
            <pc:docMk/>
            <pc:sldMk cId="3136167920" sldId="304"/>
            <ac:graphicFrameMk id="8" creationId="{B0AA9B50-C5F6-44DA-A864-9689E14EAF2A}"/>
          </ac:graphicFrameMkLst>
        </pc:graphicFrameChg>
        <pc:graphicFrameChg chg="mod">
          <ac:chgData name="Paolo Bruschi" userId="a75eeb1e-9e8d-421e-bd1f-138b59bb6a61" providerId="ADAL" clId="{B6CF597B-EA1A-4A0B-A446-CF73B9D6A286}" dt="2023-05-21T14:28:02.875" v="1598" actId="1037"/>
          <ac:graphicFrameMkLst>
            <pc:docMk/>
            <pc:sldMk cId="3136167920" sldId="304"/>
            <ac:graphicFrameMk id="10" creationId="{C8F7018C-7560-4395-8FDB-C31E1A7D4A17}"/>
          </ac:graphicFrameMkLst>
        </pc:graphicFrameChg>
        <pc:graphicFrameChg chg="mod">
          <ac:chgData name="Paolo Bruschi" userId="a75eeb1e-9e8d-421e-bd1f-138b59bb6a61" providerId="ADAL" clId="{B6CF597B-EA1A-4A0B-A446-CF73B9D6A286}" dt="2023-05-21T14:28:02.875" v="1598" actId="1037"/>
          <ac:graphicFrameMkLst>
            <pc:docMk/>
            <pc:sldMk cId="3136167920" sldId="304"/>
            <ac:graphicFrameMk id="11" creationId="{AC0A730B-BBDC-41AB-8335-39016D966F19}"/>
          </ac:graphicFrameMkLst>
        </pc:graphicFrameChg>
      </pc:sldChg>
      <pc:sldChg chg="addSp modSp mod modAnim">
        <pc:chgData name="Paolo Bruschi" userId="a75eeb1e-9e8d-421e-bd1f-138b59bb6a61" providerId="ADAL" clId="{B6CF597B-EA1A-4A0B-A446-CF73B9D6A286}" dt="2023-05-21T14:33:19.698" v="1690"/>
        <pc:sldMkLst>
          <pc:docMk/>
          <pc:sldMk cId="2169445640" sldId="305"/>
        </pc:sldMkLst>
        <pc:spChg chg="add mod">
          <ac:chgData name="Paolo Bruschi" userId="a75eeb1e-9e8d-421e-bd1f-138b59bb6a61" providerId="ADAL" clId="{B6CF597B-EA1A-4A0B-A446-CF73B9D6A286}" dt="2023-05-21T14:33:11.368" v="1689" actId="1076"/>
          <ac:spMkLst>
            <pc:docMk/>
            <pc:sldMk cId="2169445640" sldId="305"/>
            <ac:spMk id="21" creationId="{59659C87-7E25-EEFC-09C8-5DA144F46E63}"/>
          </ac:spMkLst>
        </pc:spChg>
      </pc:sldChg>
      <pc:sldChg chg="addSp modSp mod modAnim">
        <pc:chgData name="Paolo Bruschi" userId="a75eeb1e-9e8d-421e-bd1f-138b59bb6a61" providerId="ADAL" clId="{B6CF597B-EA1A-4A0B-A446-CF73B9D6A286}" dt="2023-05-21T14:38:23.069" v="1793"/>
        <pc:sldMkLst>
          <pc:docMk/>
          <pc:sldMk cId="3415900106" sldId="308"/>
        </pc:sldMkLst>
        <pc:spChg chg="mod">
          <ac:chgData name="Paolo Bruschi" userId="a75eeb1e-9e8d-421e-bd1f-138b59bb6a61" providerId="ADAL" clId="{B6CF597B-EA1A-4A0B-A446-CF73B9D6A286}" dt="2023-05-21T14:35:10.315" v="1706" actId="20577"/>
          <ac:spMkLst>
            <pc:docMk/>
            <pc:sldMk cId="3415900106" sldId="308"/>
            <ac:spMk id="2" creationId="{0A982861-5712-4DDD-8721-0B4A04C685D9}"/>
          </ac:spMkLst>
        </pc:spChg>
        <pc:spChg chg="add mod">
          <ac:chgData name="Paolo Bruschi" userId="a75eeb1e-9e8d-421e-bd1f-138b59bb6a61" providerId="ADAL" clId="{B6CF597B-EA1A-4A0B-A446-CF73B9D6A286}" dt="2023-05-21T14:36:00.520" v="1713" actId="208"/>
          <ac:spMkLst>
            <pc:docMk/>
            <pc:sldMk cId="3415900106" sldId="308"/>
            <ac:spMk id="5" creationId="{983B6DC9-3A0A-3ED2-0F53-0B4AA8ED3E1C}"/>
          </ac:spMkLst>
        </pc:spChg>
        <pc:spChg chg="add mod">
          <ac:chgData name="Paolo Bruschi" userId="a75eeb1e-9e8d-421e-bd1f-138b59bb6a61" providerId="ADAL" clId="{B6CF597B-EA1A-4A0B-A446-CF73B9D6A286}" dt="2023-05-21T14:37:31.972" v="1789" actId="14100"/>
          <ac:spMkLst>
            <pc:docMk/>
            <pc:sldMk cId="3415900106" sldId="308"/>
            <ac:spMk id="10" creationId="{478488F6-B863-BECE-1F5E-CA3B94F00946}"/>
          </ac:spMkLst>
        </pc:spChg>
        <pc:picChg chg="mod">
          <ac:chgData name="Paolo Bruschi" userId="a75eeb1e-9e8d-421e-bd1f-138b59bb6a61" providerId="ADAL" clId="{B6CF597B-EA1A-4A0B-A446-CF73B9D6A286}" dt="2023-05-21T14:35:34.531" v="1709" actId="1076"/>
          <ac:picMkLst>
            <pc:docMk/>
            <pc:sldMk cId="3415900106" sldId="308"/>
            <ac:picMk id="6" creationId="{77507BAD-EB2C-4F63-A611-07E6848D4875}"/>
          </ac:picMkLst>
        </pc:picChg>
        <pc:cxnChg chg="add mod">
          <ac:chgData name="Paolo Bruschi" userId="a75eeb1e-9e8d-421e-bd1f-138b59bb6a61" providerId="ADAL" clId="{B6CF597B-EA1A-4A0B-A446-CF73B9D6A286}" dt="2023-05-21T14:38:06.201" v="1791" actId="208"/>
          <ac:cxnSpMkLst>
            <pc:docMk/>
            <pc:sldMk cId="3415900106" sldId="308"/>
            <ac:cxnSpMk id="15" creationId="{A87799AF-36E7-A526-71E2-9BB73F29068B}"/>
          </ac:cxnSpMkLst>
        </pc:cxnChg>
      </pc:sldChg>
      <pc:sldChg chg="addSp delSp modSp new mod delAnim modAnim">
        <pc:chgData name="Paolo Bruschi" userId="a75eeb1e-9e8d-421e-bd1f-138b59bb6a61" providerId="ADAL" clId="{B6CF597B-EA1A-4A0B-A446-CF73B9D6A286}" dt="2023-05-15T19:07:36.644" v="206"/>
        <pc:sldMkLst>
          <pc:docMk/>
          <pc:sldMk cId="3679123932" sldId="310"/>
        </pc:sldMkLst>
        <pc:spChg chg="mod">
          <ac:chgData name="Paolo Bruschi" userId="a75eeb1e-9e8d-421e-bd1f-138b59bb6a61" providerId="ADAL" clId="{B6CF597B-EA1A-4A0B-A446-CF73B9D6A286}" dt="2023-05-15T18:59:31.318" v="69" actId="20577"/>
          <ac:spMkLst>
            <pc:docMk/>
            <pc:sldMk cId="3679123932" sldId="310"/>
            <ac:spMk id="2" creationId="{74AC97EE-47F6-A7D8-77A0-D0F354E5892E}"/>
          </ac:spMkLst>
        </pc:spChg>
        <pc:spChg chg="add del mod">
          <ac:chgData name="Paolo Bruschi" userId="a75eeb1e-9e8d-421e-bd1f-138b59bb6a61" providerId="ADAL" clId="{B6CF597B-EA1A-4A0B-A446-CF73B9D6A286}" dt="2023-05-15T18:59:56.443" v="70" actId="478"/>
          <ac:spMkLst>
            <pc:docMk/>
            <pc:sldMk cId="3679123932" sldId="310"/>
            <ac:spMk id="14" creationId="{B16834F0-9EB0-67FA-1920-6579FE780804}"/>
          </ac:spMkLst>
        </pc:spChg>
        <pc:spChg chg="add mod">
          <ac:chgData name="Paolo Bruschi" userId="a75eeb1e-9e8d-421e-bd1f-138b59bb6a61" providerId="ADAL" clId="{B6CF597B-EA1A-4A0B-A446-CF73B9D6A286}" dt="2023-05-15T19:03:45.083" v="122" actId="1076"/>
          <ac:spMkLst>
            <pc:docMk/>
            <pc:sldMk cId="3679123932" sldId="310"/>
            <ac:spMk id="15" creationId="{004540F1-8ABF-6124-4FD6-5279D1990CB0}"/>
          </ac:spMkLst>
        </pc:spChg>
        <pc:spChg chg="add mod">
          <ac:chgData name="Paolo Bruschi" userId="a75eeb1e-9e8d-421e-bd1f-138b59bb6a61" providerId="ADAL" clId="{B6CF597B-EA1A-4A0B-A446-CF73B9D6A286}" dt="2023-05-15T19:06:12.434" v="202" actId="113"/>
          <ac:spMkLst>
            <pc:docMk/>
            <pc:sldMk cId="3679123932" sldId="310"/>
            <ac:spMk id="16" creationId="{4E6772A8-F019-091B-4B4E-DF88189F5418}"/>
          </ac:spMkLst>
        </pc:spChg>
        <pc:spChg chg="add mod">
          <ac:chgData name="Paolo Bruschi" userId="a75eeb1e-9e8d-421e-bd1f-138b59bb6a61" providerId="ADAL" clId="{B6CF597B-EA1A-4A0B-A446-CF73B9D6A286}" dt="2023-05-15T19:06:16.973" v="203" actId="113"/>
          <ac:spMkLst>
            <pc:docMk/>
            <pc:sldMk cId="3679123932" sldId="310"/>
            <ac:spMk id="18" creationId="{BEE28086-E2D1-87D9-BFD4-6DC415DBE6FD}"/>
          </ac:spMkLst>
        </pc:spChg>
        <pc:spChg chg="add mod">
          <ac:chgData name="Paolo Bruschi" userId="a75eeb1e-9e8d-421e-bd1f-138b59bb6a61" providerId="ADAL" clId="{B6CF597B-EA1A-4A0B-A446-CF73B9D6A286}" dt="2023-05-15T19:05:15.829" v="194" actId="114"/>
          <ac:spMkLst>
            <pc:docMk/>
            <pc:sldMk cId="3679123932" sldId="310"/>
            <ac:spMk id="20" creationId="{020BA720-784D-703D-0AC3-41ADC01D1D41}"/>
          </ac:spMkLst>
        </pc:spChg>
        <pc:grpChg chg="add mod">
          <ac:chgData name="Paolo Bruschi" userId="a75eeb1e-9e8d-421e-bd1f-138b59bb6a61" providerId="ADAL" clId="{B6CF597B-EA1A-4A0B-A446-CF73B9D6A286}" dt="2023-05-15T19:03:45.083" v="122" actId="1076"/>
          <ac:grpSpMkLst>
            <pc:docMk/>
            <pc:sldMk cId="3679123932" sldId="310"/>
            <ac:grpSpMk id="6" creationId="{263B35DB-B1EE-932D-4684-0A2ACF87147B}"/>
          </ac:grpSpMkLst>
        </pc:grpChg>
        <pc:grpChg chg="add mod">
          <ac:chgData name="Paolo Bruschi" userId="a75eeb1e-9e8d-421e-bd1f-138b59bb6a61" providerId="ADAL" clId="{B6CF597B-EA1A-4A0B-A446-CF73B9D6A286}" dt="2023-05-15T19:03:45.083" v="122" actId="1076"/>
          <ac:grpSpMkLst>
            <pc:docMk/>
            <pc:sldMk cId="3679123932" sldId="310"/>
            <ac:grpSpMk id="9" creationId="{0AB65384-3217-D5BA-1352-06ADE25F3FB6}"/>
          </ac:grpSpMkLst>
        </pc:grpChg>
        <pc:graphicFrameChg chg="add mod">
          <ac:chgData name="Paolo Bruschi" userId="a75eeb1e-9e8d-421e-bd1f-138b59bb6a61" providerId="ADAL" clId="{B6CF597B-EA1A-4A0B-A446-CF73B9D6A286}" dt="2023-05-15T19:03:45.083" v="122" actId="1076"/>
          <ac:graphicFrameMkLst>
            <pc:docMk/>
            <pc:sldMk cId="3679123932" sldId="310"/>
            <ac:graphicFrameMk id="12" creationId="{84DED26C-EEBA-81AD-AB1B-AB4958978ECC}"/>
          </ac:graphicFrameMkLst>
        </pc:graphicFrameChg>
        <pc:graphicFrameChg chg="add mod">
          <ac:chgData name="Paolo Bruschi" userId="a75eeb1e-9e8d-421e-bd1f-138b59bb6a61" providerId="ADAL" clId="{B6CF597B-EA1A-4A0B-A446-CF73B9D6A286}" dt="2023-05-15T19:03:45.083" v="122" actId="1076"/>
          <ac:graphicFrameMkLst>
            <pc:docMk/>
            <pc:sldMk cId="3679123932" sldId="310"/>
            <ac:graphicFrameMk id="13" creationId="{05CD8A65-1485-7500-E031-D8D45D711F3E}"/>
          </ac:graphicFrameMkLst>
        </pc:graphicFrameChg>
        <pc:graphicFrameChg chg="add mod">
          <ac:chgData name="Paolo Bruschi" userId="a75eeb1e-9e8d-421e-bd1f-138b59bb6a61" providerId="ADAL" clId="{B6CF597B-EA1A-4A0B-A446-CF73B9D6A286}" dt="2023-05-15T19:06:52.890" v="205" actId="1076"/>
          <ac:graphicFrameMkLst>
            <pc:docMk/>
            <pc:sldMk cId="3679123932" sldId="310"/>
            <ac:graphicFrameMk id="19" creationId="{D236B45F-0F60-8AAA-275C-1BA81DDDA3E0}"/>
          </ac:graphicFrameMkLst>
        </pc:graphicFrameChg>
        <pc:picChg chg="add mod">
          <ac:chgData name="Paolo Bruschi" userId="a75eeb1e-9e8d-421e-bd1f-138b59bb6a61" providerId="ADAL" clId="{B6CF597B-EA1A-4A0B-A446-CF73B9D6A286}" dt="2023-05-15T19:03:45.083" v="122" actId="1076"/>
          <ac:picMkLst>
            <pc:docMk/>
            <pc:sldMk cId="3679123932" sldId="310"/>
            <ac:picMk id="5" creationId="{0DFB014D-0B4A-240B-D99D-EC8D4D162085}"/>
          </ac:picMkLst>
        </pc:picChg>
        <pc:picChg chg="add mod">
          <ac:chgData name="Paolo Bruschi" userId="a75eeb1e-9e8d-421e-bd1f-138b59bb6a61" providerId="ADAL" clId="{B6CF597B-EA1A-4A0B-A446-CF73B9D6A286}" dt="2023-05-15T19:03:51.715" v="123" actId="1076"/>
          <ac:picMkLst>
            <pc:docMk/>
            <pc:sldMk cId="3679123932" sldId="310"/>
            <ac:picMk id="17" creationId="{DEE43F43-9AD2-6A4E-81ED-A5FDD1B34CD0}"/>
          </ac:picMkLst>
        </pc:picChg>
        <pc:cxnChg chg="mod">
          <ac:chgData name="Paolo Bruschi" userId="a75eeb1e-9e8d-421e-bd1f-138b59bb6a61" providerId="ADAL" clId="{B6CF597B-EA1A-4A0B-A446-CF73B9D6A286}" dt="2023-05-15T18:58:53.659" v="2"/>
          <ac:cxnSpMkLst>
            <pc:docMk/>
            <pc:sldMk cId="3679123932" sldId="310"/>
            <ac:cxnSpMk id="7" creationId="{28BA37BF-BBA8-8CE0-9FF5-9A412D3BD837}"/>
          </ac:cxnSpMkLst>
        </pc:cxnChg>
        <pc:cxnChg chg="mod">
          <ac:chgData name="Paolo Bruschi" userId="a75eeb1e-9e8d-421e-bd1f-138b59bb6a61" providerId="ADAL" clId="{B6CF597B-EA1A-4A0B-A446-CF73B9D6A286}" dt="2023-05-15T18:58:53.659" v="2"/>
          <ac:cxnSpMkLst>
            <pc:docMk/>
            <pc:sldMk cId="3679123932" sldId="310"/>
            <ac:cxnSpMk id="8" creationId="{67D9C610-4ADF-60A6-9919-148F66DB9940}"/>
          </ac:cxnSpMkLst>
        </pc:cxnChg>
        <pc:cxnChg chg="mod">
          <ac:chgData name="Paolo Bruschi" userId="a75eeb1e-9e8d-421e-bd1f-138b59bb6a61" providerId="ADAL" clId="{B6CF597B-EA1A-4A0B-A446-CF73B9D6A286}" dt="2023-05-15T18:58:53.659" v="2"/>
          <ac:cxnSpMkLst>
            <pc:docMk/>
            <pc:sldMk cId="3679123932" sldId="310"/>
            <ac:cxnSpMk id="10" creationId="{6192C586-EE5A-45BF-6A07-545EE15799ED}"/>
          </ac:cxnSpMkLst>
        </pc:cxnChg>
        <pc:cxnChg chg="mod">
          <ac:chgData name="Paolo Bruschi" userId="a75eeb1e-9e8d-421e-bd1f-138b59bb6a61" providerId="ADAL" clId="{B6CF597B-EA1A-4A0B-A446-CF73B9D6A286}" dt="2023-05-15T18:58:53.659" v="2"/>
          <ac:cxnSpMkLst>
            <pc:docMk/>
            <pc:sldMk cId="3679123932" sldId="310"/>
            <ac:cxnSpMk id="11" creationId="{AD2F4AAB-F363-9E04-ED29-A174AFE539F3}"/>
          </ac:cxnSpMkLst>
        </pc:cxnChg>
      </pc:sldChg>
      <pc:sldChg chg="addSp delSp modSp new mod modAnim">
        <pc:chgData name="Paolo Bruschi" userId="a75eeb1e-9e8d-421e-bd1f-138b59bb6a61" providerId="ADAL" clId="{B6CF597B-EA1A-4A0B-A446-CF73B9D6A286}" dt="2023-05-21T14:44:50.283" v="1950" actId="20577"/>
        <pc:sldMkLst>
          <pc:docMk/>
          <pc:sldMk cId="4286054291" sldId="311"/>
        </pc:sldMkLst>
        <pc:spChg chg="del">
          <ac:chgData name="Paolo Bruschi" userId="a75eeb1e-9e8d-421e-bd1f-138b59bb6a61" providerId="ADAL" clId="{B6CF597B-EA1A-4A0B-A446-CF73B9D6A286}" dt="2023-05-21T14:39:30.659" v="1795" actId="478"/>
          <ac:spMkLst>
            <pc:docMk/>
            <pc:sldMk cId="4286054291" sldId="311"/>
            <ac:spMk id="2" creationId="{BB7F1C5F-17C4-4670-2435-E2659B0DF690}"/>
          </ac:spMkLst>
        </pc:spChg>
        <pc:spChg chg="add mod">
          <ac:chgData name="Paolo Bruschi" userId="a75eeb1e-9e8d-421e-bd1f-138b59bb6a61" providerId="ADAL" clId="{B6CF597B-EA1A-4A0B-A446-CF73B9D6A286}" dt="2023-05-21T14:44:50.283" v="1950" actId="20577"/>
          <ac:spMkLst>
            <pc:docMk/>
            <pc:sldMk cId="4286054291" sldId="311"/>
            <ac:spMk id="7" creationId="{4A378C62-6D4D-F0F0-DBB9-C09B028406B0}"/>
          </ac:spMkLst>
        </pc:spChg>
        <pc:spChg chg="add mod">
          <ac:chgData name="Paolo Bruschi" userId="a75eeb1e-9e8d-421e-bd1f-138b59bb6a61" providerId="ADAL" clId="{B6CF597B-EA1A-4A0B-A446-CF73B9D6A286}" dt="2023-05-21T14:42:17.361" v="1876" actId="208"/>
          <ac:spMkLst>
            <pc:docMk/>
            <pc:sldMk cId="4286054291" sldId="311"/>
            <ac:spMk id="8" creationId="{EA87E0B4-5717-B417-5515-62852B8D85AF}"/>
          </ac:spMkLst>
        </pc:spChg>
        <pc:spChg chg="add mod">
          <ac:chgData name="Paolo Bruschi" userId="a75eeb1e-9e8d-421e-bd1f-138b59bb6a61" providerId="ADAL" clId="{B6CF597B-EA1A-4A0B-A446-CF73B9D6A286}" dt="2023-05-21T14:43:27.364" v="1935" actId="20577"/>
          <ac:spMkLst>
            <pc:docMk/>
            <pc:sldMk cId="4286054291" sldId="311"/>
            <ac:spMk id="9" creationId="{870A181B-5AF2-F971-56EC-3F89EFA329C1}"/>
          </ac:spMkLst>
        </pc:spChg>
        <pc:picChg chg="add mod">
          <ac:chgData name="Paolo Bruschi" userId="a75eeb1e-9e8d-421e-bd1f-138b59bb6a61" providerId="ADAL" clId="{B6CF597B-EA1A-4A0B-A446-CF73B9D6A286}" dt="2023-05-21T14:40:26.122" v="1824" actId="1076"/>
          <ac:picMkLst>
            <pc:docMk/>
            <pc:sldMk cId="4286054291" sldId="311"/>
            <ac:picMk id="5" creationId="{0C84D24B-B814-D7DF-8ABA-EAB501A3696B}"/>
          </ac:picMkLst>
        </pc:picChg>
        <pc:picChg chg="add del mod">
          <ac:chgData name="Paolo Bruschi" userId="a75eeb1e-9e8d-421e-bd1f-138b59bb6a61" providerId="ADAL" clId="{B6CF597B-EA1A-4A0B-A446-CF73B9D6A286}" dt="2023-05-21T14:40:11.654" v="1822" actId="478"/>
          <ac:picMkLst>
            <pc:docMk/>
            <pc:sldMk cId="4286054291" sldId="311"/>
            <ac:picMk id="6" creationId="{351A62F3-2C32-BEE2-1001-1A096F5AB083}"/>
          </ac:picMkLst>
        </pc:picChg>
        <pc:cxnChg chg="add mod">
          <ac:chgData name="Paolo Bruschi" userId="a75eeb1e-9e8d-421e-bd1f-138b59bb6a61" providerId="ADAL" clId="{B6CF597B-EA1A-4A0B-A446-CF73B9D6A286}" dt="2023-05-21T14:42:17.361" v="1876" actId="208"/>
          <ac:cxnSpMkLst>
            <pc:docMk/>
            <pc:sldMk cId="4286054291" sldId="311"/>
            <ac:cxnSpMk id="10" creationId="{EDDFBF11-1311-BFCC-892F-8FF9202EC4B6}"/>
          </ac:cxnSpMkLst>
        </pc:cxnChg>
        <pc:cxnChg chg="add mod">
          <ac:chgData name="Paolo Bruschi" userId="a75eeb1e-9e8d-421e-bd1f-138b59bb6a61" providerId="ADAL" clId="{B6CF597B-EA1A-4A0B-A446-CF73B9D6A286}" dt="2023-05-21T14:43:45.692" v="1939" actId="1076"/>
          <ac:cxnSpMkLst>
            <pc:docMk/>
            <pc:sldMk cId="4286054291" sldId="311"/>
            <ac:cxnSpMk id="11" creationId="{BDCBDDFF-4E4A-D5C9-17E3-7E81FFB31B12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25T16:13:36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19 9415 113 0,'0'0'0'0,"0"0"0"0,0 0 0 0,0 0 37 16,0 0-37-16,0 0 37 0,0 0-37 0,0 0 43 15,0 0-43-15,0 0 44 0,0 0-44 0,0 0 28 16,0 0-28-16,0 0 28 0,0 0-28 0,0 0 10 16,0 0-10-16,0 0 11 0,0 0-11 0,0 0 6 0,0 0-6 15,0 0 6-15,-18-5-6 0,18 5 7 0,0 0-7 16,-8-1 8-16,2-3-8 0,6 4 7 0,0 0-7 15,-7 2 7-15,2 3-7 0,5-5 7 0,0 0-7 0,-3 15 8 16,-1 2-8-16,4-17 0 0,0 0 0 0,-1 23 0 16,-3-3 0-16,4-20-97 0,0 0 97 0,-3 19-97 15,1-7 97-15,-2 19-76 0</inkml:trace>
  <inkml:trace contextRef="#ctx0" brushRef="#br0" timeOffset="2072.87">4254 7478 102 0,'0'0'0'16,"0"0"0"-16,18-10 0 0,-18 10 114 0,0 0-114 0,3-4 115 16,1 1-115-16,-4 3 104 0,0 0-104 0,-4-2 104 15,1-1-104-15,3 3 78 0,0 0-78 0,-6-6 78 16,1 0-78-16,5 6 62 0,0 0-62 0,-7-9 63 15,5-1-63-15,2 10 58 0,0 0-58 0,-3-9 59 16,3-3-59-16,0 12 55 0,0 0-55 0,3-12 56 16,-1 2-56-16,-2 10 39 0,0 0-39 0,0-5 39 15,4-4-39-15,-4 9 35 0,0 0-35 0,3-3 36 16,-1 3-36-16,-2 0 33 0,0 0-33 0,0 0 33 0,3 5-33 16,-3-5 3-16,0 0-3 0,0 19 3 0,0 5-3 15,0-24 34-15,0 0-34 0,4 34 34 0,-4 5-34 16,0-39 9-16,0 0-9 0,0 43 10 0,0 5-10 0,0-48 2 15,0 0-2-15,0 52 2 0,0-1-2 0,0-51 29 16,0 0-29-16,0 48 29 0,0-2-29 0,0-46 16 16,0 0-16-16,0 36 17 0,0-5-17 0,0-31 10 15,0 0-10-15,2 29 11 0,1-3-11 0,-3-26 35 16,0 0-35-16,4 19 36 0,1-2-36 0,-5-17 18 16,0 0-18-16,3 12 18 0,1-5-18 0,-4-7 18 15,0 0-18-15,0 0 18 0,2 0-18 0,-2 0 35 0,0 0-35 16,-2-7 35-16,2-5-35 0,0 12 11 0,0 0-11 15,-4-17 11-15,1-2-11 0,3 19 20 0,0 0-20 16,-5-22 20-16,-2-4-20 0,7 26 24 0,0 0-24 16,-6-31 25-16,-2-3-25 0,8 34 3 0,0 0-3 15,-9-36 3-15,0 0-3 0,9 36 7 0,0 0-7 16,-3-40 7-16,-2 1-7 0,5 39 8 0,0 0-8 16,-4-39 8-16,4 1-8 0,0 38 3 0,0 0-3 0,0-29 3 15,5 1-3-15,-5 28 2 0,0 0-2 0,4-24 2 16,-1 6-2-16,-3 18 10 0,0 0-10 0,0-12 10 15,6 1-10-15,-6 11 0 0,0 0 0 0,0-5 1 16,0 5-1-16,0 0 0 0,0 0 0 0,0 10 0 16,-4 14 0-16,4-24 0 0,0 0 0 0,-5 33 1 15,0 10-1-15,5-43 0 0,0 0 0 0,-7 48 0 16,-2 7 0-16,9-55-1 0,0 0 1 0,-5 54 0 16,-4 1 0-16,9-55 2 0,0 0-2 0,-4 45 2 0,-1-6-2 15,5-39-1-15,0 0 1 0,-3 36 0 0,3-5 0 16,0-31-21-16,0 0 21 0,-4 24-21 0,4-5 21 0,0-19-15 15,0 0 15-15,-1 15-15 0,-3-8 15 0,4-7-41 16,0 0 41-16,0 9-41 0,0-6 41 16,0-3-32-16,0 0 32 0,-3 3-32 0,3-3 32 0,0 0-32 15,0 0 32-15,-6-3-32 0,-1-4 32 0,7 7-14 16,0 0 14-16,-8-12-13 0,-5-3 13 0,13 15-21 16,0 0 21-16,-10-12-21 0,-6 0 21 0,16 12-8 15,0 0 8-15,-14-12-8 0,-6-4 8 0,20 16-1 16,0 0 1-16,-21-12-1 0,0 2 1 0,21 10-1 0,0 0 1 15,-21-12-1-15,-2 0 1 0,23 12-1 0,0 0 1 16,-21-14 0-16,0-1 0 0,21 15 2 0,0 0-2 16,-17-15 2-16,5-1-2 0,12 16 12 0,0 0-12 15,-12-15 12-15,6 3-12 0,6 12 34 0,0 0-34 16,-3-12 34-16,3 0-34 0,0 12 27 0,0 0-27 16,9-9 27-16,3 6-27 0,-12 3 15 0,0 0-15 0,17-4 16 15,4 1-16-15,-21 3 20 0,0 0-20 0,24 3 20 16,3 1-20-16,-27-4 33 0,0 0-33 0,26 2 34 15,3 3-34-15,-29-5 27 0,0 0-27 0,30 5 27 16,3 2-27-16,-33-7 15 0,0 0-15 0,38 5 16 16,1 0-16-16,-39-5 20 0,0 0-20 0,38 2 20 15,0-2-20-15,-38 0 33 0,0 0-33 0,35-2 34 16,2 0-34-16,-37 2 35 0,0 0-35 0,29-3 35 16,-2-4-35-16,-27 7 14 0,0 0-14 0,20-2 15 0,-6-1-15 15,-14 3 31-15,0 0-31 0,13-4 31 0,-8 3-31 16,-5 1-3-16,0 0 3 0,3 0-2 0,1 0 2 15,-4 0-186-15,0 0 186 0,0 0-186 0,-4 0 186 0,-1 0-121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1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31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67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1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svg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3.wmf"/><Relationship Id="rId18" Type="http://schemas.openxmlformats.org/officeDocument/2006/relationships/image" Target="../media/image56.png"/><Relationship Id="rId3" Type="http://schemas.openxmlformats.org/officeDocument/2006/relationships/image" Target="../media/image12.sv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5.wmf"/><Relationship Id="rId2" Type="http://schemas.openxmlformats.org/officeDocument/2006/relationships/image" Target="../media/image11.png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2.svg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4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8.svg"/><Relationship Id="rId4" Type="http://schemas.openxmlformats.org/officeDocument/2006/relationships/image" Target="../media/image57.png"/><Relationship Id="rId9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svg"/><Relationship Id="rId7" Type="http://schemas.openxmlformats.org/officeDocument/2006/relationships/image" Target="../media/image66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Relationship Id="rId9" Type="http://schemas.openxmlformats.org/officeDocument/2006/relationships/image" Target="../media/image68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70.svg"/><Relationship Id="rId7" Type="http://schemas.openxmlformats.org/officeDocument/2006/relationships/image" Target="../media/image73.sv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8.wmf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5.wmf"/><Relationship Id="rId5" Type="http://schemas.openxmlformats.org/officeDocument/2006/relationships/image" Target="../media/image71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70.svg"/><Relationship Id="rId21" Type="http://schemas.openxmlformats.org/officeDocument/2006/relationships/image" Target="../media/image8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5.wmf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2.wmf"/><Relationship Id="rId18" Type="http://schemas.openxmlformats.org/officeDocument/2006/relationships/image" Target="../media/image104.wmf"/><Relationship Id="rId3" Type="http://schemas.openxmlformats.org/officeDocument/2006/relationships/image" Target="../media/image96.wmf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01.svg"/><Relationship Id="rId24" Type="http://schemas.openxmlformats.org/officeDocument/2006/relationships/image" Target="../media/image108.svg"/><Relationship Id="rId5" Type="http://schemas.openxmlformats.org/officeDocument/2006/relationships/image" Target="../media/image97.wmf"/><Relationship Id="rId15" Type="http://schemas.openxmlformats.org/officeDocument/2006/relationships/image" Target="../media/image103.wmf"/><Relationship Id="rId23" Type="http://schemas.openxmlformats.org/officeDocument/2006/relationships/image" Target="../media/image107.png"/><Relationship Id="rId10" Type="http://schemas.openxmlformats.org/officeDocument/2006/relationships/image" Target="../media/image100.png"/><Relationship Id="rId19" Type="http://schemas.openxmlformats.org/officeDocument/2006/relationships/oleObject" Target="../embeddings/oleObject80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77.bin"/><Relationship Id="rId22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8.wmf"/><Relationship Id="rId18" Type="http://schemas.openxmlformats.org/officeDocument/2006/relationships/image" Target="../media/image116.png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15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17.svg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18.wmf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25.wmf"/><Relationship Id="rId2" Type="http://schemas.openxmlformats.org/officeDocument/2006/relationships/oleObject" Target="../embeddings/oleObject90.bin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90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33.svg"/><Relationship Id="rId7" Type="http://schemas.openxmlformats.org/officeDocument/2006/relationships/image" Target="../media/image90.wmf"/><Relationship Id="rId12" Type="http://schemas.openxmlformats.org/officeDocument/2006/relationships/image" Target="../media/image136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0.svg"/><Relationship Id="rId10" Type="http://schemas.openxmlformats.org/officeDocument/2006/relationships/customXml" Target="../ink/ink1.xml"/><Relationship Id="rId4" Type="http://schemas.openxmlformats.org/officeDocument/2006/relationships/image" Target="../media/image69.png"/><Relationship Id="rId9" Type="http://schemas.openxmlformats.org/officeDocument/2006/relationships/image" Target="../media/image1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70.svg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51.wmf"/><Relationship Id="rId18" Type="http://schemas.openxmlformats.org/officeDocument/2006/relationships/image" Target="../media/image47.png"/><Relationship Id="rId3" Type="http://schemas.openxmlformats.org/officeDocument/2006/relationships/image" Target="../media/image70.svg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53.wmf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124.bin"/><Relationship Id="rId20" Type="http://schemas.openxmlformats.org/officeDocument/2006/relationships/image" Target="../media/image1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21.bin"/><Relationship Id="rId19" Type="http://schemas.openxmlformats.org/officeDocument/2006/relationships/oleObject" Target="../embeddings/oleObject125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30.bin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57.wmf"/><Relationship Id="rId5" Type="http://schemas.openxmlformats.org/officeDocument/2006/relationships/image" Target="../media/image70.svg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29.bin"/><Relationship Id="rId4" Type="http://schemas.openxmlformats.org/officeDocument/2006/relationships/image" Target="../media/image69.png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63.wmf"/><Relationship Id="rId3" Type="http://schemas.openxmlformats.org/officeDocument/2006/relationships/image" Target="../media/image70.svg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58.wmf"/><Relationship Id="rId2" Type="http://schemas.openxmlformats.org/officeDocument/2006/relationships/image" Target="../media/image69.png"/><Relationship Id="rId16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62.wmf"/><Relationship Id="rId5" Type="http://schemas.openxmlformats.org/officeDocument/2006/relationships/image" Target="../media/image41.wmf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65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70.svg"/><Relationship Id="rId7" Type="http://schemas.openxmlformats.org/officeDocument/2006/relationships/image" Target="../media/image167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2.svg"/><Relationship Id="rId10" Type="http://schemas.openxmlformats.org/officeDocument/2006/relationships/image" Target="../media/image169.png"/><Relationship Id="rId4" Type="http://schemas.openxmlformats.org/officeDocument/2006/relationships/image" Target="../media/image11.png"/><Relationship Id="rId9" Type="http://schemas.openxmlformats.org/officeDocument/2006/relationships/image" Target="../media/image16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5.sv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image" Target="../media/image14.png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2.svg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2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sv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2.svg"/><Relationship Id="rId7" Type="http://schemas.openxmlformats.org/officeDocument/2006/relationships/image" Target="../media/image3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0.wmf"/><Relationship Id="rId3" Type="http://schemas.openxmlformats.org/officeDocument/2006/relationships/image" Target="../media/image12.sv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0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png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8C244E-429B-415F-A09C-583FAAAEA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353" y="18471"/>
            <a:ext cx="11192099" cy="662397"/>
          </a:xfrm>
        </p:spPr>
        <p:txBody>
          <a:bodyPr>
            <a:noAutofit/>
          </a:bodyPr>
          <a:lstStyle/>
          <a:p>
            <a:r>
              <a:rPr lang="en-US" dirty="0"/>
              <a:t>Increasing the gain of the simple differential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868540-2C8C-4378-8FF1-6311EC84A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2AE12-FBF3-43B5-84A4-24F1D05C6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0D99C04-9033-4951-920D-40EC52D9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64981"/>
              </p:ext>
            </p:extLst>
          </p:nvPr>
        </p:nvGraphicFramePr>
        <p:xfrm>
          <a:off x="1954779" y="1380074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0D99C04-9033-4951-920D-40EC52D9BB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4779" y="1380074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1D2A23C-8FC8-4A8B-B546-982556EA32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6293" y="2038433"/>
            <a:ext cx="3700648" cy="3934127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FA69C64-3CE3-4DAC-A1BB-D9DC0D6EE48B}"/>
              </a:ext>
            </a:extLst>
          </p:cNvPr>
          <p:cNvSpPr txBox="1"/>
          <p:nvPr/>
        </p:nvSpPr>
        <p:spPr>
          <a:xfrm>
            <a:off x="4510691" y="3973476"/>
            <a:ext cx="3603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ain is not improved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B8FAAA-B035-4DE7-BAA3-43CBB182FF5B}"/>
              </a:ext>
            </a:extLst>
          </p:cNvPr>
          <p:cNvSpPr txBox="1"/>
          <p:nvPr/>
        </p:nvSpPr>
        <p:spPr>
          <a:xfrm>
            <a:off x="4495147" y="3130628"/>
            <a:ext cx="6632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ying to increas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y increasing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duces a corresponding decreas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9EFB298-4B90-4995-97F4-B0194613C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25733"/>
              </p:ext>
            </p:extLst>
          </p:nvPr>
        </p:nvGraphicFramePr>
        <p:xfrm>
          <a:off x="7388761" y="1822165"/>
          <a:ext cx="4462343" cy="108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431640" progId="Equation.DSMT4">
                  <p:embed/>
                </p:oleObj>
              </mc:Choice>
              <mc:Fallback>
                <p:oleObj name="Equation" r:id="rId6" imgW="1790640" imgH="43164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49EFB298-4B90-4995-97F4-B0194613C7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8761" y="1822165"/>
                        <a:ext cx="4462343" cy="108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E1681BC-D901-06F7-6592-842BA9C47395}"/>
              </a:ext>
            </a:extLst>
          </p:cNvPr>
          <p:cNvSpPr txBox="1"/>
          <p:nvPr/>
        </p:nvSpPr>
        <p:spPr>
          <a:xfrm>
            <a:off x="923699" y="745923"/>
            <a:ext cx="1092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many applications, the gain of the simple CMOS differential is not sufficient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05A682C-A346-2125-603D-7F9FCCAB0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64619"/>
              </p:ext>
            </p:extLst>
          </p:nvPr>
        </p:nvGraphicFramePr>
        <p:xfrm>
          <a:off x="4495146" y="1777980"/>
          <a:ext cx="2423011" cy="104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5A682C-A346-2125-603D-7F9FCCAB0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146" y="1777980"/>
                        <a:ext cx="2423011" cy="104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639B24-1C63-5C85-6EBC-78A9BE5557EF}"/>
              </a:ext>
            </a:extLst>
          </p:cNvPr>
          <p:cNvSpPr txBox="1"/>
          <p:nvPr/>
        </p:nvSpPr>
        <p:spPr>
          <a:xfrm>
            <a:off x="4495148" y="4495508"/>
            <a:ext cx="7115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increas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y reducing the lambdas, but this means very long MOSFETs, resulting in large area occupation and parasitic capacitances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707C332-D42A-9E84-D7ED-D76E8FC9ACEE}"/>
              </a:ext>
            </a:extLst>
          </p:cNvPr>
          <p:cNvSpPr txBox="1"/>
          <p:nvPr/>
        </p:nvSpPr>
        <p:spPr>
          <a:xfrm>
            <a:off x="3983734" y="5627877"/>
            <a:ext cx="838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increase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 different way! </a:t>
            </a:r>
          </a:p>
        </p:txBody>
      </p:sp>
    </p:spTree>
    <p:extLst>
      <p:ext uri="{BB962C8B-B14F-4D97-AF65-F5344CB8AC3E}">
        <p14:creationId xmlns:p14="http://schemas.microsoft.com/office/powerpoint/2010/main" val="325573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11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0A5D3B5-DDD1-4572-AF99-241461365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2553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3133EA-5CA8-47B3-A98F-94318E396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8BDD3-043C-4DD9-9311-8FC9DEDCA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F48C709-0A98-497B-973B-E7849D21CF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4706DA2-E7F9-40F5-9B1B-862458F47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21073"/>
              </p:ext>
            </p:extLst>
          </p:nvPr>
        </p:nvGraphicFramePr>
        <p:xfrm>
          <a:off x="4038600" y="1109928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28600" progId="Equation.DSMT4">
                  <p:embed/>
                </p:oleObj>
              </mc:Choice>
              <mc:Fallback>
                <p:oleObj name="Equation" r:id="rId4" imgW="1866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4706DA2-E7F9-40F5-9B1B-862458F47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109928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48440D5-95D5-48B4-8AF5-28354D225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4446"/>
              </p:ext>
            </p:extLst>
          </p:nvPr>
        </p:nvGraphicFramePr>
        <p:xfrm>
          <a:off x="4038600" y="2160919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228600" progId="Equation.DSMT4">
                  <p:embed/>
                </p:oleObj>
              </mc:Choice>
              <mc:Fallback>
                <p:oleObj name="Equation" r:id="rId6" imgW="1866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8440D5-95D5-48B4-8AF5-28354D225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160919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165D57E-E3B2-4A05-B70B-78DA2862A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38865"/>
              </p:ext>
            </p:extLst>
          </p:nvPr>
        </p:nvGraphicFramePr>
        <p:xfrm>
          <a:off x="5584694" y="2985047"/>
          <a:ext cx="574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165D57E-E3B2-4A05-B70B-78DA2862A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4694" y="2985047"/>
                        <a:ext cx="574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C31F0808-CF07-4132-8EE0-CD29A7E17CC9}"/>
              </a:ext>
            </a:extLst>
          </p:cNvPr>
          <p:cNvSpPr/>
          <p:nvPr/>
        </p:nvSpPr>
        <p:spPr>
          <a:xfrm rot="16200000">
            <a:off x="5664584" y="2263143"/>
            <a:ext cx="174171" cy="1132636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E28EBC1-9B94-4C68-8697-D0E1F7937BF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482368" y="2367576"/>
            <a:ext cx="2871431" cy="346514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45DFDD6-EBD6-46FC-B143-9FCBB65A2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55615"/>
              </p:ext>
            </p:extLst>
          </p:nvPr>
        </p:nvGraphicFramePr>
        <p:xfrm>
          <a:off x="4102100" y="3593326"/>
          <a:ext cx="3987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228600" progId="Equation.DSMT4">
                  <p:embed/>
                </p:oleObj>
              </mc:Choice>
              <mc:Fallback>
                <p:oleObj name="Equation" r:id="rId12" imgW="14983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45DFDD6-EBD6-46FC-B143-9FCBB65A2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02100" y="3593326"/>
                        <a:ext cx="3987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33B4E2-2384-4947-B1A3-3CE781CC6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53552"/>
              </p:ext>
            </p:extLst>
          </p:nvPr>
        </p:nvGraphicFramePr>
        <p:xfrm>
          <a:off x="4078444" y="5229931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533B4E2-2384-4947-B1A3-3CE781CC6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78444" y="5229931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4A5735C-7793-4A73-9D2E-1A3FEFDD3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14386"/>
              </p:ext>
            </p:extLst>
          </p:nvPr>
        </p:nvGraphicFramePr>
        <p:xfrm>
          <a:off x="4471287" y="4366558"/>
          <a:ext cx="2736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28520" imgH="228600" progId="Equation.DSMT4">
                  <p:embed/>
                </p:oleObj>
              </mc:Choice>
              <mc:Fallback>
                <p:oleObj name="Equation" r:id="rId16" imgW="10285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4A5735C-7793-4A73-9D2E-1A3FEFDD3D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1287" y="4366558"/>
                        <a:ext cx="2736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>
            <a:extLst>
              <a:ext uri="{FF2B5EF4-FFF2-40B4-BE49-F238E27FC236}">
                <a16:creationId xmlns:a16="http://schemas.microsoft.com/office/drawing/2014/main" id="{7FABB9DE-7CA3-49F7-814F-E2E20E4EAD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11998" y="4154645"/>
            <a:ext cx="1557201" cy="40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91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46A323B-784E-4EA0-8221-ACAD7A3A7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BDD3F4-425D-45A9-A9FD-1CB4B9652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1E8E895-F0D4-4C1A-A136-B9590392C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84340"/>
              </p:ext>
            </p:extLst>
          </p:nvPr>
        </p:nvGraphicFramePr>
        <p:xfrm>
          <a:off x="5775960" y="1631070"/>
          <a:ext cx="33464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1E8E895-F0D4-4C1A-A136-B9590392C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75960" y="1631070"/>
                        <a:ext cx="33464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9D4E7C03-9DC9-4D21-89EE-9A2E8D68E4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2945" y="339709"/>
            <a:ext cx="10515600" cy="662397"/>
          </a:xfrm>
        </p:spPr>
        <p:txBody>
          <a:bodyPr/>
          <a:lstStyle/>
          <a:p>
            <a:r>
              <a:rPr lang="en-US" dirty="0"/>
              <a:t>Adaptive V</a:t>
            </a:r>
            <a:r>
              <a:rPr lang="en-US" baseline="-25000" dirty="0"/>
              <a:t>k2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B2A8CF6-D005-4F3B-AFAD-1AED3C0FDC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66346" y="589824"/>
            <a:ext cx="4420054" cy="5239381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A0A571-C7AF-4E24-B68B-01B16F69F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12801"/>
              </p:ext>
            </p:extLst>
          </p:nvPr>
        </p:nvGraphicFramePr>
        <p:xfrm>
          <a:off x="5714546" y="2382221"/>
          <a:ext cx="57800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253800" progId="Equation.DSMT4">
                  <p:embed/>
                </p:oleObj>
              </mc:Choice>
              <mc:Fallback>
                <p:oleObj name="Equation" r:id="rId6" imgW="217152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0A0A571-C7AF-4E24-B68B-01B16F69F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4546" y="2382221"/>
                        <a:ext cx="57800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8EA78E3-4385-42DE-9381-769CE8385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05716"/>
              </p:ext>
            </p:extLst>
          </p:nvPr>
        </p:nvGraphicFramePr>
        <p:xfrm>
          <a:off x="6397626" y="3201634"/>
          <a:ext cx="2466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8EA78E3-4385-42DE-9381-769CE83854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7626" y="3201634"/>
                        <a:ext cx="24669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B3222A5-C224-4508-9752-E89FB64584CE}"/>
              </a:ext>
            </a:extLst>
          </p:cNvPr>
          <p:cNvSpPr txBox="1"/>
          <p:nvPr/>
        </p:nvSpPr>
        <p:spPr>
          <a:xfrm>
            <a:off x="5950857" y="3947886"/>
            <a:ext cx="57800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aptiv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solve the problem that,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 the output swing gets smaller. The advantage is that the amplifier is more flexible and no trade-off o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made in the design phase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D4F4A5-D745-4604-A96E-116188F454D9}"/>
              </a:ext>
            </a:extLst>
          </p:cNvPr>
          <p:cNvSpPr txBox="1"/>
          <p:nvPr/>
        </p:nvSpPr>
        <p:spPr>
          <a:xfrm>
            <a:off x="601888" y="5794545"/>
            <a:ext cx="3436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elescopic” amplifier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2B2E2671-4EA5-471D-AE36-2B0D4AFEDC70}"/>
              </a:ext>
            </a:extLst>
          </p:cNvPr>
          <p:cNvSpPr/>
          <p:nvPr/>
        </p:nvSpPr>
        <p:spPr>
          <a:xfrm>
            <a:off x="601888" y="361437"/>
            <a:ext cx="4739369" cy="58947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3D114E-69D9-49CB-A937-C978423088BA}"/>
              </a:ext>
            </a:extLst>
          </p:cNvPr>
          <p:cNvSpPr txBox="1"/>
          <p:nvPr/>
        </p:nvSpPr>
        <p:spPr>
          <a:xfrm>
            <a:off x="9411970" y="508181"/>
            <a:ext cx="2642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e as in the case of a general cascode structure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1943936E-B637-46DC-84AF-114E4E7CD380}"/>
              </a:ext>
            </a:extLst>
          </p:cNvPr>
          <p:cNvSpPr/>
          <p:nvPr/>
        </p:nvSpPr>
        <p:spPr>
          <a:xfrm>
            <a:off x="10305288" y="1773936"/>
            <a:ext cx="475488" cy="508145"/>
          </a:xfrm>
          <a:prstGeom prst="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1F0F5AC3-2A6E-40A5-8BE6-47793A50CD8D}"/>
              </a:ext>
            </a:extLst>
          </p:cNvPr>
          <p:cNvSpPr/>
          <p:nvPr/>
        </p:nvSpPr>
        <p:spPr>
          <a:xfrm>
            <a:off x="5714546" y="2282081"/>
            <a:ext cx="5875566" cy="88621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815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2" grpId="0"/>
      <p:bldP spid="13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C162A9D-6BD6-4F75-AEE5-B45035ECC7D4}"/>
              </a:ext>
            </a:extLst>
          </p:cNvPr>
          <p:cNvSpPr/>
          <p:nvPr/>
        </p:nvSpPr>
        <p:spPr>
          <a:xfrm>
            <a:off x="2092003" y="795546"/>
            <a:ext cx="1923220" cy="1420604"/>
          </a:xfrm>
          <a:prstGeom prst="roundRect">
            <a:avLst>
              <a:gd name="adj" fmla="val 10815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C7F8A3F2-01E3-94CA-CCC9-B9DC53E83AE8}"/>
              </a:ext>
            </a:extLst>
          </p:cNvPr>
          <p:cNvSpPr/>
          <p:nvPr/>
        </p:nvSpPr>
        <p:spPr>
          <a:xfrm>
            <a:off x="4767943" y="2120901"/>
            <a:ext cx="1923220" cy="13081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ED50AF0E-67FC-406D-962C-697652D87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932"/>
            <a:ext cx="10515600" cy="1042761"/>
          </a:xfrm>
        </p:spPr>
        <p:txBody>
          <a:bodyPr>
            <a:normAutofit/>
          </a:bodyPr>
          <a:lstStyle/>
          <a:p>
            <a:r>
              <a:rPr lang="en-US" dirty="0"/>
              <a:t>Removing the interaction between input and output range:</a:t>
            </a:r>
            <a:br>
              <a:rPr lang="en-US" dirty="0"/>
            </a:br>
            <a:r>
              <a:rPr lang="en-US" b="1" dirty="0"/>
              <a:t>The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9213B9-FA2A-4F96-9116-C574B4C65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B736A1-886A-41C3-8CFF-6E2E5613A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DC4499-1339-4E72-90A9-0855FE7D06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15143" y="3930650"/>
            <a:ext cx="3352800" cy="18478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0B4BC40-04D3-416E-A1C9-339CC7D655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584581" y="2216150"/>
            <a:ext cx="4248150" cy="17335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05789153-1BFD-4F8C-8100-86688366DA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030787" y="3394075"/>
            <a:ext cx="1343025" cy="23526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21F7045-B8E3-4D6C-ACFB-9CF6A180DD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405454" y="922112"/>
            <a:ext cx="1504950" cy="18383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8A7E0A0-36B6-4211-A114-3C6BA85E5E72}"/>
              </a:ext>
            </a:extLst>
          </p:cNvPr>
          <p:cNvSpPr txBox="1"/>
          <p:nvPr/>
        </p:nvSpPr>
        <p:spPr>
          <a:xfrm>
            <a:off x="6384829" y="342900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528C29F-5C1B-474C-9C27-0D5CDB1BDEF1}"/>
              </a:ext>
            </a:extLst>
          </p:cNvPr>
          <p:cNvSpPr/>
          <p:nvPr/>
        </p:nvSpPr>
        <p:spPr>
          <a:xfrm>
            <a:off x="3035300" y="2022330"/>
            <a:ext cx="2717800" cy="2524270"/>
          </a:xfrm>
          <a:custGeom>
            <a:avLst/>
            <a:gdLst>
              <a:gd name="connsiteX0" fmla="*/ 0 w 2717800"/>
              <a:gd name="connsiteY0" fmla="*/ 1927370 h 2524270"/>
              <a:gd name="connsiteX1" fmla="*/ 25400 w 2717800"/>
              <a:gd name="connsiteY1" fmla="*/ 708170 h 2524270"/>
              <a:gd name="connsiteX2" fmla="*/ 127000 w 2717800"/>
              <a:gd name="connsiteY2" fmla="*/ 441470 h 2524270"/>
              <a:gd name="connsiteX3" fmla="*/ 292100 w 2717800"/>
              <a:gd name="connsiteY3" fmla="*/ 339870 h 2524270"/>
              <a:gd name="connsiteX4" fmla="*/ 546100 w 2717800"/>
              <a:gd name="connsiteY4" fmla="*/ 250970 h 2524270"/>
              <a:gd name="connsiteX5" fmla="*/ 1257300 w 2717800"/>
              <a:gd name="connsiteY5" fmla="*/ 60470 h 2524270"/>
              <a:gd name="connsiteX6" fmla="*/ 2260600 w 2717800"/>
              <a:gd name="connsiteY6" fmla="*/ 60470 h 2524270"/>
              <a:gd name="connsiteX7" fmla="*/ 2641600 w 2717800"/>
              <a:gd name="connsiteY7" fmla="*/ 771670 h 2524270"/>
              <a:gd name="connsiteX8" fmla="*/ 2692400 w 2717800"/>
              <a:gd name="connsiteY8" fmla="*/ 1546370 h 2524270"/>
              <a:gd name="connsiteX9" fmla="*/ 2717800 w 2717800"/>
              <a:gd name="connsiteY9" fmla="*/ 2524270 h 2524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7800" h="2524270">
                <a:moveTo>
                  <a:pt x="0" y="1927370"/>
                </a:moveTo>
                <a:cubicBezTo>
                  <a:pt x="2116" y="1441595"/>
                  <a:pt x="4233" y="955820"/>
                  <a:pt x="25400" y="708170"/>
                </a:cubicBezTo>
                <a:cubicBezTo>
                  <a:pt x="46567" y="460520"/>
                  <a:pt x="82550" y="502853"/>
                  <a:pt x="127000" y="441470"/>
                </a:cubicBezTo>
                <a:cubicBezTo>
                  <a:pt x="171450" y="380087"/>
                  <a:pt x="222250" y="371620"/>
                  <a:pt x="292100" y="339870"/>
                </a:cubicBezTo>
                <a:cubicBezTo>
                  <a:pt x="361950" y="308120"/>
                  <a:pt x="385233" y="297537"/>
                  <a:pt x="546100" y="250970"/>
                </a:cubicBezTo>
                <a:cubicBezTo>
                  <a:pt x="706967" y="204403"/>
                  <a:pt x="971550" y="92220"/>
                  <a:pt x="1257300" y="60470"/>
                </a:cubicBezTo>
                <a:cubicBezTo>
                  <a:pt x="1543050" y="28720"/>
                  <a:pt x="2029883" y="-58063"/>
                  <a:pt x="2260600" y="60470"/>
                </a:cubicBezTo>
                <a:cubicBezTo>
                  <a:pt x="2491317" y="179003"/>
                  <a:pt x="2569633" y="524020"/>
                  <a:pt x="2641600" y="771670"/>
                </a:cubicBezTo>
                <a:cubicBezTo>
                  <a:pt x="2713567" y="1019320"/>
                  <a:pt x="2679700" y="1254270"/>
                  <a:pt x="2692400" y="1546370"/>
                </a:cubicBezTo>
                <a:cubicBezTo>
                  <a:pt x="2705100" y="1838470"/>
                  <a:pt x="2711450" y="2181370"/>
                  <a:pt x="2717800" y="252427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7878629-2CF6-4A54-B549-7C644272B7D9}"/>
              </a:ext>
            </a:extLst>
          </p:cNvPr>
          <p:cNvSpPr txBox="1"/>
          <p:nvPr/>
        </p:nvSpPr>
        <p:spPr>
          <a:xfrm>
            <a:off x="5270500" y="1587500"/>
            <a:ext cx="133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in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7E50165-593E-4862-896B-5D20D6E98D8E}"/>
              </a:ext>
            </a:extLst>
          </p:cNvPr>
          <p:cNvSpPr txBox="1"/>
          <p:nvPr/>
        </p:nvSpPr>
        <p:spPr>
          <a:xfrm>
            <a:off x="9027783" y="3659832"/>
            <a:ext cx="30365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cording to the folding mechanism, the signal (variations) initially travels from one rail to the other and then invert direction and goes back to the initial rai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B97E25-62A8-0669-0FA9-DE09E72BBD3B}"/>
              </a:ext>
            </a:extLst>
          </p:cNvPr>
          <p:cNvSpPr txBox="1"/>
          <p:nvPr/>
        </p:nvSpPr>
        <p:spPr>
          <a:xfrm>
            <a:off x="6691163" y="1779271"/>
            <a:ext cx="31046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Let us introduce a type-p common gate stag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DFF313-0430-CD1B-7883-8CE22A1AEBBC}"/>
              </a:ext>
            </a:extLst>
          </p:cNvPr>
          <p:cNvSpPr txBox="1"/>
          <p:nvPr/>
        </p:nvSpPr>
        <p:spPr>
          <a:xfrm>
            <a:off x="6203819" y="4038768"/>
            <a:ext cx="2802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Use an n-type current mirror to subtract the curr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0DA106-B1BC-64BB-E590-7EDACCF6C3A5}"/>
              </a:ext>
            </a:extLst>
          </p:cNvPr>
          <p:cNvSpPr txBox="1"/>
          <p:nvPr/>
        </p:nvSpPr>
        <p:spPr>
          <a:xfrm>
            <a:off x="400993" y="1363702"/>
            <a:ext cx="21835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wo current sources are required to bias the common source and common gate</a:t>
            </a:r>
          </a:p>
        </p:txBody>
      </p:sp>
    </p:spTree>
    <p:extLst>
      <p:ext uri="{BB962C8B-B14F-4D97-AF65-F5344CB8AC3E}">
        <p14:creationId xmlns:p14="http://schemas.microsoft.com/office/powerpoint/2010/main" val="31677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1" grpId="0"/>
      <p:bldP spid="6" grpId="0" animBg="1"/>
      <p:bldP spid="7" grpId="0"/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8998A3-9F25-40A7-8DE3-97EA878A9D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 amplifier: devic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790B55-C1E4-46A0-981E-F4E00AAD4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11C6099-FAB9-4060-8855-864CE61A8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34D3AE-CB7B-40C8-8039-7A21BDE89D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7A39796-5E63-4D70-B840-80CFDB15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09227"/>
              </p:ext>
            </p:extLst>
          </p:nvPr>
        </p:nvGraphicFramePr>
        <p:xfrm>
          <a:off x="4828381" y="808037"/>
          <a:ext cx="253523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82400" progId="Equation.DSMT4">
                  <p:embed/>
                </p:oleObj>
              </mc:Choice>
              <mc:Fallback>
                <p:oleObj name="Equation" r:id="rId4" imgW="9522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A39796-5E63-4D70-B840-80CFDB15D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381" y="808037"/>
                        <a:ext cx="253523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17EF075-3326-4A1A-927E-31DF53740D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54073" y="3384549"/>
            <a:ext cx="942975" cy="1066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87BCB8E-9F71-4C12-B3E5-9C563B1CA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72110"/>
              </p:ext>
            </p:extLst>
          </p:nvPr>
        </p:nvGraphicFramePr>
        <p:xfrm>
          <a:off x="5979885" y="2302669"/>
          <a:ext cx="4665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28600" progId="Equation.DSMT4">
                  <p:embed/>
                </p:oleObj>
              </mc:Choice>
              <mc:Fallback>
                <p:oleObj name="Equation" r:id="rId8" imgW="1752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87BCB8E-9F71-4C12-B3E5-9C563B1CA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9885" y="2302669"/>
                        <a:ext cx="46656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9E760DD-7686-4161-8AEE-81658B643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5934"/>
              </p:ext>
            </p:extLst>
          </p:nvPr>
        </p:nvGraphicFramePr>
        <p:xfrm>
          <a:off x="6740590" y="3089274"/>
          <a:ext cx="4632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253800" progId="Equation.DSMT4">
                  <p:embed/>
                </p:oleObj>
              </mc:Choice>
              <mc:Fallback>
                <p:oleObj name="Equation" r:id="rId10" imgW="17398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9E760DD-7686-4161-8AEE-81658B643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0590" y="3089274"/>
                        <a:ext cx="4632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0DBB4CE-33A7-4974-A966-E1516F82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32073"/>
              </p:ext>
            </p:extLst>
          </p:nvPr>
        </p:nvGraphicFramePr>
        <p:xfrm>
          <a:off x="6759575" y="4714875"/>
          <a:ext cx="33115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0DBB4CE-33A7-4974-A966-E1516F82B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59575" y="4714875"/>
                        <a:ext cx="33115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4673D45-4C42-4020-8E7C-652DAB373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62891"/>
              </p:ext>
            </p:extLst>
          </p:nvPr>
        </p:nvGraphicFramePr>
        <p:xfrm>
          <a:off x="8732939" y="891665"/>
          <a:ext cx="14874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482400" progId="Equation.DSMT4">
                  <p:embed/>
                </p:oleObj>
              </mc:Choice>
              <mc:Fallback>
                <p:oleObj name="Equation" r:id="rId14" imgW="55872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4673D45-4C42-4020-8E7C-652DAB373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2939" y="891665"/>
                        <a:ext cx="1487487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88218D0A-5501-4596-A132-7C33A4B5D7C2}"/>
              </a:ext>
            </a:extLst>
          </p:cNvPr>
          <p:cNvSpPr txBox="1"/>
          <p:nvPr/>
        </p:nvSpPr>
        <p:spPr>
          <a:xfrm>
            <a:off x="8641055" y="484225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0">
            <a:extLst>
              <a:ext uri="{FF2B5EF4-FFF2-40B4-BE49-F238E27FC236}">
                <a16:creationId xmlns:a16="http://schemas.microsoft.com/office/drawing/2014/main" id="{B7A5795C-41A7-5DAA-1DCF-2C555A1FA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96548"/>
              </p:ext>
            </p:extLst>
          </p:nvPr>
        </p:nvGraphicFramePr>
        <p:xfrm>
          <a:off x="8855872" y="3950066"/>
          <a:ext cx="2230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13" name="Oggetto 10">
                        <a:extLst>
                          <a:ext uri="{FF2B5EF4-FFF2-40B4-BE49-F238E27FC236}">
                            <a16:creationId xmlns:a16="http://schemas.microsoft.com/office/drawing/2014/main" id="{B7A5795C-41A7-5DAA-1DCF-2C555A1FA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55872" y="3950066"/>
                        <a:ext cx="22304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0">
            <a:extLst>
              <a:ext uri="{FF2B5EF4-FFF2-40B4-BE49-F238E27FC236}">
                <a16:creationId xmlns:a16="http://schemas.microsoft.com/office/drawing/2014/main" id="{A9E8A7E2-EBDC-488F-07C3-066E06AFC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04273"/>
              </p:ext>
            </p:extLst>
          </p:nvPr>
        </p:nvGraphicFramePr>
        <p:xfrm>
          <a:off x="10041590" y="4710540"/>
          <a:ext cx="1622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28600" progId="Equation.DSMT4">
                  <p:embed/>
                </p:oleObj>
              </mc:Choice>
              <mc:Fallback>
                <p:oleObj name="Equation" r:id="rId18" imgW="609480" imgH="228600" progId="Equation.DSMT4">
                  <p:embed/>
                  <p:pic>
                    <p:nvPicPr>
                      <p:cNvPr id="14" name="Oggetto 10">
                        <a:extLst>
                          <a:ext uri="{FF2B5EF4-FFF2-40B4-BE49-F238E27FC236}">
                            <a16:creationId xmlns:a16="http://schemas.microsoft.com/office/drawing/2014/main" id="{A9E8A7E2-EBDC-488F-07C3-066E06AFC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41590" y="4710540"/>
                        <a:ext cx="1622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25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C0105B-D3A4-41A8-98AB-CDC3F63F8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1E9BBF-62CE-4BD1-ADF9-F79E01D9C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1F3CC5-25EC-4DD5-AF9B-38E1002B9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7760" y="-35049"/>
            <a:ext cx="10515600" cy="662397"/>
          </a:xfrm>
        </p:spPr>
        <p:txBody>
          <a:bodyPr/>
          <a:lstStyle/>
          <a:p>
            <a:r>
              <a:rPr lang="en-US" dirty="0"/>
              <a:t>Folded cascode: setting the correct </a:t>
            </a:r>
            <a:r>
              <a:rPr lang="en-US" i="1" dirty="0"/>
              <a:t>I</a:t>
            </a:r>
            <a:r>
              <a:rPr lang="en-US" i="1" baseline="-25000" dirty="0"/>
              <a:t>1</a:t>
            </a:r>
            <a:r>
              <a:rPr lang="en-US" dirty="0"/>
              <a:t> valu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DC173F2-9BD0-4A91-A0B3-8BBB60FB8A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0144" y="909637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35BB033-79EA-422D-8C96-489FFEE67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28588"/>
              </p:ext>
            </p:extLst>
          </p:nvPr>
        </p:nvGraphicFramePr>
        <p:xfrm>
          <a:off x="4893412" y="764072"/>
          <a:ext cx="317658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35BB033-79EA-422D-8C96-489FFEE67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3412" y="764072"/>
                        <a:ext cx="3176588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F9248E-DB10-439F-9932-35941DDA74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38228"/>
              </p:ext>
            </p:extLst>
          </p:nvPr>
        </p:nvGraphicFramePr>
        <p:xfrm>
          <a:off x="8494713" y="1081088"/>
          <a:ext cx="246856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F9248E-DB10-439F-9932-35941DDA74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4713" y="1081088"/>
                        <a:ext cx="246856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A9AA5BE-0E99-4702-A683-D46E1CCD4988}"/>
              </a:ext>
            </a:extLst>
          </p:cNvPr>
          <p:cNvSpPr txBox="1"/>
          <p:nvPr/>
        </p:nvSpPr>
        <p:spPr>
          <a:xfrm>
            <a:off x="7328580" y="3032494"/>
            <a:ext cx="3341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a large input signal (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53575E-7682-40BE-A57F-130E3C93E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38437"/>
              </p:ext>
            </p:extLst>
          </p:nvPr>
        </p:nvGraphicFramePr>
        <p:xfrm>
          <a:off x="8311576" y="5307774"/>
          <a:ext cx="2601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653575E-7682-40BE-A57F-130E3C93E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1576" y="5307774"/>
                        <a:ext cx="2601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BCA9FED0-6A07-4E33-8B81-452241AD17B2}"/>
              </a:ext>
            </a:extLst>
          </p:cNvPr>
          <p:cNvCxnSpPr/>
          <p:nvPr/>
        </p:nvCxnSpPr>
        <p:spPr>
          <a:xfrm>
            <a:off x="1698171" y="3004457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81B8DAE-B013-4521-BBCE-95AB52B0180B}"/>
              </a:ext>
            </a:extLst>
          </p:cNvPr>
          <p:cNvCxnSpPr/>
          <p:nvPr/>
        </p:nvCxnSpPr>
        <p:spPr>
          <a:xfrm>
            <a:off x="2808513" y="3004456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80558F8-42E5-4157-9742-54269C00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0639"/>
              </p:ext>
            </p:extLst>
          </p:nvPr>
        </p:nvGraphicFramePr>
        <p:xfrm>
          <a:off x="1073830" y="2812028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93480" progId="Equation.DSMT4">
                  <p:embed/>
                </p:oleObj>
              </mc:Choice>
              <mc:Fallback>
                <p:oleObj name="Equation" r:id="rId10" imgW="1904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80558F8-42E5-4157-9742-54269C004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3830" y="2812028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5E7935C-3B79-433B-9DC7-5AE52BE9F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37006"/>
              </p:ext>
            </p:extLst>
          </p:nvPr>
        </p:nvGraphicFramePr>
        <p:xfrm>
          <a:off x="2322057" y="2880517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393480" progId="Equation.DSMT4">
                  <p:embed/>
                </p:oleObj>
              </mc:Choice>
              <mc:Fallback>
                <p:oleObj name="Equation" r:id="rId12" imgW="19044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5E7935C-3B79-433B-9DC7-5AE52BE9F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2057" y="2880517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FBED5D89-55CD-4DC1-BC44-55DB8C2FC2E1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1992144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47B5D1F-5E5C-4DDA-A267-1B6766856C6F}"/>
              </a:ext>
            </a:extLst>
          </p:cNvPr>
          <p:cNvCxnSpPr>
            <a:cxnSpLocks/>
          </p:cNvCxnSpPr>
          <p:nvPr/>
        </p:nvCxnSpPr>
        <p:spPr>
          <a:xfrm rot="16200000">
            <a:off x="3944258" y="2376772"/>
            <a:ext cx="0" cy="6676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9BAF532-0DD8-42E8-83D7-85E7361B6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07722"/>
              </p:ext>
            </p:extLst>
          </p:nvPr>
        </p:nvGraphicFramePr>
        <p:xfrm>
          <a:off x="3645141" y="1147763"/>
          <a:ext cx="5080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9BAF532-0DD8-42E8-83D7-85E7361B6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45141" y="1147763"/>
                        <a:ext cx="5080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B888C76B-E6D3-4FF4-9CB1-84C7BA5F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47343"/>
              </p:ext>
            </p:extLst>
          </p:nvPr>
        </p:nvGraphicFramePr>
        <p:xfrm>
          <a:off x="8620581" y="1963852"/>
          <a:ext cx="12493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B888C76B-E6D3-4FF4-9CB1-84C7BA5FC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0581" y="1963852"/>
                        <a:ext cx="1249362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0B76FF6-A022-41F2-83F2-6A0E5E90C7E4}"/>
              </a:ext>
            </a:extLst>
          </p:cNvPr>
          <p:cNvSpPr txBox="1"/>
          <p:nvPr/>
        </p:nvSpPr>
        <p:spPr>
          <a:xfrm>
            <a:off x="8626500" y="609898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iescent point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C2CF9D1D-3EF7-4ED9-9234-7CB04DC28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29275"/>
              </p:ext>
            </p:extLst>
          </p:nvPr>
        </p:nvGraphicFramePr>
        <p:xfrm>
          <a:off x="7433115" y="3864540"/>
          <a:ext cx="37512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457200" progId="Equation.DSMT4">
                  <p:embed/>
                </p:oleObj>
              </mc:Choice>
              <mc:Fallback>
                <p:oleObj name="Equation" r:id="rId16" imgW="1409400" imgH="4572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C2CF9D1D-3EF7-4ED9-9234-7CB04DC28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3115" y="3864540"/>
                        <a:ext cx="3751263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8287F1F9-2A0E-4EE1-B337-9235157F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30071"/>
              </p:ext>
            </p:extLst>
          </p:nvPr>
        </p:nvGraphicFramePr>
        <p:xfrm>
          <a:off x="6610945" y="5307773"/>
          <a:ext cx="11477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28600" progId="Equation.DSMT4">
                  <p:embed/>
                </p:oleObj>
              </mc:Choice>
              <mc:Fallback>
                <p:oleObj name="Equation" r:id="rId18" imgW="4316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8287F1F9-2A0E-4EE1-B337-9235157FF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0945" y="5307773"/>
                        <a:ext cx="11477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9">
            <a:extLst>
              <a:ext uri="{FF2B5EF4-FFF2-40B4-BE49-F238E27FC236}">
                <a16:creationId xmlns:a16="http://schemas.microsoft.com/office/drawing/2014/main" id="{33140C30-1BAB-7553-BA05-A1EF5E662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0882"/>
              </p:ext>
            </p:extLst>
          </p:nvPr>
        </p:nvGraphicFramePr>
        <p:xfrm>
          <a:off x="200118" y="590701"/>
          <a:ext cx="1911495" cy="53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228600" progId="Equation.DSMT4">
                  <p:embed/>
                </p:oleObj>
              </mc:Choice>
              <mc:Fallback>
                <p:oleObj name="Equation" r:id="rId20" imgW="825480" imgH="228600" progId="Equation.DSMT4">
                  <p:embed/>
                  <p:pic>
                    <p:nvPicPr>
                      <p:cNvPr id="11" name="Oggetto 9">
                        <a:extLst>
                          <a:ext uri="{FF2B5EF4-FFF2-40B4-BE49-F238E27FC236}">
                            <a16:creationId xmlns:a16="http://schemas.microsoft.com/office/drawing/2014/main" id="{33140C30-1BAB-7553-BA05-A1EF5E662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0118" y="590701"/>
                        <a:ext cx="1911495" cy="531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2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678146-7323-4054-8CDC-14984AE88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321582"/>
            <a:ext cx="10515600" cy="662397"/>
          </a:xfrm>
        </p:spPr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E21DC3-8FB5-419F-A580-8859E5D38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85E339-AEAB-44AD-BD61-340E7BB19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830B77E-0522-4BDC-AB89-A98BEBD5D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561"/>
              </p:ext>
            </p:extLst>
          </p:nvPr>
        </p:nvGraphicFramePr>
        <p:xfrm>
          <a:off x="6651445" y="2048097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830B77E-0522-4BDC-AB89-A98BEBD5D9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1445" y="2048097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8644EEF-DD5A-431A-9DE9-473BAA811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13578"/>
              </p:ext>
            </p:extLst>
          </p:nvPr>
        </p:nvGraphicFramePr>
        <p:xfrm>
          <a:off x="6883531" y="3273525"/>
          <a:ext cx="4765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8644EEF-DD5A-431A-9DE9-473BAA811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3531" y="3273525"/>
                        <a:ext cx="4765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9B420D-6B9D-460E-831E-717555EFB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7700"/>
              </p:ext>
            </p:extLst>
          </p:nvPr>
        </p:nvGraphicFramePr>
        <p:xfrm>
          <a:off x="7717180" y="4378466"/>
          <a:ext cx="1622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69800" progId="Equation.DSMT4">
                  <p:embed/>
                </p:oleObj>
              </mc:Choice>
              <mc:Fallback>
                <p:oleObj name="Equation" r:id="rId6" imgW="60948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B420D-6B9D-460E-831E-717555EFB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7180" y="4378466"/>
                        <a:ext cx="16224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8DF988B-7738-4922-94A8-E2FC5B682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8929"/>
              </p:ext>
            </p:extLst>
          </p:nvPr>
        </p:nvGraphicFramePr>
        <p:xfrm>
          <a:off x="7756393" y="3889756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8DF988B-7738-4922-94A8-E2FC5B682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6393" y="3889756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" name="Gruppo 171">
            <a:extLst>
              <a:ext uri="{FF2B5EF4-FFF2-40B4-BE49-F238E27FC236}">
                <a16:creationId xmlns:a16="http://schemas.microsoft.com/office/drawing/2014/main" id="{AF9DEBFC-7FF4-4A40-B3DD-7C95AA419B29}"/>
              </a:ext>
            </a:extLst>
          </p:cNvPr>
          <p:cNvGrpSpPr/>
          <p:nvPr/>
        </p:nvGrpSpPr>
        <p:grpSpPr>
          <a:xfrm>
            <a:off x="2375884" y="1855507"/>
            <a:ext cx="4607937" cy="3943783"/>
            <a:chOff x="2375884" y="1855507"/>
            <a:chExt cx="4607937" cy="3943783"/>
          </a:xfrm>
        </p:grpSpPr>
        <p:grpSp>
          <p:nvGrpSpPr>
            <p:cNvPr id="8" name="Elemento grafico 6">
              <a:extLst>
                <a:ext uri="{FF2B5EF4-FFF2-40B4-BE49-F238E27FC236}">
                  <a16:creationId xmlns:a16="http://schemas.microsoft.com/office/drawing/2014/main" id="{3EC71813-D110-486A-8820-501906C97F96}"/>
                </a:ext>
              </a:extLst>
            </p:cNvPr>
            <p:cNvGrpSpPr/>
            <p:nvPr/>
          </p:nvGrpSpPr>
          <p:grpSpPr>
            <a:xfrm>
              <a:off x="2495111" y="4216538"/>
              <a:ext cx="390151" cy="557360"/>
              <a:chOff x="2495111" y="4216538"/>
              <a:chExt cx="390151" cy="557360"/>
            </a:xfrm>
          </p:grpSpPr>
          <p:sp>
            <p:nvSpPr>
              <p:cNvPr id="11" name="Elemento grafico 6">
                <a:extLst>
                  <a:ext uri="{FF2B5EF4-FFF2-40B4-BE49-F238E27FC236}">
                    <a16:creationId xmlns:a16="http://schemas.microsoft.com/office/drawing/2014/main" id="{289D51CB-FFF5-4056-9F65-EBB120F49413}"/>
                  </a:ext>
                </a:extLst>
              </p:cNvPr>
              <p:cNvSpPr/>
              <p:nvPr/>
            </p:nvSpPr>
            <p:spPr>
              <a:xfrm>
                <a:off x="2718055" y="4216538"/>
                <a:ext cx="167206" cy="557360"/>
              </a:xfrm>
              <a:custGeom>
                <a:avLst/>
                <a:gdLst>
                  <a:gd name="connsiteX0" fmla="*/ 167246 w 167206"/>
                  <a:gd name="connsiteY0" fmla="*/ 293 h 557360"/>
                  <a:gd name="connsiteX1" fmla="*/ 167246 w 167206"/>
                  <a:gd name="connsiteY1" fmla="*/ 167503 h 557360"/>
                  <a:gd name="connsiteX2" fmla="*/ 39 w 167206"/>
                  <a:gd name="connsiteY2" fmla="*/ 167503 h 557360"/>
                  <a:gd name="connsiteX3" fmla="*/ 39 w 167206"/>
                  <a:gd name="connsiteY3" fmla="*/ 390446 h 557360"/>
                  <a:gd name="connsiteX4" fmla="*/ 167246 w 167206"/>
                  <a:gd name="connsiteY4" fmla="*/ 390446 h 557360"/>
                  <a:gd name="connsiteX5" fmla="*/ 167246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246" y="293"/>
                    </a:moveTo>
                    <a:lnTo>
                      <a:pt x="167246" y="167503"/>
                    </a:lnTo>
                    <a:lnTo>
                      <a:pt x="39" y="167503"/>
                    </a:lnTo>
                    <a:moveTo>
                      <a:pt x="39" y="390446"/>
                    </a:moveTo>
                    <a:lnTo>
                      <a:pt x="167246" y="390446"/>
                    </a:lnTo>
                    <a:lnTo>
                      <a:pt x="167246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Elemento grafico 6">
                <a:extLst>
                  <a:ext uri="{FF2B5EF4-FFF2-40B4-BE49-F238E27FC236}">
                    <a16:creationId xmlns:a16="http://schemas.microsoft.com/office/drawing/2014/main" id="{F74EA9FD-7A19-4E54-BEAB-1E1FE1517E48}"/>
                  </a:ext>
                </a:extLst>
              </p:cNvPr>
              <p:cNvSpPr/>
              <p:nvPr/>
            </p:nvSpPr>
            <p:spPr>
              <a:xfrm>
                <a:off x="2662319" y="4397682"/>
                <a:ext cx="7962" cy="195076"/>
              </a:xfrm>
              <a:custGeom>
                <a:avLst/>
                <a:gdLst>
                  <a:gd name="connsiteX0" fmla="*/ 26 w 7962"/>
                  <a:gd name="connsiteY0" fmla="*/ 195370 h 195076"/>
                  <a:gd name="connsiteX1" fmla="*/ 26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26" y="195370"/>
                    </a:moveTo>
                    <a:lnTo>
                      <a:pt x="26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Elemento grafico 6">
                <a:extLst>
                  <a:ext uri="{FF2B5EF4-FFF2-40B4-BE49-F238E27FC236}">
                    <a16:creationId xmlns:a16="http://schemas.microsoft.com/office/drawing/2014/main" id="{3A491C10-B1D2-447C-860E-C41467CDCD0A}"/>
                  </a:ext>
                </a:extLst>
              </p:cNvPr>
              <p:cNvSpPr/>
              <p:nvPr/>
            </p:nvSpPr>
            <p:spPr>
              <a:xfrm>
                <a:off x="2495111" y="4495218"/>
                <a:ext cx="167208" cy="7962"/>
              </a:xfrm>
              <a:custGeom>
                <a:avLst/>
                <a:gdLst>
                  <a:gd name="connsiteX0" fmla="*/ 167227 w 167208"/>
                  <a:gd name="connsiteY0" fmla="*/ 293 h 7962"/>
                  <a:gd name="connsiteX1" fmla="*/ 19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227" y="293"/>
                    </a:moveTo>
                    <a:lnTo>
                      <a:pt x="19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Elemento grafico 6">
                <a:extLst>
                  <a:ext uri="{FF2B5EF4-FFF2-40B4-BE49-F238E27FC236}">
                    <a16:creationId xmlns:a16="http://schemas.microsoft.com/office/drawing/2014/main" id="{90C97005-AF70-451F-91B1-3E968408B65F}"/>
                  </a:ext>
                </a:extLst>
              </p:cNvPr>
              <p:cNvSpPr/>
              <p:nvPr/>
            </p:nvSpPr>
            <p:spPr>
              <a:xfrm>
                <a:off x="2704122" y="4355878"/>
                <a:ext cx="7962" cy="278680"/>
              </a:xfrm>
              <a:custGeom>
                <a:avLst/>
                <a:gdLst>
                  <a:gd name="connsiteX0" fmla="*/ 30 w 7962"/>
                  <a:gd name="connsiteY0" fmla="*/ 293 h 278680"/>
                  <a:gd name="connsiteX1" fmla="*/ 30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0" y="293"/>
                    </a:moveTo>
                    <a:lnTo>
                      <a:pt x="30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Elemento grafico 6">
                <a:extLst>
                  <a:ext uri="{FF2B5EF4-FFF2-40B4-BE49-F238E27FC236}">
                    <a16:creationId xmlns:a16="http://schemas.microsoft.com/office/drawing/2014/main" id="{6E95844A-3B9E-461E-89BD-2F4956037392}"/>
                  </a:ext>
                </a:extLst>
              </p:cNvPr>
              <p:cNvSpPr/>
              <p:nvPr/>
            </p:nvSpPr>
            <p:spPr>
              <a:xfrm>
                <a:off x="2813118" y="4556390"/>
                <a:ext cx="62844" cy="100097"/>
              </a:xfrm>
              <a:custGeom>
                <a:avLst/>
                <a:gdLst>
                  <a:gd name="connsiteX0" fmla="*/ 62888 w 62844"/>
                  <a:gd name="connsiteY0" fmla="*/ 50352 h 100097"/>
                  <a:gd name="connsiteX1" fmla="*/ 43 w 62844"/>
                  <a:gd name="connsiteY1" fmla="*/ 303 h 100097"/>
                  <a:gd name="connsiteX2" fmla="*/ 43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888" y="50352"/>
                    </a:moveTo>
                    <a:lnTo>
                      <a:pt x="43" y="303"/>
                    </a:lnTo>
                    <a:lnTo>
                      <a:pt x="43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6" name="Elemento grafico 6">
              <a:extLst>
                <a:ext uri="{FF2B5EF4-FFF2-40B4-BE49-F238E27FC236}">
                  <a16:creationId xmlns:a16="http://schemas.microsoft.com/office/drawing/2014/main" id="{2EC550C3-1447-4531-A1C5-0BDA5C5E13C7}"/>
                </a:ext>
              </a:extLst>
            </p:cNvPr>
            <p:cNvGrpSpPr/>
            <p:nvPr/>
          </p:nvGrpSpPr>
          <p:grpSpPr>
            <a:xfrm>
              <a:off x="3689567" y="4216538"/>
              <a:ext cx="390151" cy="557360"/>
              <a:chOff x="3689567" y="4216538"/>
              <a:chExt cx="390151" cy="557360"/>
            </a:xfrm>
          </p:grpSpPr>
          <p:sp>
            <p:nvSpPr>
              <p:cNvPr id="17" name="Elemento grafico 6">
                <a:extLst>
                  <a:ext uri="{FF2B5EF4-FFF2-40B4-BE49-F238E27FC236}">
                    <a16:creationId xmlns:a16="http://schemas.microsoft.com/office/drawing/2014/main" id="{E7E50D80-B06E-4E9C-B6A0-E77640A13447}"/>
                  </a:ext>
                </a:extLst>
              </p:cNvPr>
              <p:cNvSpPr/>
              <p:nvPr/>
            </p:nvSpPr>
            <p:spPr>
              <a:xfrm rot="10800000" flipV="1">
                <a:off x="3689567" y="4216538"/>
                <a:ext cx="167206" cy="557360"/>
              </a:xfrm>
              <a:custGeom>
                <a:avLst/>
                <a:gdLst>
                  <a:gd name="connsiteX0" fmla="*/ 167368 w 167206"/>
                  <a:gd name="connsiteY0" fmla="*/ 293 h 557360"/>
                  <a:gd name="connsiteX1" fmla="*/ 167368 w 167206"/>
                  <a:gd name="connsiteY1" fmla="*/ 167503 h 557360"/>
                  <a:gd name="connsiteX2" fmla="*/ 161 w 167206"/>
                  <a:gd name="connsiteY2" fmla="*/ 167503 h 557360"/>
                  <a:gd name="connsiteX3" fmla="*/ 161 w 167206"/>
                  <a:gd name="connsiteY3" fmla="*/ 390446 h 557360"/>
                  <a:gd name="connsiteX4" fmla="*/ 167368 w 167206"/>
                  <a:gd name="connsiteY4" fmla="*/ 390446 h 557360"/>
                  <a:gd name="connsiteX5" fmla="*/ 167368 w 167206"/>
                  <a:gd name="connsiteY5" fmla="*/ 557653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368" y="293"/>
                    </a:moveTo>
                    <a:lnTo>
                      <a:pt x="167368" y="167503"/>
                    </a:lnTo>
                    <a:lnTo>
                      <a:pt x="161" y="167503"/>
                    </a:lnTo>
                    <a:moveTo>
                      <a:pt x="161" y="390446"/>
                    </a:moveTo>
                    <a:lnTo>
                      <a:pt x="167368" y="390446"/>
                    </a:lnTo>
                    <a:lnTo>
                      <a:pt x="167368" y="55765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" name="Elemento grafico 6">
                <a:extLst>
                  <a:ext uri="{FF2B5EF4-FFF2-40B4-BE49-F238E27FC236}">
                    <a16:creationId xmlns:a16="http://schemas.microsoft.com/office/drawing/2014/main" id="{DE5946EA-C49A-4A08-95EC-7202DFCE5F61}"/>
                  </a:ext>
                </a:extLst>
              </p:cNvPr>
              <p:cNvSpPr/>
              <p:nvPr/>
            </p:nvSpPr>
            <p:spPr>
              <a:xfrm rot="10800000" flipV="1">
                <a:off x="3912510" y="4397682"/>
                <a:ext cx="7962" cy="195076"/>
              </a:xfrm>
              <a:custGeom>
                <a:avLst/>
                <a:gdLst>
                  <a:gd name="connsiteX0" fmla="*/ 183 w 7962"/>
                  <a:gd name="connsiteY0" fmla="*/ 195370 h 195076"/>
                  <a:gd name="connsiteX1" fmla="*/ 183 w 7962"/>
                  <a:gd name="connsiteY1" fmla="*/ 293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183" y="195370"/>
                    </a:moveTo>
                    <a:lnTo>
                      <a:pt x="183" y="29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Elemento grafico 6">
                <a:extLst>
                  <a:ext uri="{FF2B5EF4-FFF2-40B4-BE49-F238E27FC236}">
                    <a16:creationId xmlns:a16="http://schemas.microsoft.com/office/drawing/2014/main" id="{77AC93BE-BA95-4274-9AF8-469C7740401D}"/>
                  </a:ext>
                </a:extLst>
              </p:cNvPr>
              <p:cNvSpPr/>
              <p:nvPr/>
            </p:nvSpPr>
            <p:spPr>
              <a:xfrm rot="10800000" flipV="1">
                <a:off x="3912510" y="4495218"/>
                <a:ext cx="167208" cy="7962"/>
              </a:xfrm>
              <a:custGeom>
                <a:avLst/>
                <a:gdLst>
                  <a:gd name="connsiteX0" fmla="*/ 167405 w 167208"/>
                  <a:gd name="connsiteY0" fmla="*/ 293 h 7962"/>
                  <a:gd name="connsiteX1" fmla="*/ 197 w 167208"/>
                  <a:gd name="connsiteY1" fmla="*/ 29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405" y="293"/>
                    </a:moveTo>
                    <a:lnTo>
                      <a:pt x="197" y="293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Elemento grafico 6">
                <a:extLst>
                  <a:ext uri="{FF2B5EF4-FFF2-40B4-BE49-F238E27FC236}">
                    <a16:creationId xmlns:a16="http://schemas.microsoft.com/office/drawing/2014/main" id="{55016B76-ABD5-4B1A-8B98-236A81EF1920}"/>
                  </a:ext>
                </a:extLst>
              </p:cNvPr>
              <p:cNvSpPr/>
              <p:nvPr/>
            </p:nvSpPr>
            <p:spPr>
              <a:xfrm rot="10800000" flipV="1">
                <a:off x="3870707" y="4355878"/>
                <a:ext cx="7962" cy="278680"/>
              </a:xfrm>
              <a:custGeom>
                <a:avLst/>
                <a:gdLst>
                  <a:gd name="connsiteX0" fmla="*/ 177 w 7962"/>
                  <a:gd name="connsiteY0" fmla="*/ 293 h 278680"/>
                  <a:gd name="connsiteX1" fmla="*/ 177 w 7962"/>
                  <a:gd name="connsiteY1" fmla="*/ 278973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177" y="293"/>
                    </a:moveTo>
                    <a:lnTo>
                      <a:pt x="177" y="278973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Elemento grafico 6">
                <a:extLst>
                  <a:ext uri="{FF2B5EF4-FFF2-40B4-BE49-F238E27FC236}">
                    <a16:creationId xmlns:a16="http://schemas.microsoft.com/office/drawing/2014/main" id="{807F3693-F2C3-45A4-A9FC-04F5DF36D559}"/>
                  </a:ext>
                </a:extLst>
              </p:cNvPr>
              <p:cNvSpPr/>
              <p:nvPr/>
            </p:nvSpPr>
            <p:spPr>
              <a:xfrm rot="10800000" flipV="1">
                <a:off x="3698866" y="4556390"/>
                <a:ext cx="62844" cy="100097"/>
              </a:xfrm>
              <a:custGeom>
                <a:avLst/>
                <a:gdLst>
                  <a:gd name="connsiteX0" fmla="*/ 62999 w 62844"/>
                  <a:gd name="connsiteY0" fmla="*/ 50352 h 100097"/>
                  <a:gd name="connsiteX1" fmla="*/ 154 w 62844"/>
                  <a:gd name="connsiteY1" fmla="*/ 303 h 100097"/>
                  <a:gd name="connsiteX2" fmla="*/ 154 w 62844"/>
                  <a:gd name="connsiteY2" fmla="*/ 100401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2999" y="50352"/>
                    </a:moveTo>
                    <a:lnTo>
                      <a:pt x="154" y="303"/>
                    </a:lnTo>
                    <a:lnTo>
                      <a:pt x="154" y="100401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Elemento grafico 6">
              <a:extLst>
                <a:ext uri="{FF2B5EF4-FFF2-40B4-BE49-F238E27FC236}">
                  <a16:creationId xmlns:a16="http://schemas.microsoft.com/office/drawing/2014/main" id="{FF445E10-8C8F-48D9-994B-7B613BF721E0}"/>
                </a:ext>
              </a:extLst>
            </p:cNvPr>
            <p:cNvSpPr/>
            <p:nvPr/>
          </p:nvSpPr>
          <p:spPr>
            <a:xfrm>
              <a:off x="2885264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Elemento grafico 6">
              <a:extLst>
                <a:ext uri="{FF2B5EF4-FFF2-40B4-BE49-F238E27FC236}">
                  <a16:creationId xmlns:a16="http://schemas.microsoft.com/office/drawing/2014/main" id="{50CD5F20-F3AC-470D-AE3D-1BE866D2F887}"/>
                </a:ext>
              </a:extLst>
            </p:cNvPr>
            <p:cNvSpPr/>
            <p:nvPr/>
          </p:nvSpPr>
          <p:spPr>
            <a:xfrm>
              <a:off x="3689570" y="4773904"/>
              <a:ext cx="7962" cy="126488"/>
            </a:xfrm>
            <a:custGeom>
              <a:avLst/>
              <a:gdLst>
                <a:gd name="connsiteX0" fmla="*/ 0 w 7962"/>
                <a:gd name="connsiteY0" fmla="*/ 0 h 126488"/>
                <a:gd name="connsiteX1" fmla="*/ 0 w 7962"/>
                <a:gd name="connsiteY1" fmla="*/ 126489 h 126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6488">
                  <a:moveTo>
                    <a:pt x="0" y="0"/>
                  </a:moveTo>
                  <a:lnTo>
                    <a:pt x="0" y="126489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Elemento grafico 6">
              <a:extLst>
                <a:ext uri="{FF2B5EF4-FFF2-40B4-BE49-F238E27FC236}">
                  <a16:creationId xmlns:a16="http://schemas.microsoft.com/office/drawing/2014/main" id="{1947C646-DC94-4767-A71B-2E8073645FEB}"/>
                </a:ext>
              </a:extLst>
            </p:cNvPr>
            <p:cNvSpPr/>
            <p:nvPr/>
          </p:nvSpPr>
          <p:spPr>
            <a:xfrm>
              <a:off x="2885264" y="4900393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Elemento grafico 6">
              <a:extLst>
                <a:ext uri="{FF2B5EF4-FFF2-40B4-BE49-F238E27FC236}">
                  <a16:creationId xmlns:a16="http://schemas.microsoft.com/office/drawing/2014/main" id="{2BC0F161-9A91-4562-8033-2F7DA4126DFB}"/>
                </a:ext>
              </a:extLst>
            </p:cNvPr>
            <p:cNvSpPr/>
            <p:nvPr/>
          </p:nvSpPr>
          <p:spPr>
            <a:xfrm>
              <a:off x="3287419" y="4900393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Elemento grafico 6">
              <a:extLst>
                <a:ext uri="{FF2B5EF4-FFF2-40B4-BE49-F238E27FC236}">
                  <a16:creationId xmlns:a16="http://schemas.microsoft.com/office/drawing/2014/main" id="{D90DF259-1F54-4F5E-891E-223D0F075CAD}"/>
                </a:ext>
              </a:extLst>
            </p:cNvPr>
            <p:cNvSpPr/>
            <p:nvPr/>
          </p:nvSpPr>
          <p:spPr>
            <a:xfrm>
              <a:off x="3287419" y="5474761"/>
              <a:ext cx="7962" cy="146633"/>
            </a:xfrm>
            <a:custGeom>
              <a:avLst/>
              <a:gdLst>
                <a:gd name="connsiteX0" fmla="*/ 0 w 7962"/>
                <a:gd name="connsiteY0" fmla="*/ 0 h 146633"/>
                <a:gd name="connsiteX1" fmla="*/ 0 w 7962"/>
                <a:gd name="connsiteY1" fmla="*/ 146634 h 146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33">
                  <a:moveTo>
                    <a:pt x="0" y="0"/>
                  </a:moveTo>
                  <a:lnTo>
                    <a:pt x="0" y="1466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Elemento grafico 6">
              <a:extLst>
                <a:ext uri="{FF2B5EF4-FFF2-40B4-BE49-F238E27FC236}">
                  <a16:creationId xmlns:a16="http://schemas.microsoft.com/office/drawing/2014/main" id="{7FF8FDA1-F0B6-474E-B020-37DF0675520B}"/>
                </a:ext>
              </a:extLst>
            </p:cNvPr>
            <p:cNvSpPr/>
            <p:nvPr/>
          </p:nvSpPr>
          <p:spPr>
            <a:xfrm>
              <a:off x="3258555" y="4871538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2"/>
                    <a:pt x="12923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6">
              <a:extLst>
                <a:ext uri="{FF2B5EF4-FFF2-40B4-BE49-F238E27FC236}">
                  <a16:creationId xmlns:a16="http://schemas.microsoft.com/office/drawing/2014/main" id="{C678D788-0A7F-42AB-9969-2552DD33B431}"/>
                </a:ext>
              </a:extLst>
            </p:cNvPr>
            <p:cNvGrpSpPr/>
            <p:nvPr/>
          </p:nvGrpSpPr>
          <p:grpSpPr>
            <a:xfrm>
              <a:off x="3168188" y="5562276"/>
              <a:ext cx="212064" cy="196924"/>
              <a:chOff x="3168188" y="5562276"/>
              <a:chExt cx="212064" cy="196924"/>
            </a:xfrm>
            <a:solidFill>
              <a:srgbClr val="FF3F2A"/>
            </a:solidFill>
          </p:grpSpPr>
          <p:sp>
            <p:nvSpPr>
              <p:cNvPr id="29" name="Elemento grafico 6">
                <a:extLst>
                  <a:ext uri="{FF2B5EF4-FFF2-40B4-BE49-F238E27FC236}">
                    <a16:creationId xmlns:a16="http://schemas.microsoft.com/office/drawing/2014/main" id="{C4408F91-0733-461B-B4D0-3154D783B675}"/>
                  </a:ext>
                </a:extLst>
              </p:cNvPr>
              <p:cNvSpPr/>
              <p:nvPr/>
            </p:nvSpPr>
            <p:spPr>
              <a:xfrm>
                <a:off x="3287419" y="5562276"/>
                <a:ext cx="7962" cy="118238"/>
              </a:xfrm>
              <a:custGeom>
                <a:avLst/>
                <a:gdLst>
                  <a:gd name="connsiteX0" fmla="*/ 36 w 7962"/>
                  <a:gd name="connsiteY0" fmla="*/ 444 h 118238"/>
                  <a:gd name="connsiteX1" fmla="*/ 36 w 7962"/>
                  <a:gd name="connsiteY1" fmla="*/ 118682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444"/>
                    </a:moveTo>
                    <a:lnTo>
                      <a:pt x="36" y="118682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Elemento grafico 6">
                <a:extLst>
                  <a:ext uri="{FF2B5EF4-FFF2-40B4-BE49-F238E27FC236}">
                    <a16:creationId xmlns:a16="http://schemas.microsoft.com/office/drawing/2014/main" id="{51D6D09E-F127-4B53-9589-B78F69A804A8}"/>
                  </a:ext>
                </a:extLst>
              </p:cNvPr>
              <p:cNvSpPr/>
              <p:nvPr/>
            </p:nvSpPr>
            <p:spPr>
              <a:xfrm>
                <a:off x="3187430" y="5673418"/>
                <a:ext cx="192822" cy="7962"/>
              </a:xfrm>
              <a:custGeom>
                <a:avLst/>
                <a:gdLst>
                  <a:gd name="connsiteX0" fmla="*/ 36 w 192822"/>
                  <a:gd name="connsiteY0" fmla="*/ 449 h 7962"/>
                  <a:gd name="connsiteX1" fmla="*/ 192858 w 192822"/>
                  <a:gd name="connsiteY1" fmla="*/ 44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449"/>
                    </a:moveTo>
                    <a:lnTo>
                      <a:pt x="192858" y="44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Elemento grafico 6">
                <a:extLst>
                  <a:ext uri="{FF2B5EF4-FFF2-40B4-BE49-F238E27FC236}">
                    <a16:creationId xmlns:a16="http://schemas.microsoft.com/office/drawing/2014/main" id="{DFD264AB-2338-4B54-8542-BB9FB91BE7AA}"/>
                  </a:ext>
                </a:extLst>
              </p:cNvPr>
              <p:cNvSpPr/>
              <p:nvPr/>
            </p:nvSpPr>
            <p:spPr>
              <a:xfrm>
                <a:off x="3168188" y="5680514"/>
                <a:ext cx="39871" cy="78686"/>
              </a:xfrm>
              <a:custGeom>
                <a:avLst/>
                <a:gdLst>
                  <a:gd name="connsiteX0" fmla="*/ 39898 w 39871"/>
                  <a:gd name="connsiteY0" fmla="*/ 453 h 78686"/>
                  <a:gd name="connsiteX1" fmla="*/ 27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453"/>
                    </a:moveTo>
                    <a:lnTo>
                      <a:pt x="2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6">
                <a:extLst>
                  <a:ext uri="{FF2B5EF4-FFF2-40B4-BE49-F238E27FC236}">
                    <a16:creationId xmlns:a16="http://schemas.microsoft.com/office/drawing/2014/main" id="{59B8EF8D-4153-4668-9E94-43BA207CA011}"/>
                  </a:ext>
                </a:extLst>
              </p:cNvPr>
              <p:cNvSpPr/>
              <p:nvPr/>
            </p:nvSpPr>
            <p:spPr>
              <a:xfrm>
                <a:off x="3223395" y="5680514"/>
                <a:ext cx="39871" cy="78686"/>
              </a:xfrm>
              <a:custGeom>
                <a:avLst/>
                <a:gdLst>
                  <a:gd name="connsiteX0" fmla="*/ 39903 w 39871"/>
                  <a:gd name="connsiteY0" fmla="*/ 453 h 78686"/>
                  <a:gd name="connsiteX1" fmla="*/ 3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453"/>
                    </a:moveTo>
                    <a:lnTo>
                      <a:pt x="3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Elemento grafico 6">
                <a:extLst>
                  <a:ext uri="{FF2B5EF4-FFF2-40B4-BE49-F238E27FC236}">
                    <a16:creationId xmlns:a16="http://schemas.microsoft.com/office/drawing/2014/main" id="{B119649D-2666-4FD9-8FFE-6E10513591A9}"/>
                  </a:ext>
                </a:extLst>
              </p:cNvPr>
              <p:cNvSpPr/>
              <p:nvPr/>
            </p:nvSpPr>
            <p:spPr>
              <a:xfrm>
                <a:off x="3278605" y="5680514"/>
                <a:ext cx="39868" cy="78686"/>
              </a:xfrm>
              <a:custGeom>
                <a:avLst/>
                <a:gdLst>
                  <a:gd name="connsiteX0" fmla="*/ 39906 w 39868"/>
                  <a:gd name="connsiteY0" fmla="*/ 453 h 78686"/>
                  <a:gd name="connsiteX1" fmla="*/ 37 w 39868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453"/>
                    </a:moveTo>
                    <a:lnTo>
                      <a:pt x="37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Elemento grafico 6">
                <a:extLst>
                  <a:ext uri="{FF2B5EF4-FFF2-40B4-BE49-F238E27FC236}">
                    <a16:creationId xmlns:a16="http://schemas.microsoft.com/office/drawing/2014/main" id="{A83AD9AE-FF2C-4A62-86BF-D7F6CAF6D637}"/>
                  </a:ext>
                </a:extLst>
              </p:cNvPr>
              <p:cNvSpPr/>
              <p:nvPr/>
            </p:nvSpPr>
            <p:spPr>
              <a:xfrm>
                <a:off x="3333812" y="5680514"/>
                <a:ext cx="39871" cy="78686"/>
              </a:xfrm>
              <a:custGeom>
                <a:avLst/>
                <a:gdLst>
                  <a:gd name="connsiteX0" fmla="*/ 39914 w 39871"/>
                  <a:gd name="connsiteY0" fmla="*/ 453 h 78686"/>
                  <a:gd name="connsiteX1" fmla="*/ 42 w 39871"/>
                  <a:gd name="connsiteY1" fmla="*/ 79139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453"/>
                    </a:moveTo>
                    <a:lnTo>
                      <a:pt x="42" y="79139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5" name="Elemento grafico 6">
              <a:extLst>
                <a:ext uri="{FF2B5EF4-FFF2-40B4-BE49-F238E27FC236}">
                  <a16:creationId xmlns:a16="http://schemas.microsoft.com/office/drawing/2014/main" id="{F335CD07-EC4C-4640-A135-333619044B06}"/>
                </a:ext>
              </a:extLst>
            </p:cNvPr>
            <p:cNvSpPr txBox="1"/>
            <p:nvPr/>
          </p:nvSpPr>
          <p:spPr>
            <a:xfrm>
              <a:off x="2852395" y="4322832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36" name="Elemento grafico 6">
              <a:extLst>
                <a:ext uri="{FF2B5EF4-FFF2-40B4-BE49-F238E27FC236}">
                  <a16:creationId xmlns:a16="http://schemas.microsoft.com/office/drawing/2014/main" id="{2FB1B55E-E50E-428B-8DC3-FC4B9BCC873A}"/>
                </a:ext>
              </a:extLst>
            </p:cNvPr>
            <p:cNvSpPr txBox="1"/>
            <p:nvPr/>
          </p:nvSpPr>
          <p:spPr>
            <a:xfrm>
              <a:off x="3310616" y="4365013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sp>
          <p:nvSpPr>
            <p:cNvPr id="37" name="Elemento grafico 6">
              <a:extLst>
                <a:ext uri="{FF2B5EF4-FFF2-40B4-BE49-F238E27FC236}">
                  <a16:creationId xmlns:a16="http://schemas.microsoft.com/office/drawing/2014/main" id="{7240A944-D343-4B9F-AE66-0FB8B78851CE}"/>
                </a:ext>
              </a:extLst>
            </p:cNvPr>
            <p:cNvSpPr/>
            <p:nvPr/>
          </p:nvSpPr>
          <p:spPr>
            <a:xfrm>
              <a:off x="2885264" y="3128662"/>
              <a:ext cx="7962" cy="1151579"/>
            </a:xfrm>
            <a:custGeom>
              <a:avLst/>
              <a:gdLst>
                <a:gd name="connsiteX0" fmla="*/ 0 w 7962"/>
                <a:gd name="connsiteY0" fmla="*/ 1151579 h 1151579"/>
                <a:gd name="connsiteX1" fmla="*/ 0 w 7962"/>
                <a:gd name="connsiteY1" fmla="*/ 1151579 h 1151579"/>
                <a:gd name="connsiteX2" fmla="*/ 0 w 7962"/>
                <a:gd name="connsiteY2" fmla="*/ 0 h 1151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62" h="1151579">
                  <a:moveTo>
                    <a:pt x="0" y="1151579"/>
                  </a:moveTo>
                  <a:lnTo>
                    <a:pt x="0" y="1151579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Elemento grafico 6">
              <a:extLst>
                <a:ext uri="{FF2B5EF4-FFF2-40B4-BE49-F238E27FC236}">
                  <a16:creationId xmlns:a16="http://schemas.microsoft.com/office/drawing/2014/main" id="{EDEBEA1E-3AB9-42F5-AE86-FF753BF5BBF2}"/>
                </a:ext>
              </a:extLst>
            </p:cNvPr>
            <p:cNvSpPr/>
            <p:nvPr/>
          </p:nvSpPr>
          <p:spPr>
            <a:xfrm>
              <a:off x="3689570" y="3141354"/>
              <a:ext cx="7962" cy="1138887"/>
            </a:xfrm>
            <a:custGeom>
              <a:avLst/>
              <a:gdLst>
                <a:gd name="connsiteX0" fmla="*/ 0 w 7962"/>
                <a:gd name="connsiteY0" fmla="*/ 1138887 h 1138887"/>
                <a:gd name="connsiteX1" fmla="*/ 0 w 7962"/>
                <a:gd name="connsiteY1" fmla="*/ 0 h 1138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138887">
                  <a:moveTo>
                    <a:pt x="0" y="113888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9" name="Elemento grafico 6">
              <a:extLst>
                <a:ext uri="{FF2B5EF4-FFF2-40B4-BE49-F238E27FC236}">
                  <a16:creationId xmlns:a16="http://schemas.microsoft.com/office/drawing/2014/main" id="{1B4AFE4D-13BA-4B1E-A751-36E1EEBF5B1D}"/>
                </a:ext>
              </a:extLst>
            </p:cNvPr>
            <p:cNvGrpSpPr/>
            <p:nvPr/>
          </p:nvGrpSpPr>
          <p:grpSpPr>
            <a:xfrm>
              <a:off x="5825447" y="3326874"/>
              <a:ext cx="390153" cy="557360"/>
              <a:chOff x="5825447" y="3326874"/>
              <a:chExt cx="390153" cy="557360"/>
            </a:xfrm>
          </p:grpSpPr>
          <p:sp>
            <p:nvSpPr>
              <p:cNvPr id="40" name="Elemento grafico 6">
                <a:extLst>
                  <a:ext uri="{FF2B5EF4-FFF2-40B4-BE49-F238E27FC236}">
                    <a16:creationId xmlns:a16="http://schemas.microsoft.com/office/drawing/2014/main" id="{6D55A335-1F5A-4C13-90FC-A79F8F611199}"/>
                  </a:ext>
                </a:extLst>
              </p:cNvPr>
              <p:cNvSpPr/>
              <p:nvPr/>
            </p:nvSpPr>
            <p:spPr>
              <a:xfrm rot="10800000">
                <a:off x="5825447" y="3326874"/>
                <a:ext cx="167209" cy="557360"/>
              </a:xfrm>
              <a:custGeom>
                <a:avLst/>
                <a:gdLst>
                  <a:gd name="connsiteX0" fmla="*/ 167640 w 167209"/>
                  <a:gd name="connsiteY0" fmla="*/ 206 h 557360"/>
                  <a:gd name="connsiteX1" fmla="*/ 167640 w 167209"/>
                  <a:gd name="connsiteY1" fmla="*/ 167413 h 557360"/>
                  <a:gd name="connsiteX2" fmla="*/ 430 w 167209"/>
                  <a:gd name="connsiteY2" fmla="*/ 167413 h 557360"/>
                  <a:gd name="connsiteX3" fmla="*/ 430 w 167209"/>
                  <a:gd name="connsiteY3" fmla="*/ 390360 h 557360"/>
                  <a:gd name="connsiteX4" fmla="*/ 167640 w 167209"/>
                  <a:gd name="connsiteY4" fmla="*/ 390360 h 557360"/>
                  <a:gd name="connsiteX5" fmla="*/ 16764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640" y="206"/>
                    </a:moveTo>
                    <a:lnTo>
                      <a:pt x="167640" y="167413"/>
                    </a:lnTo>
                    <a:lnTo>
                      <a:pt x="430" y="167413"/>
                    </a:lnTo>
                    <a:moveTo>
                      <a:pt x="430" y="390360"/>
                    </a:moveTo>
                    <a:lnTo>
                      <a:pt x="167640" y="390360"/>
                    </a:lnTo>
                    <a:lnTo>
                      <a:pt x="16764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Elemento grafico 6">
                <a:extLst>
                  <a:ext uri="{FF2B5EF4-FFF2-40B4-BE49-F238E27FC236}">
                    <a16:creationId xmlns:a16="http://schemas.microsoft.com/office/drawing/2014/main" id="{6772A88B-CC9B-48FE-93D4-A57C31AC8834}"/>
                  </a:ext>
                </a:extLst>
              </p:cNvPr>
              <p:cNvSpPr/>
              <p:nvPr/>
            </p:nvSpPr>
            <p:spPr>
              <a:xfrm rot="10800000">
                <a:off x="6048392" y="3508018"/>
                <a:ext cx="7962" cy="195073"/>
              </a:xfrm>
              <a:custGeom>
                <a:avLst/>
                <a:gdLst>
                  <a:gd name="connsiteX0" fmla="*/ 452 w 7962"/>
                  <a:gd name="connsiteY0" fmla="*/ 195280 h 195073"/>
                  <a:gd name="connsiteX1" fmla="*/ 45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452" y="195280"/>
                    </a:moveTo>
                    <a:lnTo>
                      <a:pt x="45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6">
                <a:extLst>
                  <a:ext uri="{FF2B5EF4-FFF2-40B4-BE49-F238E27FC236}">
                    <a16:creationId xmlns:a16="http://schemas.microsoft.com/office/drawing/2014/main" id="{D2913FD4-397A-4121-AAE0-F04CC75C1045}"/>
                  </a:ext>
                </a:extLst>
              </p:cNvPr>
              <p:cNvSpPr/>
              <p:nvPr/>
            </p:nvSpPr>
            <p:spPr>
              <a:xfrm rot="10800000">
                <a:off x="6048392" y="3605554"/>
                <a:ext cx="167208" cy="7962"/>
              </a:xfrm>
              <a:custGeom>
                <a:avLst/>
                <a:gdLst>
                  <a:gd name="connsiteX0" fmla="*/ 167674 w 167208"/>
                  <a:gd name="connsiteY0" fmla="*/ 206 h 7962"/>
                  <a:gd name="connsiteX1" fmla="*/ 46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674" y="206"/>
                    </a:moveTo>
                    <a:lnTo>
                      <a:pt x="46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Elemento grafico 6">
                <a:extLst>
                  <a:ext uri="{FF2B5EF4-FFF2-40B4-BE49-F238E27FC236}">
                    <a16:creationId xmlns:a16="http://schemas.microsoft.com/office/drawing/2014/main" id="{ECD39549-658B-47C7-ACD5-3141526ADC36}"/>
                  </a:ext>
                </a:extLst>
              </p:cNvPr>
              <p:cNvSpPr/>
              <p:nvPr/>
            </p:nvSpPr>
            <p:spPr>
              <a:xfrm rot="10800000">
                <a:off x="6006590" y="3466214"/>
                <a:ext cx="7962" cy="278680"/>
              </a:xfrm>
              <a:custGeom>
                <a:avLst/>
                <a:gdLst>
                  <a:gd name="connsiteX0" fmla="*/ 446 w 7962"/>
                  <a:gd name="connsiteY0" fmla="*/ 206 h 278680"/>
                  <a:gd name="connsiteX1" fmla="*/ 44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446" y="206"/>
                    </a:moveTo>
                    <a:lnTo>
                      <a:pt x="44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Elemento grafico 6">
                <a:extLst>
                  <a:ext uri="{FF2B5EF4-FFF2-40B4-BE49-F238E27FC236}">
                    <a16:creationId xmlns:a16="http://schemas.microsoft.com/office/drawing/2014/main" id="{33B10D7C-6F7E-4DDD-9CB3-9D7FF72A4129}"/>
                  </a:ext>
                </a:extLst>
              </p:cNvPr>
              <p:cNvSpPr/>
              <p:nvPr/>
            </p:nvSpPr>
            <p:spPr>
              <a:xfrm rot="10800000">
                <a:off x="5930294" y="3444285"/>
                <a:ext cx="62847" cy="100097"/>
              </a:xfrm>
              <a:custGeom>
                <a:avLst/>
                <a:gdLst>
                  <a:gd name="connsiteX0" fmla="*/ 439 w 62847"/>
                  <a:gd name="connsiteY0" fmla="*/ 50237 h 100097"/>
                  <a:gd name="connsiteX1" fmla="*/ 63286 w 62847"/>
                  <a:gd name="connsiteY1" fmla="*/ 188 h 100097"/>
                  <a:gd name="connsiteX2" fmla="*/ 6328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439" y="50237"/>
                    </a:moveTo>
                    <a:lnTo>
                      <a:pt x="63286" y="188"/>
                    </a:lnTo>
                    <a:lnTo>
                      <a:pt x="6328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5" name="Elemento grafico 6">
              <a:extLst>
                <a:ext uri="{FF2B5EF4-FFF2-40B4-BE49-F238E27FC236}">
                  <a16:creationId xmlns:a16="http://schemas.microsoft.com/office/drawing/2014/main" id="{CA8C1550-D686-4A93-B21D-BC51BCC5A860}"/>
                </a:ext>
              </a:extLst>
            </p:cNvPr>
            <p:cNvGrpSpPr/>
            <p:nvPr/>
          </p:nvGrpSpPr>
          <p:grpSpPr>
            <a:xfrm>
              <a:off x="4949594" y="3326906"/>
              <a:ext cx="390153" cy="557360"/>
              <a:chOff x="4949594" y="3326906"/>
              <a:chExt cx="390153" cy="557360"/>
            </a:xfrm>
          </p:grpSpPr>
          <p:sp>
            <p:nvSpPr>
              <p:cNvPr id="46" name="Elemento grafico 6">
                <a:extLst>
                  <a:ext uri="{FF2B5EF4-FFF2-40B4-BE49-F238E27FC236}">
                    <a16:creationId xmlns:a16="http://schemas.microsoft.com/office/drawing/2014/main" id="{54A7F38C-8644-4803-8064-D8C5A3949AB2}"/>
                  </a:ext>
                </a:extLst>
              </p:cNvPr>
              <p:cNvSpPr/>
              <p:nvPr/>
            </p:nvSpPr>
            <p:spPr>
              <a:xfrm rot="10800000">
                <a:off x="4949594" y="3326906"/>
                <a:ext cx="167209" cy="557360"/>
              </a:xfrm>
              <a:custGeom>
                <a:avLst/>
                <a:gdLst>
                  <a:gd name="connsiteX0" fmla="*/ 167530 w 167209"/>
                  <a:gd name="connsiteY0" fmla="*/ 206 h 557360"/>
                  <a:gd name="connsiteX1" fmla="*/ 167530 w 167209"/>
                  <a:gd name="connsiteY1" fmla="*/ 167413 h 557360"/>
                  <a:gd name="connsiteX2" fmla="*/ 320 w 167209"/>
                  <a:gd name="connsiteY2" fmla="*/ 167413 h 557360"/>
                  <a:gd name="connsiteX3" fmla="*/ 320 w 167209"/>
                  <a:gd name="connsiteY3" fmla="*/ 390360 h 557360"/>
                  <a:gd name="connsiteX4" fmla="*/ 167530 w 167209"/>
                  <a:gd name="connsiteY4" fmla="*/ 390360 h 557360"/>
                  <a:gd name="connsiteX5" fmla="*/ 167530 w 167209"/>
                  <a:gd name="connsiteY5" fmla="*/ 557567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9" h="557360">
                    <a:moveTo>
                      <a:pt x="167530" y="206"/>
                    </a:moveTo>
                    <a:lnTo>
                      <a:pt x="167530" y="167413"/>
                    </a:lnTo>
                    <a:lnTo>
                      <a:pt x="320" y="167413"/>
                    </a:lnTo>
                    <a:moveTo>
                      <a:pt x="320" y="390360"/>
                    </a:moveTo>
                    <a:lnTo>
                      <a:pt x="167530" y="390360"/>
                    </a:lnTo>
                    <a:lnTo>
                      <a:pt x="167530" y="55756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Elemento grafico 6">
                <a:extLst>
                  <a:ext uri="{FF2B5EF4-FFF2-40B4-BE49-F238E27FC236}">
                    <a16:creationId xmlns:a16="http://schemas.microsoft.com/office/drawing/2014/main" id="{2B1C8BC2-401F-4E9F-8D69-D4887A5E0CB3}"/>
                  </a:ext>
                </a:extLst>
              </p:cNvPr>
              <p:cNvSpPr/>
              <p:nvPr/>
            </p:nvSpPr>
            <p:spPr>
              <a:xfrm rot="10800000">
                <a:off x="5172539" y="3508049"/>
                <a:ext cx="7962" cy="195073"/>
              </a:xfrm>
              <a:custGeom>
                <a:avLst/>
                <a:gdLst>
                  <a:gd name="connsiteX0" fmla="*/ 342 w 7962"/>
                  <a:gd name="connsiteY0" fmla="*/ 195280 h 195073"/>
                  <a:gd name="connsiteX1" fmla="*/ 342 w 7962"/>
                  <a:gd name="connsiteY1" fmla="*/ 206 h 195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3">
                    <a:moveTo>
                      <a:pt x="342" y="195280"/>
                    </a:moveTo>
                    <a:lnTo>
                      <a:pt x="342" y="20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Elemento grafico 6">
                <a:extLst>
                  <a:ext uri="{FF2B5EF4-FFF2-40B4-BE49-F238E27FC236}">
                    <a16:creationId xmlns:a16="http://schemas.microsoft.com/office/drawing/2014/main" id="{D703D2F5-0B97-4C0A-8462-7DB360850D63}"/>
                  </a:ext>
                </a:extLst>
              </p:cNvPr>
              <p:cNvSpPr/>
              <p:nvPr/>
            </p:nvSpPr>
            <p:spPr>
              <a:xfrm rot="10800000">
                <a:off x="5172539" y="3605586"/>
                <a:ext cx="167208" cy="7962"/>
              </a:xfrm>
              <a:custGeom>
                <a:avLst/>
                <a:gdLst>
                  <a:gd name="connsiteX0" fmla="*/ 167564 w 167208"/>
                  <a:gd name="connsiteY0" fmla="*/ 206 h 7962"/>
                  <a:gd name="connsiteX1" fmla="*/ 356 w 167208"/>
                  <a:gd name="connsiteY1" fmla="*/ 20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4" y="206"/>
                    </a:moveTo>
                    <a:lnTo>
                      <a:pt x="356" y="206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Elemento grafico 6">
                <a:extLst>
                  <a:ext uri="{FF2B5EF4-FFF2-40B4-BE49-F238E27FC236}">
                    <a16:creationId xmlns:a16="http://schemas.microsoft.com/office/drawing/2014/main" id="{DC549928-08A4-4660-8C01-AE086DD26E50}"/>
                  </a:ext>
                </a:extLst>
              </p:cNvPr>
              <p:cNvSpPr/>
              <p:nvPr/>
            </p:nvSpPr>
            <p:spPr>
              <a:xfrm rot="10800000">
                <a:off x="5130737" y="3466246"/>
                <a:ext cx="7962" cy="278680"/>
              </a:xfrm>
              <a:custGeom>
                <a:avLst/>
                <a:gdLst>
                  <a:gd name="connsiteX0" fmla="*/ 336 w 7962"/>
                  <a:gd name="connsiteY0" fmla="*/ 206 h 278680"/>
                  <a:gd name="connsiteX1" fmla="*/ 336 w 7962"/>
                  <a:gd name="connsiteY1" fmla="*/ 278886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6" y="206"/>
                    </a:moveTo>
                    <a:lnTo>
                      <a:pt x="336" y="278886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Elemento grafico 6">
                <a:extLst>
                  <a:ext uri="{FF2B5EF4-FFF2-40B4-BE49-F238E27FC236}">
                    <a16:creationId xmlns:a16="http://schemas.microsoft.com/office/drawing/2014/main" id="{1183982E-BC4C-40F0-AB1B-E389EF31025C}"/>
                  </a:ext>
                </a:extLst>
              </p:cNvPr>
              <p:cNvSpPr/>
              <p:nvPr/>
            </p:nvSpPr>
            <p:spPr>
              <a:xfrm rot="10800000">
                <a:off x="5054441" y="3444317"/>
                <a:ext cx="62847" cy="100097"/>
              </a:xfrm>
              <a:custGeom>
                <a:avLst/>
                <a:gdLst>
                  <a:gd name="connsiteX0" fmla="*/ 329 w 62847"/>
                  <a:gd name="connsiteY0" fmla="*/ 50237 h 100097"/>
                  <a:gd name="connsiteX1" fmla="*/ 63176 w 62847"/>
                  <a:gd name="connsiteY1" fmla="*/ 188 h 100097"/>
                  <a:gd name="connsiteX2" fmla="*/ 63176 w 62847"/>
                  <a:gd name="connsiteY2" fmla="*/ 100286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7" h="100097">
                    <a:moveTo>
                      <a:pt x="329" y="50237"/>
                    </a:moveTo>
                    <a:lnTo>
                      <a:pt x="63176" y="188"/>
                    </a:lnTo>
                    <a:lnTo>
                      <a:pt x="63176" y="100286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" name="Elemento grafico 6">
              <a:extLst>
                <a:ext uri="{FF2B5EF4-FFF2-40B4-BE49-F238E27FC236}">
                  <a16:creationId xmlns:a16="http://schemas.microsoft.com/office/drawing/2014/main" id="{A35FD957-65A8-42CB-9578-5BEE24158CCC}"/>
                </a:ext>
              </a:extLst>
            </p:cNvPr>
            <p:cNvSpPr/>
            <p:nvPr/>
          </p:nvSpPr>
          <p:spPr>
            <a:xfrm>
              <a:off x="5339749" y="3605556"/>
              <a:ext cx="23998" cy="7962"/>
            </a:xfrm>
            <a:custGeom>
              <a:avLst/>
              <a:gdLst>
                <a:gd name="connsiteX0" fmla="*/ 0 w 23998"/>
                <a:gd name="connsiteY0" fmla="*/ 0 h 7962"/>
                <a:gd name="connsiteX1" fmla="*/ 23998 w 23998"/>
                <a:gd name="connsiteY1" fmla="*/ 0 h 7962"/>
                <a:gd name="connsiteX2" fmla="*/ 23998 w 239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998" h="7962">
                  <a:moveTo>
                    <a:pt x="0" y="0"/>
                  </a:moveTo>
                  <a:lnTo>
                    <a:pt x="23998" y="0"/>
                  </a:lnTo>
                  <a:lnTo>
                    <a:pt x="239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6">
              <a:extLst>
                <a:ext uri="{FF2B5EF4-FFF2-40B4-BE49-F238E27FC236}">
                  <a16:creationId xmlns:a16="http://schemas.microsoft.com/office/drawing/2014/main" id="{00665072-AF25-44F6-927D-C7BF275E9FCE}"/>
                </a:ext>
              </a:extLst>
            </p:cNvPr>
            <p:cNvSpPr/>
            <p:nvPr/>
          </p:nvSpPr>
          <p:spPr>
            <a:xfrm>
              <a:off x="5796586" y="3982770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Elemento grafico 6">
              <a:extLst>
                <a:ext uri="{FF2B5EF4-FFF2-40B4-BE49-F238E27FC236}">
                  <a16:creationId xmlns:a16="http://schemas.microsoft.com/office/drawing/2014/main" id="{C7A868A8-6DE4-4600-8AA2-968353F57C9F}"/>
                </a:ext>
              </a:extLst>
            </p:cNvPr>
            <p:cNvSpPr/>
            <p:nvPr/>
          </p:nvSpPr>
          <p:spPr>
            <a:xfrm>
              <a:off x="5351748" y="3605556"/>
              <a:ext cx="1009898" cy="7962"/>
            </a:xfrm>
            <a:custGeom>
              <a:avLst/>
              <a:gdLst>
                <a:gd name="connsiteX0" fmla="*/ 0 w 1009898"/>
                <a:gd name="connsiteY0" fmla="*/ 0 h 7962"/>
                <a:gd name="connsiteX1" fmla="*/ 11999 w 1009898"/>
                <a:gd name="connsiteY1" fmla="*/ 0 h 7962"/>
                <a:gd name="connsiteX2" fmla="*/ 1009898 w 1009898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9898" h="7962">
                  <a:moveTo>
                    <a:pt x="0" y="0"/>
                  </a:moveTo>
                  <a:lnTo>
                    <a:pt x="11999" y="0"/>
                  </a:lnTo>
                  <a:lnTo>
                    <a:pt x="100989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Elemento grafico 6">
              <a:extLst>
                <a:ext uri="{FF2B5EF4-FFF2-40B4-BE49-F238E27FC236}">
                  <a16:creationId xmlns:a16="http://schemas.microsoft.com/office/drawing/2014/main" id="{B9E0663B-59ED-4616-A9AD-28E38BEE5621}"/>
                </a:ext>
              </a:extLst>
            </p:cNvPr>
            <p:cNvSpPr/>
            <p:nvPr/>
          </p:nvSpPr>
          <p:spPr>
            <a:xfrm>
              <a:off x="3689570" y="3189128"/>
              <a:ext cx="1260025" cy="137779"/>
            </a:xfrm>
            <a:custGeom>
              <a:avLst/>
              <a:gdLst>
                <a:gd name="connsiteX0" fmla="*/ 1260026 w 1260025"/>
                <a:gd name="connsiteY0" fmla="*/ 137780 h 137779"/>
                <a:gd name="connsiteX1" fmla="*/ 1260026 w 1260025"/>
                <a:gd name="connsiteY1" fmla="*/ 0 h 137779"/>
                <a:gd name="connsiteX2" fmla="*/ 0 w 1260025"/>
                <a:gd name="connsiteY2" fmla="*/ 0 h 137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0025" h="137779">
                  <a:moveTo>
                    <a:pt x="1260026" y="137780"/>
                  </a:moveTo>
                  <a:lnTo>
                    <a:pt x="1260026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Elemento grafico 6">
              <a:extLst>
                <a:ext uri="{FF2B5EF4-FFF2-40B4-BE49-F238E27FC236}">
                  <a16:creationId xmlns:a16="http://schemas.microsoft.com/office/drawing/2014/main" id="{0A722656-5E1C-4860-A379-324E3436A53F}"/>
                </a:ext>
              </a:extLst>
            </p:cNvPr>
            <p:cNvSpPr/>
            <p:nvPr/>
          </p:nvSpPr>
          <p:spPr>
            <a:xfrm>
              <a:off x="2885264" y="2895813"/>
              <a:ext cx="2940185" cy="431062"/>
            </a:xfrm>
            <a:custGeom>
              <a:avLst/>
              <a:gdLst>
                <a:gd name="connsiteX0" fmla="*/ 2940185 w 2940185"/>
                <a:gd name="connsiteY0" fmla="*/ 431063 h 431062"/>
                <a:gd name="connsiteX1" fmla="*/ 2940185 w 2940185"/>
                <a:gd name="connsiteY1" fmla="*/ 0 h 431062"/>
                <a:gd name="connsiteX2" fmla="*/ 0 w 2940185"/>
                <a:gd name="connsiteY2" fmla="*/ 0 h 431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0185" h="431062">
                  <a:moveTo>
                    <a:pt x="2940185" y="431063"/>
                  </a:moveTo>
                  <a:lnTo>
                    <a:pt x="2940185" y="0"/>
                  </a:ln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Elemento grafico 6">
              <a:extLst>
                <a:ext uri="{FF2B5EF4-FFF2-40B4-BE49-F238E27FC236}">
                  <a16:creationId xmlns:a16="http://schemas.microsoft.com/office/drawing/2014/main" id="{09B1E387-4F99-445A-BCF3-424F998A8D3C}"/>
                </a:ext>
              </a:extLst>
            </p:cNvPr>
            <p:cNvSpPr/>
            <p:nvPr/>
          </p:nvSpPr>
          <p:spPr>
            <a:xfrm>
              <a:off x="2885264" y="2895813"/>
              <a:ext cx="7962" cy="280623"/>
            </a:xfrm>
            <a:custGeom>
              <a:avLst/>
              <a:gdLst>
                <a:gd name="connsiteX0" fmla="*/ 0 w 7962"/>
                <a:gd name="connsiteY0" fmla="*/ 280623 h 280623"/>
                <a:gd name="connsiteX1" fmla="*/ 0 w 7962"/>
                <a:gd name="connsiteY1" fmla="*/ 0 h 280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80623">
                  <a:moveTo>
                    <a:pt x="0" y="280623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7" name="Elemento grafico 6">
              <a:extLst>
                <a:ext uri="{FF2B5EF4-FFF2-40B4-BE49-F238E27FC236}">
                  <a16:creationId xmlns:a16="http://schemas.microsoft.com/office/drawing/2014/main" id="{405C3599-9FAA-4BF0-80C7-3D94FB01EB69}"/>
                </a:ext>
              </a:extLst>
            </p:cNvPr>
            <p:cNvGrpSpPr/>
            <p:nvPr/>
          </p:nvGrpSpPr>
          <p:grpSpPr>
            <a:xfrm>
              <a:off x="5435293" y="4125290"/>
              <a:ext cx="390151" cy="557360"/>
              <a:chOff x="5435293" y="4125290"/>
              <a:chExt cx="390151" cy="557360"/>
            </a:xfrm>
          </p:grpSpPr>
          <p:sp>
            <p:nvSpPr>
              <p:cNvPr id="58" name="Elemento grafico 6">
                <a:extLst>
                  <a:ext uri="{FF2B5EF4-FFF2-40B4-BE49-F238E27FC236}">
                    <a16:creationId xmlns:a16="http://schemas.microsoft.com/office/drawing/2014/main" id="{3E5ED055-653B-40C4-AFD9-CC405737C45E}"/>
                  </a:ext>
                </a:extLst>
              </p:cNvPr>
              <p:cNvSpPr/>
              <p:nvPr/>
            </p:nvSpPr>
            <p:spPr>
              <a:xfrm>
                <a:off x="5658238" y="4125290"/>
                <a:ext cx="167206" cy="557360"/>
              </a:xfrm>
              <a:custGeom>
                <a:avLst/>
                <a:gdLst>
                  <a:gd name="connsiteX0" fmla="*/ 167615 w 167206"/>
                  <a:gd name="connsiteY0" fmla="*/ 281 h 557360"/>
                  <a:gd name="connsiteX1" fmla="*/ 167615 w 167206"/>
                  <a:gd name="connsiteY1" fmla="*/ 167491 h 557360"/>
                  <a:gd name="connsiteX2" fmla="*/ 409 w 167206"/>
                  <a:gd name="connsiteY2" fmla="*/ 167491 h 557360"/>
                  <a:gd name="connsiteX3" fmla="*/ 409 w 167206"/>
                  <a:gd name="connsiteY3" fmla="*/ 390435 h 557360"/>
                  <a:gd name="connsiteX4" fmla="*/ 167615 w 167206"/>
                  <a:gd name="connsiteY4" fmla="*/ 390435 h 557360"/>
                  <a:gd name="connsiteX5" fmla="*/ 167615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281"/>
                    </a:moveTo>
                    <a:lnTo>
                      <a:pt x="167615" y="167491"/>
                    </a:lnTo>
                    <a:lnTo>
                      <a:pt x="409" y="167491"/>
                    </a:lnTo>
                    <a:moveTo>
                      <a:pt x="409" y="390435"/>
                    </a:moveTo>
                    <a:lnTo>
                      <a:pt x="167615" y="390435"/>
                    </a:lnTo>
                    <a:lnTo>
                      <a:pt x="167615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Elemento grafico 6">
                <a:extLst>
                  <a:ext uri="{FF2B5EF4-FFF2-40B4-BE49-F238E27FC236}">
                    <a16:creationId xmlns:a16="http://schemas.microsoft.com/office/drawing/2014/main" id="{192B6E73-80E0-4452-9A5A-5E3C3A72D266}"/>
                  </a:ext>
                </a:extLst>
              </p:cNvPr>
              <p:cNvSpPr/>
              <p:nvPr/>
            </p:nvSpPr>
            <p:spPr>
              <a:xfrm>
                <a:off x="5602501" y="4306434"/>
                <a:ext cx="7962" cy="195076"/>
              </a:xfrm>
              <a:custGeom>
                <a:avLst/>
                <a:gdLst>
                  <a:gd name="connsiteX0" fmla="*/ 396 w 7962"/>
                  <a:gd name="connsiteY0" fmla="*/ 195358 h 195076"/>
                  <a:gd name="connsiteX1" fmla="*/ 396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358"/>
                    </a:moveTo>
                    <a:lnTo>
                      <a:pt x="396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Elemento grafico 6">
                <a:extLst>
                  <a:ext uri="{FF2B5EF4-FFF2-40B4-BE49-F238E27FC236}">
                    <a16:creationId xmlns:a16="http://schemas.microsoft.com/office/drawing/2014/main" id="{51996EFD-56C3-41F5-BE5F-984A5BC94A1F}"/>
                  </a:ext>
                </a:extLst>
              </p:cNvPr>
              <p:cNvSpPr/>
              <p:nvPr/>
            </p:nvSpPr>
            <p:spPr>
              <a:xfrm>
                <a:off x="5435293" y="4403971"/>
                <a:ext cx="167208" cy="7962"/>
              </a:xfrm>
              <a:custGeom>
                <a:avLst/>
                <a:gdLst>
                  <a:gd name="connsiteX0" fmla="*/ 167596 w 167208"/>
                  <a:gd name="connsiteY0" fmla="*/ 281 h 7962"/>
                  <a:gd name="connsiteX1" fmla="*/ 388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281"/>
                    </a:moveTo>
                    <a:lnTo>
                      <a:pt x="388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Elemento grafico 6">
                <a:extLst>
                  <a:ext uri="{FF2B5EF4-FFF2-40B4-BE49-F238E27FC236}">
                    <a16:creationId xmlns:a16="http://schemas.microsoft.com/office/drawing/2014/main" id="{3033FC29-7744-47F6-A3DF-7741AC4B0D97}"/>
                  </a:ext>
                </a:extLst>
              </p:cNvPr>
              <p:cNvSpPr/>
              <p:nvPr/>
            </p:nvSpPr>
            <p:spPr>
              <a:xfrm>
                <a:off x="5644305" y="4264630"/>
                <a:ext cx="7962" cy="278680"/>
              </a:xfrm>
              <a:custGeom>
                <a:avLst/>
                <a:gdLst>
                  <a:gd name="connsiteX0" fmla="*/ 399 w 7962"/>
                  <a:gd name="connsiteY0" fmla="*/ 281 h 278680"/>
                  <a:gd name="connsiteX1" fmla="*/ 399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281"/>
                    </a:moveTo>
                    <a:lnTo>
                      <a:pt x="399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Elemento grafico 6">
                <a:extLst>
                  <a:ext uri="{FF2B5EF4-FFF2-40B4-BE49-F238E27FC236}">
                    <a16:creationId xmlns:a16="http://schemas.microsoft.com/office/drawing/2014/main" id="{D9261529-9C33-4477-8C6D-CEF69731B511}"/>
                  </a:ext>
                </a:extLst>
              </p:cNvPr>
              <p:cNvSpPr/>
              <p:nvPr/>
            </p:nvSpPr>
            <p:spPr>
              <a:xfrm>
                <a:off x="5753301" y="4465142"/>
                <a:ext cx="62844" cy="100097"/>
              </a:xfrm>
              <a:custGeom>
                <a:avLst/>
                <a:gdLst>
                  <a:gd name="connsiteX0" fmla="*/ 63257 w 62844"/>
                  <a:gd name="connsiteY0" fmla="*/ 50341 h 100097"/>
                  <a:gd name="connsiteX1" fmla="*/ 412 w 62844"/>
                  <a:gd name="connsiteY1" fmla="*/ 292 h 100097"/>
                  <a:gd name="connsiteX2" fmla="*/ 412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341"/>
                    </a:moveTo>
                    <a:lnTo>
                      <a:pt x="412" y="292"/>
                    </a:lnTo>
                    <a:lnTo>
                      <a:pt x="412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6">
              <a:extLst>
                <a:ext uri="{FF2B5EF4-FFF2-40B4-BE49-F238E27FC236}">
                  <a16:creationId xmlns:a16="http://schemas.microsoft.com/office/drawing/2014/main" id="{1274FAFA-764E-40A6-871F-BDE1B6F0583F}"/>
                </a:ext>
              </a:extLst>
            </p:cNvPr>
            <p:cNvGrpSpPr/>
            <p:nvPr/>
          </p:nvGrpSpPr>
          <p:grpSpPr>
            <a:xfrm>
              <a:off x="5435293" y="4825973"/>
              <a:ext cx="390151" cy="557360"/>
              <a:chOff x="5435293" y="4825973"/>
              <a:chExt cx="390151" cy="557360"/>
            </a:xfrm>
          </p:grpSpPr>
          <p:sp>
            <p:nvSpPr>
              <p:cNvPr id="64" name="Elemento grafico 6">
                <a:extLst>
                  <a:ext uri="{FF2B5EF4-FFF2-40B4-BE49-F238E27FC236}">
                    <a16:creationId xmlns:a16="http://schemas.microsoft.com/office/drawing/2014/main" id="{5E764587-BBBC-43C7-AB92-68120A9CF899}"/>
                  </a:ext>
                </a:extLst>
              </p:cNvPr>
              <p:cNvSpPr/>
              <p:nvPr/>
            </p:nvSpPr>
            <p:spPr>
              <a:xfrm>
                <a:off x="5658238" y="4825973"/>
                <a:ext cx="167206" cy="557360"/>
              </a:xfrm>
              <a:custGeom>
                <a:avLst/>
                <a:gdLst>
                  <a:gd name="connsiteX0" fmla="*/ 167615 w 167206"/>
                  <a:gd name="connsiteY0" fmla="*/ 369 h 557360"/>
                  <a:gd name="connsiteX1" fmla="*/ 167615 w 167206"/>
                  <a:gd name="connsiteY1" fmla="*/ 167579 h 557360"/>
                  <a:gd name="connsiteX2" fmla="*/ 409 w 167206"/>
                  <a:gd name="connsiteY2" fmla="*/ 167579 h 557360"/>
                  <a:gd name="connsiteX3" fmla="*/ 409 w 167206"/>
                  <a:gd name="connsiteY3" fmla="*/ 390523 h 557360"/>
                  <a:gd name="connsiteX4" fmla="*/ 167615 w 167206"/>
                  <a:gd name="connsiteY4" fmla="*/ 390523 h 557360"/>
                  <a:gd name="connsiteX5" fmla="*/ 167615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615" y="369"/>
                    </a:moveTo>
                    <a:lnTo>
                      <a:pt x="167615" y="167579"/>
                    </a:lnTo>
                    <a:lnTo>
                      <a:pt x="409" y="167579"/>
                    </a:lnTo>
                    <a:moveTo>
                      <a:pt x="409" y="390523"/>
                    </a:moveTo>
                    <a:lnTo>
                      <a:pt x="167615" y="390523"/>
                    </a:lnTo>
                    <a:lnTo>
                      <a:pt x="167615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Elemento grafico 6">
                <a:extLst>
                  <a:ext uri="{FF2B5EF4-FFF2-40B4-BE49-F238E27FC236}">
                    <a16:creationId xmlns:a16="http://schemas.microsoft.com/office/drawing/2014/main" id="{2F5B3A76-AD84-435E-9048-F6F4838FEA89}"/>
                  </a:ext>
                </a:extLst>
              </p:cNvPr>
              <p:cNvSpPr/>
              <p:nvPr/>
            </p:nvSpPr>
            <p:spPr>
              <a:xfrm>
                <a:off x="5602501" y="5007116"/>
                <a:ext cx="7962" cy="195076"/>
              </a:xfrm>
              <a:custGeom>
                <a:avLst/>
                <a:gdLst>
                  <a:gd name="connsiteX0" fmla="*/ 396 w 7962"/>
                  <a:gd name="connsiteY0" fmla="*/ 195446 h 195076"/>
                  <a:gd name="connsiteX1" fmla="*/ 396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96" y="195446"/>
                    </a:moveTo>
                    <a:lnTo>
                      <a:pt x="396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Elemento grafico 6">
                <a:extLst>
                  <a:ext uri="{FF2B5EF4-FFF2-40B4-BE49-F238E27FC236}">
                    <a16:creationId xmlns:a16="http://schemas.microsoft.com/office/drawing/2014/main" id="{F8DFA113-00A9-4758-B4B7-D1B58FBD1460}"/>
                  </a:ext>
                </a:extLst>
              </p:cNvPr>
              <p:cNvSpPr/>
              <p:nvPr/>
            </p:nvSpPr>
            <p:spPr>
              <a:xfrm>
                <a:off x="5435293" y="5104653"/>
                <a:ext cx="167208" cy="7962"/>
              </a:xfrm>
              <a:custGeom>
                <a:avLst/>
                <a:gdLst>
                  <a:gd name="connsiteX0" fmla="*/ 167596 w 167208"/>
                  <a:gd name="connsiteY0" fmla="*/ 369 h 7962"/>
                  <a:gd name="connsiteX1" fmla="*/ 388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96" y="369"/>
                    </a:moveTo>
                    <a:lnTo>
                      <a:pt x="388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Elemento grafico 6">
                <a:extLst>
                  <a:ext uri="{FF2B5EF4-FFF2-40B4-BE49-F238E27FC236}">
                    <a16:creationId xmlns:a16="http://schemas.microsoft.com/office/drawing/2014/main" id="{4FBF8634-5ABB-433A-B812-FACC01BE2F09}"/>
                  </a:ext>
                </a:extLst>
              </p:cNvPr>
              <p:cNvSpPr/>
              <p:nvPr/>
            </p:nvSpPr>
            <p:spPr>
              <a:xfrm>
                <a:off x="5644305" y="4965313"/>
                <a:ext cx="7962" cy="278680"/>
              </a:xfrm>
              <a:custGeom>
                <a:avLst/>
                <a:gdLst>
                  <a:gd name="connsiteX0" fmla="*/ 399 w 7962"/>
                  <a:gd name="connsiteY0" fmla="*/ 369 h 278680"/>
                  <a:gd name="connsiteX1" fmla="*/ 399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99" y="369"/>
                    </a:moveTo>
                    <a:lnTo>
                      <a:pt x="399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Elemento grafico 6">
                <a:extLst>
                  <a:ext uri="{FF2B5EF4-FFF2-40B4-BE49-F238E27FC236}">
                    <a16:creationId xmlns:a16="http://schemas.microsoft.com/office/drawing/2014/main" id="{5A277518-C381-4921-B66C-05F8218229D0}"/>
                  </a:ext>
                </a:extLst>
              </p:cNvPr>
              <p:cNvSpPr/>
              <p:nvPr/>
            </p:nvSpPr>
            <p:spPr>
              <a:xfrm>
                <a:off x="5753301" y="5165824"/>
                <a:ext cx="62844" cy="100097"/>
              </a:xfrm>
              <a:custGeom>
                <a:avLst/>
                <a:gdLst>
                  <a:gd name="connsiteX0" fmla="*/ 63257 w 62844"/>
                  <a:gd name="connsiteY0" fmla="*/ 50429 h 100097"/>
                  <a:gd name="connsiteX1" fmla="*/ 412 w 62844"/>
                  <a:gd name="connsiteY1" fmla="*/ 380 h 100097"/>
                  <a:gd name="connsiteX2" fmla="*/ 412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257" y="50429"/>
                    </a:moveTo>
                    <a:lnTo>
                      <a:pt x="412" y="380"/>
                    </a:lnTo>
                    <a:lnTo>
                      <a:pt x="412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9" name="Elemento grafico 6">
              <a:extLst>
                <a:ext uri="{FF2B5EF4-FFF2-40B4-BE49-F238E27FC236}">
                  <a16:creationId xmlns:a16="http://schemas.microsoft.com/office/drawing/2014/main" id="{B87D81F8-4D0F-4D3C-922B-6A48D82BAF88}"/>
                </a:ext>
              </a:extLst>
            </p:cNvPr>
            <p:cNvSpPr/>
            <p:nvPr/>
          </p:nvSpPr>
          <p:spPr>
            <a:xfrm>
              <a:off x="5825449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0" name="Elemento grafico 6">
              <a:extLst>
                <a:ext uri="{FF2B5EF4-FFF2-40B4-BE49-F238E27FC236}">
                  <a16:creationId xmlns:a16="http://schemas.microsoft.com/office/drawing/2014/main" id="{1CD42EA3-B1BD-4739-ACCA-A7CD3C656267}"/>
                </a:ext>
              </a:extLst>
            </p:cNvPr>
            <p:cNvGrpSpPr/>
            <p:nvPr/>
          </p:nvGrpSpPr>
          <p:grpSpPr>
            <a:xfrm>
              <a:off x="4949592" y="4125290"/>
              <a:ext cx="390151" cy="557360"/>
              <a:chOff x="4949592" y="4125290"/>
              <a:chExt cx="390151" cy="557360"/>
            </a:xfrm>
          </p:grpSpPr>
          <p:sp>
            <p:nvSpPr>
              <p:cNvPr id="71" name="Elemento grafico 6">
                <a:extLst>
                  <a:ext uri="{FF2B5EF4-FFF2-40B4-BE49-F238E27FC236}">
                    <a16:creationId xmlns:a16="http://schemas.microsoft.com/office/drawing/2014/main" id="{DCDF073B-078B-4092-B9E4-6A39F40E1BB3}"/>
                  </a:ext>
                </a:extLst>
              </p:cNvPr>
              <p:cNvSpPr/>
              <p:nvPr/>
            </p:nvSpPr>
            <p:spPr>
              <a:xfrm rot="10800000" flipV="1">
                <a:off x="4949592" y="4125290"/>
                <a:ext cx="167206" cy="557360"/>
              </a:xfrm>
              <a:custGeom>
                <a:avLst/>
                <a:gdLst>
                  <a:gd name="connsiteX0" fmla="*/ 167526 w 167206"/>
                  <a:gd name="connsiteY0" fmla="*/ 281 h 557360"/>
                  <a:gd name="connsiteX1" fmla="*/ 167526 w 167206"/>
                  <a:gd name="connsiteY1" fmla="*/ 167491 h 557360"/>
                  <a:gd name="connsiteX2" fmla="*/ 320 w 167206"/>
                  <a:gd name="connsiteY2" fmla="*/ 167491 h 557360"/>
                  <a:gd name="connsiteX3" fmla="*/ 320 w 167206"/>
                  <a:gd name="connsiteY3" fmla="*/ 390435 h 557360"/>
                  <a:gd name="connsiteX4" fmla="*/ 167526 w 167206"/>
                  <a:gd name="connsiteY4" fmla="*/ 390435 h 557360"/>
                  <a:gd name="connsiteX5" fmla="*/ 167526 w 167206"/>
                  <a:gd name="connsiteY5" fmla="*/ 557642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281"/>
                    </a:moveTo>
                    <a:lnTo>
                      <a:pt x="167526" y="167491"/>
                    </a:lnTo>
                    <a:lnTo>
                      <a:pt x="320" y="167491"/>
                    </a:lnTo>
                    <a:moveTo>
                      <a:pt x="320" y="390435"/>
                    </a:moveTo>
                    <a:lnTo>
                      <a:pt x="167526" y="390435"/>
                    </a:lnTo>
                    <a:lnTo>
                      <a:pt x="167526" y="55764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Elemento grafico 6">
                <a:extLst>
                  <a:ext uri="{FF2B5EF4-FFF2-40B4-BE49-F238E27FC236}">
                    <a16:creationId xmlns:a16="http://schemas.microsoft.com/office/drawing/2014/main" id="{AA0A0178-08DE-49B0-BC55-BFD30716B29F}"/>
                  </a:ext>
                </a:extLst>
              </p:cNvPr>
              <p:cNvSpPr/>
              <p:nvPr/>
            </p:nvSpPr>
            <p:spPr>
              <a:xfrm rot="10800000" flipV="1">
                <a:off x="5172536" y="4306434"/>
                <a:ext cx="7962" cy="195076"/>
              </a:xfrm>
              <a:custGeom>
                <a:avLst/>
                <a:gdLst>
                  <a:gd name="connsiteX0" fmla="*/ 342 w 7962"/>
                  <a:gd name="connsiteY0" fmla="*/ 195358 h 195076"/>
                  <a:gd name="connsiteX1" fmla="*/ 342 w 7962"/>
                  <a:gd name="connsiteY1" fmla="*/ 281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358"/>
                    </a:moveTo>
                    <a:lnTo>
                      <a:pt x="342" y="281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Elemento grafico 6">
                <a:extLst>
                  <a:ext uri="{FF2B5EF4-FFF2-40B4-BE49-F238E27FC236}">
                    <a16:creationId xmlns:a16="http://schemas.microsoft.com/office/drawing/2014/main" id="{67F5E56B-E84B-4794-8D37-FF94937C7D8D}"/>
                  </a:ext>
                </a:extLst>
              </p:cNvPr>
              <p:cNvSpPr/>
              <p:nvPr/>
            </p:nvSpPr>
            <p:spPr>
              <a:xfrm rot="10800000" flipV="1">
                <a:off x="5172536" y="4403971"/>
                <a:ext cx="167208" cy="7962"/>
              </a:xfrm>
              <a:custGeom>
                <a:avLst/>
                <a:gdLst>
                  <a:gd name="connsiteX0" fmla="*/ 167563 w 167208"/>
                  <a:gd name="connsiteY0" fmla="*/ 281 h 7962"/>
                  <a:gd name="connsiteX1" fmla="*/ 355 w 167208"/>
                  <a:gd name="connsiteY1" fmla="*/ 281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281"/>
                    </a:moveTo>
                    <a:lnTo>
                      <a:pt x="355" y="281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Elemento grafico 6">
                <a:extLst>
                  <a:ext uri="{FF2B5EF4-FFF2-40B4-BE49-F238E27FC236}">
                    <a16:creationId xmlns:a16="http://schemas.microsoft.com/office/drawing/2014/main" id="{E42A23E7-8116-4D95-A329-14D65B9638A2}"/>
                  </a:ext>
                </a:extLst>
              </p:cNvPr>
              <p:cNvSpPr/>
              <p:nvPr/>
            </p:nvSpPr>
            <p:spPr>
              <a:xfrm rot="10800000" flipV="1">
                <a:off x="5130733" y="4264630"/>
                <a:ext cx="7962" cy="278680"/>
              </a:xfrm>
              <a:custGeom>
                <a:avLst/>
                <a:gdLst>
                  <a:gd name="connsiteX0" fmla="*/ 335 w 7962"/>
                  <a:gd name="connsiteY0" fmla="*/ 281 h 278680"/>
                  <a:gd name="connsiteX1" fmla="*/ 335 w 7962"/>
                  <a:gd name="connsiteY1" fmla="*/ 278962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281"/>
                    </a:moveTo>
                    <a:lnTo>
                      <a:pt x="335" y="278962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Elemento grafico 6">
                <a:extLst>
                  <a:ext uri="{FF2B5EF4-FFF2-40B4-BE49-F238E27FC236}">
                    <a16:creationId xmlns:a16="http://schemas.microsoft.com/office/drawing/2014/main" id="{117E1639-AC21-43A2-B429-15369D72F652}"/>
                  </a:ext>
                </a:extLst>
              </p:cNvPr>
              <p:cNvSpPr/>
              <p:nvPr/>
            </p:nvSpPr>
            <p:spPr>
              <a:xfrm rot="10800000" flipV="1">
                <a:off x="4958891" y="4465142"/>
                <a:ext cx="62844" cy="100097"/>
              </a:xfrm>
              <a:custGeom>
                <a:avLst/>
                <a:gdLst>
                  <a:gd name="connsiteX0" fmla="*/ 63157 w 62844"/>
                  <a:gd name="connsiteY0" fmla="*/ 50341 h 100097"/>
                  <a:gd name="connsiteX1" fmla="*/ 313 w 62844"/>
                  <a:gd name="connsiteY1" fmla="*/ 292 h 100097"/>
                  <a:gd name="connsiteX2" fmla="*/ 313 w 62844"/>
                  <a:gd name="connsiteY2" fmla="*/ 100390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341"/>
                    </a:moveTo>
                    <a:lnTo>
                      <a:pt x="313" y="292"/>
                    </a:lnTo>
                    <a:lnTo>
                      <a:pt x="313" y="100390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6" name="Elemento grafico 6">
              <a:extLst>
                <a:ext uri="{FF2B5EF4-FFF2-40B4-BE49-F238E27FC236}">
                  <a16:creationId xmlns:a16="http://schemas.microsoft.com/office/drawing/2014/main" id="{61515532-912E-4E5A-B825-2A1F49328A21}"/>
                </a:ext>
              </a:extLst>
            </p:cNvPr>
            <p:cNvGrpSpPr/>
            <p:nvPr/>
          </p:nvGrpSpPr>
          <p:grpSpPr>
            <a:xfrm>
              <a:off x="4949592" y="4825973"/>
              <a:ext cx="390151" cy="557360"/>
              <a:chOff x="4949592" y="4825973"/>
              <a:chExt cx="390151" cy="557360"/>
            </a:xfrm>
          </p:grpSpPr>
          <p:sp>
            <p:nvSpPr>
              <p:cNvPr id="77" name="Elemento grafico 6">
                <a:extLst>
                  <a:ext uri="{FF2B5EF4-FFF2-40B4-BE49-F238E27FC236}">
                    <a16:creationId xmlns:a16="http://schemas.microsoft.com/office/drawing/2014/main" id="{35FE11FB-D91A-4E3B-8707-272DA1CE7A49}"/>
                  </a:ext>
                </a:extLst>
              </p:cNvPr>
              <p:cNvSpPr/>
              <p:nvPr/>
            </p:nvSpPr>
            <p:spPr>
              <a:xfrm rot="10800000" flipV="1">
                <a:off x="4949592" y="4825973"/>
                <a:ext cx="167206" cy="557360"/>
              </a:xfrm>
              <a:custGeom>
                <a:avLst/>
                <a:gdLst>
                  <a:gd name="connsiteX0" fmla="*/ 167526 w 167206"/>
                  <a:gd name="connsiteY0" fmla="*/ 369 h 557360"/>
                  <a:gd name="connsiteX1" fmla="*/ 167526 w 167206"/>
                  <a:gd name="connsiteY1" fmla="*/ 167579 h 557360"/>
                  <a:gd name="connsiteX2" fmla="*/ 320 w 167206"/>
                  <a:gd name="connsiteY2" fmla="*/ 167579 h 557360"/>
                  <a:gd name="connsiteX3" fmla="*/ 320 w 167206"/>
                  <a:gd name="connsiteY3" fmla="*/ 390523 h 557360"/>
                  <a:gd name="connsiteX4" fmla="*/ 167526 w 167206"/>
                  <a:gd name="connsiteY4" fmla="*/ 390523 h 557360"/>
                  <a:gd name="connsiteX5" fmla="*/ 167526 w 167206"/>
                  <a:gd name="connsiteY5" fmla="*/ 557730 h 557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7206" h="557360">
                    <a:moveTo>
                      <a:pt x="167526" y="369"/>
                    </a:moveTo>
                    <a:lnTo>
                      <a:pt x="167526" y="167579"/>
                    </a:lnTo>
                    <a:lnTo>
                      <a:pt x="320" y="167579"/>
                    </a:lnTo>
                    <a:moveTo>
                      <a:pt x="320" y="390523"/>
                    </a:moveTo>
                    <a:lnTo>
                      <a:pt x="167526" y="390523"/>
                    </a:lnTo>
                    <a:lnTo>
                      <a:pt x="167526" y="557730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8" name="Elemento grafico 6">
                <a:extLst>
                  <a:ext uri="{FF2B5EF4-FFF2-40B4-BE49-F238E27FC236}">
                    <a16:creationId xmlns:a16="http://schemas.microsoft.com/office/drawing/2014/main" id="{986D3C40-FE28-4504-A51D-A688435BB941}"/>
                  </a:ext>
                </a:extLst>
              </p:cNvPr>
              <p:cNvSpPr/>
              <p:nvPr/>
            </p:nvSpPr>
            <p:spPr>
              <a:xfrm rot="10800000" flipV="1">
                <a:off x="5172536" y="5007116"/>
                <a:ext cx="7962" cy="195076"/>
              </a:xfrm>
              <a:custGeom>
                <a:avLst/>
                <a:gdLst>
                  <a:gd name="connsiteX0" fmla="*/ 342 w 7962"/>
                  <a:gd name="connsiteY0" fmla="*/ 195446 h 195076"/>
                  <a:gd name="connsiteX1" fmla="*/ 342 w 7962"/>
                  <a:gd name="connsiteY1" fmla="*/ 369 h 1950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95076">
                    <a:moveTo>
                      <a:pt x="342" y="195446"/>
                    </a:moveTo>
                    <a:lnTo>
                      <a:pt x="342" y="369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Elemento grafico 6">
                <a:extLst>
                  <a:ext uri="{FF2B5EF4-FFF2-40B4-BE49-F238E27FC236}">
                    <a16:creationId xmlns:a16="http://schemas.microsoft.com/office/drawing/2014/main" id="{86C0078F-BFD4-4C75-9F16-4DDF138C21B5}"/>
                  </a:ext>
                </a:extLst>
              </p:cNvPr>
              <p:cNvSpPr/>
              <p:nvPr/>
            </p:nvSpPr>
            <p:spPr>
              <a:xfrm rot="10800000" flipV="1">
                <a:off x="5172536" y="5104653"/>
                <a:ext cx="167208" cy="7962"/>
              </a:xfrm>
              <a:custGeom>
                <a:avLst/>
                <a:gdLst>
                  <a:gd name="connsiteX0" fmla="*/ 167563 w 167208"/>
                  <a:gd name="connsiteY0" fmla="*/ 369 h 7962"/>
                  <a:gd name="connsiteX1" fmla="*/ 355 w 167208"/>
                  <a:gd name="connsiteY1" fmla="*/ 369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7208" h="7962">
                    <a:moveTo>
                      <a:pt x="167563" y="369"/>
                    </a:moveTo>
                    <a:lnTo>
                      <a:pt x="355" y="369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0" name="Elemento grafico 6">
                <a:extLst>
                  <a:ext uri="{FF2B5EF4-FFF2-40B4-BE49-F238E27FC236}">
                    <a16:creationId xmlns:a16="http://schemas.microsoft.com/office/drawing/2014/main" id="{1091DC31-F2C5-468B-9DF7-081C54A703BD}"/>
                  </a:ext>
                </a:extLst>
              </p:cNvPr>
              <p:cNvSpPr/>
              <p:nvPr/>
            </p:nvSpPr>
            <p:spPr>
              <a:xfrm rot="10800000" flipV="1">
                <a:off x="5130733" y="4965313"/>
                <a:ext cx="7962" cy="278680"/>
              </a:xfrm>
              <a:custGeom>
                <a:avLst/>
                <a:gdLst>
                  <a:gd name="connsiteX0" fmla="*/ 335 w 7962"/>
                  <a:gd name="connsiteY0" fmla="*/ 369 h 278680"/>
                  <a:gd name="connsiteX1" fmla="*/ 335 w 7962"/>
                  <a:gd name="connsiteY1" fmla="*/ 279050 h 278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78680">
                    <a:moveTo>
                      <a:pt x="335" y="369"/>
                    </a:moveTo>
                    <a:lnTo>
                      <a:pt x="335" y="279050"/>
                    </a:lnTo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Elemento grafico 6">
                <a:extLst>
                  <a:ext uri="{FF2B5EF4-FFF2-40B4-BE49-F238E27FC236}">
                    <a16:creationId xmlns:a16="http://schemas.microsoft.com/office/drawing/2014/main" id="{1AE2581E-27D2-4703-B6C2-E5E7FB82AA9B}"/>
                  </a:ext>
                </a:extLst>
              </p:cNvPr>
              <p:cNvSpPr/>
              <p:nvPr/>
            </p:nvSpPr>
            <p:spPr>
              <a:xfrm rot="10800000" flipV="1">
                <a:off x="4958891" y="5165824"/>
                <a:ext cx="62844" cy="100097"/>
              </a:xfrm>
              <a:custGeom>
                <a:avLst/>
                <a:gdLst>
                  <a:gd name="connsiteX0" fmla="*/ 63157 w 62844"/>
                  <a:gd name="connsiteY0" fmla="*/ 50429 h 100097"/>
                  <a:gd name="connsiteX1" fmla="*/ 313 w 62844"/>
                  <a:gd name="connsiteY1" fmla="*/ 380 h 100097"/>
                  <a:gd name="connsiteX2" fmla="*/ 313 w 62844"/>
                  <a:gd name="connsiteY2" fmla="*/ 100478 h 1000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2844" h="100097">
                    <a:moveTo>
                      <a:pt x="63157" y="50429"/>
                    </a:moveTo>
                    <a:lnTo>
                      <a:pt x="313" y="380"/>
                    </a:lnTo>
                    <a:lnTo>
                      <a:pt x="313" y="100478"/>
                    </a:lnTo>
                    <a:close/>
                  </a:path>
                </a:pathLst>
              </a:custGeom>
              <a:solidFill>
                <a:srgbClr val="000000"/>
              </a:solidFill>
              <a:ln w="27810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2" name="Elemento grafico 6">
              <a:extLst>
                <a:ext uri="{FF2B5EF4-FFF2-40B4-BE49-F238E27FC236}">
                  <a16:creationId xmlns:a16="http://schemas.microsoft.com/office/drawing/2014/main" id="{0CE3F718-28F1-4025-AB64-80A6E0942324}"/>
                </a:ext>
              </a:extLst>
            </p:cNvPr>
            <p:cNvSpPr/>
            <p:nvPr/>
          </p:nvSpPr>
          <p:spPr>
            <a:xfrm>
              <a:off x="4949596" y="4682648"/>
              <a:ext cx="7962" cy="143329"/>
            </a:xfrm>
            <a:custGeom>
              <a:avLst/>
              <a:gdLst>
                <a:gd name="connsiteX0" fmla="*/ 0 w 7962"/>
                <a:gd name="connsiteY0" fmla="*/ 143329 h 143329"/>
                <a:gd name="connsiteX1" fmla="*/ 0 w 7962"/>
                <a:gd name="connsiteY1" fmla="*/ 0 h 1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3329">
                  <a:moveTo>
                    <a:pt x="0" y="143329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Elemento grafico 6">
              <a:extLst>
                <a:ext uri="{FF2B5EF4-FFF2-40B4-BE49-F238E27FC236}">
                  <a16:creationId xmlns:a16="http://schemas.microsoft.com/office/drawing/2014/main" id="{B132B218-C5D5-4E1A-B7CB-2F1F8D256130}"/>
                </a:ext>
              </a:extLst>
            </p:cNvPr>
            <p:cNvSpPr/>
            <p:nvPr/>
          </p:nvSpPr>
          <p:spPr>
            <a:xfrm>
              <a:off x="5339749" y="440396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0 w 95547"/>
                <a:gd name="connsiteY1" fmla="*/ 0 h 7962"/>
                <a:gd name="connsiteX2" fmla="*/ 95548 w 95547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0" y="0"/>
                  </a:ln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Elemento grafico 6">
              <a:extLst>
                <a:ext uri="{FF2B5EF4-FFF2-40B4-BE49-F238E27FC236}">
                  <a16:creationId xmlns:a16="http://schemas.microsoft.com/office/drawing/2014/main" id="{D4DEE9BF-6C8B-43A4-85BA-84855122C9A5}"/>
                </a:ext>
              </a:extLst>
            </p:cNvPr>
            <p:cNvSpPr/>
            <p:nvPr/>
          </p:nvSpPr>
          <p:spPr>
            <a:xfrm>
              <a:off x="5339749" y="5104658"/>
              <a:ext cx="95547" cy="7962"/>
            </a:xfrm>
            <a:custGeom>
              <a:avLst/>
              <a:gdLst>
                <a:gd name="connsiteX0" fmla="*/ 0 w 95547"/>
                <a:gd name="connsiteY0" fmla="*/ 0 h 7962"/>
                <a:gd name="connsiteX1" fmla="*/ 95548 w 95547"/>
                <a:gd name="connsiteY1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547" h="7962">
                  <a:moveTo>
                    <a:pt x="0" y="0"/>
                  </a:moveTo>
                  <a:lnTo>
                    <a:pt x="95548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Elemento grafico 6">
              <a:extLst>
                <a:ext uri="{FF2B5EF4-FFF2-40B4-BE49-F238E27FC236}">
                  <a16:creationId xmlns:a16="http://schemas.microsoft.com/office/drawing/2014/main" id="{FEFBB17E-A5D3-40DE-8B16-7F7DBA44FB44}"/>
                </a:ext>
              </a:extLst>
            </p:cNvPr>
            <p:cNvSpPr/>
            <p:nvPr/>
          </p:nvSpPr>
          <p:spPr>
            <a:xfrm>
              <a:off x="4949596" y="412528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Elemento grafico 6">
              <a:extLst>
                <a:ext uri="{FF2B5EF4-FFF2-40B4-BE49-F238E27FC236}">
                  <a16:creationId xmlns:a16="http://schemas.microsoft.com/office/drawing/2014/main" id="{8DCE2775-9723-498A-A1BA-DF9AB89C8F5F}"/>
                </a:ext>
              </a:extLst>
            </p:cNvPr>
            <p:cNvSpPr/>
            <p:nvPr/>
          </p:nvSpPr>
          <p:spPr>
            <a:xfrm>
              <a:off x="4949596" y="4825977"/>
              <a:ext cx="370995" cy="278680"/>
            </a:xfrm>
            <a:custGeom>
              <a:avLst/>
              <a:gdLst>
                <a:gd name="connsiteX0" fmla="*/ 0 w 370995"/>
                <a:gd name="connsiteY0" fmla="*/ 0 h 278680"/>
                <a:gd name="connsiteX1" fmla="*/ 0 w 370995"/>
                <a:gd name="connsiteY1" fmla="*/ 0 h 278680"/>
                <a:gd name="connsiteX2" fmla="*/ 370995 w 370995"/>
                <a:gd name="connsiteY2" fmla="*/ 0 h 278680"/>
                <a:gd name="connsiteX3" fmla="*/ 370995 w 370995"/>
                <a:gd name="connsiteY3" fmla="*/ 278680 h 278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0995" h="278680">
                  <a:moveTo>
                    <a:pt x="0" y="0"/>
                  </a:moveTo>
                  <a:lnTo>
                    <a:pt x="0" y="0"/>
                  </a:lnTo>
                  <a:lnTo>
                    <a:pt x="370995" y="0"/>
                  </a:lnTo>
                  <a:lnTo>
                    <a:pt x="370995" y="27868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Elemento grafico 6">
              <a:extLst>
                <a:ext uri="{FF2B5EF4-FFF2-40B4-BE49-F238E27FC236}">
                  <a16:creationId xmlns:a16="http://schemas.microsoft.com/office/drawing/2014/main" id="{D569B162-1A01-410A-9F2B-D85D0CD50E48}"/>
                </a:ext>
              </a:extLst>
            </p:cNvPr>
            <p:cNvSpPr/>
            <p:nvPr/>
          </p:nvSpPr>
          <p:spPr>
            <a:xfrm>
              <a:off x="5291728" y="437510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Elemento grafico 6">
              <a:extLst>
                <a:ext uri="{FF2B5EF4-FFF2-40B4-BE49-F238E27FC236}">
                  <a16:creationId xmlns:a16="http://schemas.microsoft.com/office/drawing/2014/main" id="{EE843D2D-1E19-433F-B7FC-284FF1F2F72C}"/>
                </a:ext>
              </a:extLst>
            </p:cNvPr>
            <p:cNvSpPr/>
            <p:nvPr/>
          </p:nvSpPr>
          <p:spPr>
            <a:xfrm>
              <a:off x="4920733" y="479711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Elemento grafico 6">
              <a:extLst>
                <a:ext uri="{FF2B5EF4-FFF2-40B4-BE49-F238E27FC236}">
                  <a16:creationId xmlns:a16="http://schemas.microsoft.com/office/drawing/2014/main" id="{CCE96708-F233-47F6-BD62-EE8EAD810B88}"/>
                </a:ext>
              </a:extLst>
            </p:cNvPr>
            <p:cNvSpPr/>
            <p:nvPr/>
          </p:nvSpPr>
          <p:spPr>
            <a:xfrm>
              <a:off x="5291728" y="507579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Elemento grafico 6">
              <a:extLst>
                <a:ext uri="{FF2B5EF4-FFF2-40B4-BE49-F238E27FC236}">
                  <a16:creationId xmlns:a16="http://schemas.microsoft.com/office/drawing/2014/main" id="{F2F422E0-F393-4791-BDE6-550093190D79}"/>
                </a:ext>
              </a:extLst>
            </p:cNvPr>
            <p:cNvSpPr/>
            <p:nvPr/>
          </p:nvSpPr>
          <p:spPr>
            <a:xfrm>
              <a:off x="4949596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Elemento grafico 6">
              <a:extLst>
                <a:ext uri="{FF2B5EF4-FFF2-40B4-BE49-F238E27FC236}">
                  <a16:creationId xmlns:a16="http://schemas.microsoft.com/office/drawing/2014/main" id="{93EE20B9-6A5A-4E63-B2DD-58EC0B6FC509}"/>
                </a:ext>
              </a:extLst>
            </p:cNvPr>
            <p:cNvSpPr/>
            <p:nvPr/>
          </p:nvSpPr>
          <p:spPr>
            <a:xfrm>
              <a:off x="5825449" y="3963859"/>
              <a:ext cx="7962" cy="161427"/>
            </a:xfrm>
            <a:custGeom>
              <a:avLst/>
              <a:gdLst>
                <a:gd name="connsiteX0" fmla="*/ 0 w 7962"/>
                <a:gd name="connsiteY0" fmla="*/ 161428 h 161427"/>
                <a:gd name="connsiteX1" fmla="*/ 0 w 7962"/>
                <a:gd name="connsiteY1" fmla="*/ 0 h 161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61427">
                  <a:moveTo>
                    <a:pt x="0" y="16142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Elemento grafico 6">
              <a:extLst>
                <a:ext uri="{FF2B5EF4-FFF2-40B4-BE49-F238E27FC236}">
                  <a16:creationId xmlns:a16="http://schemas.microsoft.com/office/drawing/2014/main" id="{CBAA886B-3227-4200-A92C-C5E144798CC8}"/>
                </a:ext>
              </a:extLst>
            </p:cNvPr>
            <p:cNvSpPr/>
            <p:nvPr/>
          </p:nvSpPr>
          <p:spPr>
            <a:xfrm>
              <a:off x="4949596" y="5383338"/>
              <a:ext cx="875852" cy="131521"/>
            </a:xfrm>
            <a:custGeom>
              <a:avLst/>
              <a:gdLst>
                <a:gd name="connsiteX0" fmla="*/ 0 w 875852"/>
                <a:gd name="connsiteY0" fmla="*/ 0 h 131521"/>
                <a:gd name="connsiteX1" fmla="*/ 0 w 875852"/>
                <a:gd name="connsiteY1" fmla="*/ 131521 h 131521"/>
                <a:gd name="connsiteX2" fmla="*/ 875853 w 875852"/>
                <a:gd name="connsiteY2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5852" h="131521">
                  <a:moveTo>
                    <a:pt x="0" y="0"/>
                  </a:moveTo>
                  <a:lnTo>
                    <a:pt x="0" y="131521"/>
                  </a:lnTo>
                  <a:lnTo>
                    <a:pt x="875853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Elemento grafico 6">
              <a:extLst>
                <a:ext uri="{FF2B5EF4-FFF2-40B4-BE49-F238E27FC236}">
                  <a16:creationId xmlns:a16="http://schemas.microsoft.com/office/drawing/2014/main" id="{4351A567-4051-4CD2-B3ED-C7C4EED87D28}"/>
                </a:ext>
              </a:extLst>
            </p:cNvPr>
            <p:cNvSpPr/>
            <p:nvPr/>
          </p:nvSpPr>
          <p:spPr>
            <a:xfrm>
              <a:off x="5825449" y="5383338"/>
              <a:ext cx="7962" cy="131521"/>
            </a:xfrm>
            <a:custGeom>
              <a:avLst/>
              <a:gdLst>
                <a:gd name="connsiteX0" fmla="*/ 0 w 7962"/>
                <a:gd name="connsiteY0" fmla="*/ 0 h 131521"/>
                <a:gd name="connsiteX1" fmla="*/ 0 w 7962"/>
                <a:gd name="connsiteY1" fmla="*/ 131521 h 13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31521">
                  <a:moveTo>
                    <a:pt x="0" y="0"/>
                  </a:moveTo>
                  <a:lnTo>
                    <a:pt x="0" y="131521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Elemento grafico 6">
              <a:extLst>
                <a:ext uri="{FF2B5EF4-FFF2-40B4-BE49-F238E27FC236}">
                  <a16:creationId xmlns:a16="http://schemas.microsoft.com/office/drawing/2014/main" id="{D22C216B-AD92-48D4-9655-30998B30C0E8}"/>
                </a:ext>
              </a:extLst>
            </p:cNvPr>
            <p:cNvSpPr/>
            <p:nvPr/>
          </p:nvSpPr>
          <p:spPr>
            <a:xfrm>
              <a:off x="5387523" y="5514859"/>
              <a:ext cx="7962" cy="146625"/>
            </a:xfrm>
            <a:custGeom>
              <a:avLst/>
              <a:gdLst>
                <a:gd name="connsiteX0" fmla="*/ 0 w 7962"/>
                <a:gd name="connsiteY0" fmla="*/ 0 h 146625"/>
                <a:gd name="connsiteX1" fmla="*/ 0 w 7962"/>
                <a:gd name="connsiteY1" fmla="*/ 146626 h 146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46625">
                  <a:moveTo>
                    <a:pt x="0" y="0"/>
                  </a:moveTo>
                  <a:lnTo>
                    <a:pt x="0" y="146626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Elemento grafico 6">
              <a:extLst>
                <a:ext uri="{FF2B5EF4-FFF2-40B4-BE49-F238E27FC236}">
                  <a16:creationId xmlns:a16="http://schemas.microsoft.com/office/drawing/2014/main" id="{7741454B-9E4F-4E00-AAB0-9A0495AA2237}"/>
                </a:ext>
              </a:extLst>
            </p:cNvPr>
            <p:cNvSpPr/>
            <p:nvPr/>
          </p:nvSpPr>
          <p:spPr>
            <a:xfrm>
              <a:off x="4949596" y="3836495"/>
              <a:ext cx="7962" cy="127364"/>
            </a:xfrm>
            <a:custGeom>
              <a:avLst/>
              <a:gdLst>
                <a:gd name="connsiteX0" fmla="*/ 0 w 7962"/>
                <a:gd name="connsiteY0" fmla="*/ 127365 h 127364"/>
                <a:gd name="connsiteX1" fmla="*/ 0 w 7962"/>
                <a:gd name="connsiteY1" fmla="*/ 0 h 127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64">
                  <a:moveTo>
                    <a:pt x="0" y="127365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Elemento grafico 6">
              <a:extLst>
                <a:ext uri="{FF2B5EF4-FFF2-40B4-BE49-F238E27FC236}">
                  <a16:creationId xmlns:a16="http://schemas.microsoft.com/office/drawing/2014/main" id="{DE929599-3783-4535-A20F-0B4F65CC0B99}"/>
                </a:ext>
              </a:extLst>
            </p:cNvPr>
            <p:cNvSpPr/>
            <p:nvPr/>
          </p:nvSpPr>
          <p:spPr>
            <a:xfrm>
              <a:off x="5825449" y="3836463"/>
              <a:ext cx="7962" cy="127396"/>
            </a:xfrm>
            <a:custGeom>
              <a:avLst/>
              <a:gdLst>
                <a:gd name="connsiteX0" fmla="*/ 0 w 7962"/>
                <a:gd name="connsiteY0" fmla="*/ 127397 h 127396"/>
                <a:gd name="connsiteX1" fmla="*/ 0 w 7962"/>
                <a:gd name="connsiteY1" fmla="*/ 0 h 127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27396">
                  <a:moveTo>
                    <a:pt x="0" y="127397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Elemento grafico 6">
              <a:extLst>
                <a:ext uri="{FF2B5EF4-FFF2-40B4-BE49-F238E27FC236}">
                  <a16:creationId xmlns:a16="http://schemas.microsoft.com/office/drawing/2014/main" id="{D8404148-153E-4091-A7D5-7B71CDC60442}"/>
                </a:ext>
              </a:extLst>
            </p:cNvPr>
            <p:cNvSpPr/>
            <p:nvPr/>
          </p:nvSpPr>
          <p:spPr>
            <a:xfrm>
              <a:off x="5358659" y="5485996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2"/>
                    <a:pt x="12922" y="0"/>
                    <a:pt x="28863" y="0"/>
                  </a:cubicBezTo>
                  <a:cubicBezTo>
                    <a:pt x="44804" y="0"/>
                    <a:pt x="57727" y="12922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98" name="Elemento grafico 6">
              <a:extLst>
                <a:ext uri="{FF2B5EF4-FFF2-40B4-BE49-F238E27FC236}">
                  <a16:creationId xmlns:a16="http://schemas.microsoft.com/office/drawing/2014/main" id="{F3B2CC20-19FD-4607-9DBE-A3CC0A6B7210}"/>
                </a:ext>
              </a:extLst>
            </p:cNvPr>
            <p:cNvGrpSpPr/>
            <p:nvPr/>
          </p:nvGrpSpPr>
          <p:grpSpPr>
            <a:xfrm>
              <a:off x="6206885" y="3574145"/>
              <a:ext cx="213960" cy="62841"/>
              <a:chOff x="6206885" y="3574145"/>
              <a:chExt cx="213960" cy="62841"/>
            </a:xfrm>
            <a:noFill/>
          </p:grpSpPr>
          <p:sp>
            <p:nvSpPr>
              <p:cNvPr id="99" name="Elemento grafico 6">
                <a:extLst>
                  <a:ext uri="{FF2B5EF4-FFF2-40B4-BE49-F238E27FC236}">
                    <a16:creationId xmlns:a16="http://schemas.microsoft.com/office/drawing/2014/main" id="{7CA201A5-54F6-469C-B832-B7C4CCE38D71}"/>
                  </a:ext>
                </a:extLst>
              </p:cNvPr>
              <p:cNvSpPr/>
              <p:nvPr/>
            </p:nvSpPr>
            <p:spPr>
              <a:xfrm rot="10800000" flipV="1">
                <a:off x="6358004" y="3574145"/>
                <a:ext cx="62841" cy="62841"/>
              </a:xfrm>
              <a:custGeom>
                <a:avLst/>
                <a:gdLst>
                  <a:gd name="connsiteX0" fmla="*/ 63370 w 62841"/>
                  <a:gd name="connsiteY0" fmla="*/ 31538 h 62841"/>
                  <a:gd name="connsiteX1" fmla="*/ 31949 w 62841"/>
                  <a:gd name="connsiteY1" fmla="*/ 62959 h 62841"/>
                  <a:gd name="connsiteX2" fmla="*/ 529 w 62841"/>
                  <a:gd name="connsiteY2" fmla="*/ 31538 h 62841"/>
                  <a:gd name="connsiteX3" fmla="*/ 31949 w 62841"/>
                  <a:gd name="connsiteY3" fmla="*/ 118 h 62841"/>
                  <a:gd name="connsiteX4" fmla="*/ 63370 w 62841"/>
                  <a:gd name="connsiteY4" fmla="*/ 31538 h 628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2841" h="62841">
                    <a:moveTo>
                      <a:pt x="63370" y="31538"/>
                    </a:moveTo>
                    <a:cubicBezTo>
                      <a:pt x="63370" y="48891"/>
                      <a:pt x="49303" y="62959"/>
                      <a:pt x="31949" y="62959"/>
                    </a:cubicBezTo>
                    <a:cubicBezTo>
                      <a:pt x="14596" y="62959"/>
                      <a:pt x="529" y="48891"/>
                      <a:pt x="529" y="31538"/>
                    </a:cubicBezTo>
                    <a:cubicBezTo>
                      <a:pt x="529" y="14185"/>
                      <a:pt x="14596" y="118"/>
                      <a:pt x="31949" y="118"/>
                    </a:cubicBezTo>
                    <a:cubicBezTo>
                      <a:pt x="49303" y="118"/>
                      <a:pt x="63370" y="14185"/>
                      <a:pt x="63370" y="31538"/>
                    </a:cubicBezTo>
                    <a:close/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Elemento grafico 6">
                <a:extLst>
                  <a:ext uri="{FF2B5EF4-FFF2-40B4-BE49-F238E27FC236}">
                    <a16:creationId xmlns:a16="http://schemas.microsoft.com/office/drawing/2014/main" id="{6FDF0BD6-92A3-4978-942C-150A2D65A087}"/>
                  </a:ext>
                </a:extLst>
              </p:cNvPr>
              <p:cNvSpPr/>
              <p:nvPr/>
            </p:nvSpPr>
            <p:spPr>
              <a:xfrm rot="10800000" flipV="1">
                <a:off x="6206885" y="3605566"/>
                <a:ext cx="151118" cy="7962"/>
              </a:xfrm>
              <a:custGeom>
                <a:avLst/>
                <a:gdLst>
                  <a:gd name="connsiteX0" fmla="*/ 512 w 151118"/>
                  <a:gd name="connsiteY0" fmla="*/ 117 h 7962"/>
                  <a:gd name="connsiteX1" fmla="*/ 151631 w 151118"/>
                  <a:gd name="connsiteY1" fmla="*/ 117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1118" h="7962">
                    <a:moveTo>
                      <a:pt x="512" y="117"/>
                    </a:moveTo>
                    <a:lnTo>
                      <a:pt x="151631" y="117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1" name="Elemento grafico 6">
              <a:extLst>
                <a:ext uri="{FF2B5EF4-FFF2-40B4-BE49-F238E27FC236}">
                  <a16:creationId xmlns:a16="http://schemas.microsoft.com/office/drawing/2014/main" id="{8BE06021-E369-4548-8966-58D57BA86220}"/>
                </a:ext>
              </a:extLst>
            </p:cNvPr>
            <p:cNvSpPr/>
            <p:nvPr/>
          </p:nvSpPr>
          <p:spPr>
            <a:xfrm>
              <a:off x="2885264" y="2583991"/>
              <a:ext cx="7962" cy="305834"/>
            </a:xfrm>
            <a:custGeom>
              <a:avLst/>
              <a:gdLst>
                <a:gd name="connsiteX0" fmla="*/ 0 w 7962"/>
                <a:gd name="connsiteY0" fmla="*/ 0 h 305834"/>
                <a:gd name="connsiteX1" fmla="*/ 0 w 7962"/>
                <a:gd name="connsiteY1" fmla="*/ 305834 h 305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305834">
                  <a:moveTo>
                    <a:pt x="0" y="0"/>
                  </a:moveTo>
                  <a:lnTo>
                    <a:pt x="0" y="305834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2" name="Elemento grafico 6">
              <a:extLst>
                <a:ext uri="{FF2B5EF4-FFF2-40B4-BE49-F238E27FC236}">
                  <a16:creationId xmlns:a16="http://schemas.microsoft.com/office/drawing/2014/main" id="{6F5AD71E-920D-4D5B-8020-443136037B3A}"/>
                </a:ext>
              </a:extLst>
            </p:cNvPr>
            <p:cNvSpPr/>
            <p:nvPr/>
          </p:nvSpPr>
          <p:spPr>
            <a:xfrm>
              <a:off x="3689570" y="2583991"/>
              <a:ext cx="7962" cy="605137"/>
            </a:xfrm>
            <a:custGeom>
              <a:avLst/>
              <a:gdLst>
                <a:gd name="connsiteX0" fmla="*/ 0 w 7962"/>
                <a:gd name="connsiteY0" fmla="*/ 0 h 605137"/>
                <a:gd name="connsiteX1" fmla="*/ 0 w 7962"/>
                <a:gd name="connsiteY1" fmla="*/ 605137 h 605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605137">
                  <a:moveTo>
                    <a:pt x="0" y="0"/>
                  </a:moveTo>
                  <a:lnTo>
                    <a:pt x="0" y="605137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3" name="Elemento grafico 6">
              <a:extLst>
                <a:ext uri="{FF2B5EF4-FFF2-40B4-BE49-F238E27FC236}">
                  <a16:creationId xmlns:a16="http://schemas.microsoft.com/office/drawing/2014/main" id="{40BC3CFA-5621-467E-BC2F-8F9582D3E132}"/>
                </a:ext>
              </a:extLst>
            </p:cNvPr>
            <p:cNvSpPr/>
            <p:nvPr/>
          </p:nvSpPr>
          <p:spPr>
            <a:xfrm>
              <a:off x="2885264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4" name="Elemento grafico 6">
              <a:extLst>
                <a:ext uri="{FF2B5EF4-FFF2-40B4-BE49-F238E27FC236}">
                  <a16:creationId xmlns:a16="http://schemas.microsoft.com/office/drawing/2014/main" id="{046F4A80-0BFD-4A2E-B5A6-2AD36FDF2874}"/>
                </a:ext>
              </a:extLst>
            </p:cNvPr>
            <p:cNvSpPr/>
            <p:nvPr/>
          </p:nvSpPr>
          <p:spPr>
            <a:xfrm>
              <a:off x="3689570" y="1884370"/>
              <a:ext cx="7962" cy="232997"/>
            </a:xfrm>
            <a:custGeom>
              <a:avLst/>
              <a:gdLst>
                <a:gd name="connsiteX0" fmla="*/ 0 w 7962"/>
                <a:gd name="connsiteY0" fmla="*/ 232998 h 232997"/>
                <a:gd name="connsiteX1" fmla="*/ 0 w 7962"/>
                <a:gd name="connsiteY1" fmla="*/ 0 h 232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232997">
                  <a:moveTo>
                    <a:pt x="0" y="232998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5" name="Elemento grafico 6">
              <a:extLst>
                <a:ext uri="{FF2B5EF4-FFF2-40B4-BE49-F238E27FC236}">
                  <a16:creationId xmlns:a16="http://schemas.microsoft.com/office/drawing/2014/main" id="{4A0DA8BC-2DCF-4B69-B9AA-DEB64945B25B}"/>
                </a:ext>
              </a:extLst>
            </p:cNvPr>
            <p:cNvSpPr/>
            <p:nvPr/>
          </p:nvSpPr>
          <p:spPr>
            <a:xfrm>
              <a:off x="2885264" y="1884370"/>
              <a:ext cx="804306" cy="7962"/>
            </a:xfrm>
            <a:custGeom>
              <a:avLst/>
              <a:gdLst>
                <a:gd name="connsiteX0" fmla="*/ 0 w 804306"/>
                <a:gd name="connsiteY0" fmla="*/ 0 h 7962"/>
                <a:gd name="connsiteX1" fmla="*/ 0 w 804306"/>
                <a:gd name="connsiteY1" fmla="*/ 0 h 7962"/>
                <a:gd name="connsiteX2" fmla="*/ 804307 w 804306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4306" h="7962">
                  <a:moveTo>
                    <a:pt x="0" y="0"/>
                  </a:moveTo>
                  <a:lnTo>
                    <a:pt x="0" y="0"/>
                  </a:lnTo>
                  <a:lnTo>
                    <a:pt x="804307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6" name="Elemento grafico 6">
              <a:extLst>
                <a:ext uri="{FF2B5EF4-FFF2-40B4-BE49-F238E27FC236}">
                  <a16:creationId xmlns:a16="http://schemas.microsoft.com/office/drawing/2014/main" id="{F65EE387-9EC4-4B8E-A9D6-728115CBB306}"/>
                </a:ext>
              </a:extLst>
            </p:cNvPr>
            <p:cNvSpPr/>
            <p:nvPr/>
          </p:nvSpPr>
          <p:spPr>
            <a:xfrm>
              <a:off x="4920733" y="409642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2" y="57727"/>
                    <a:pt x="0" y="44804"/>
                    <a:pt x="0" y="28863"/>
                  </a:cubicBezTo>
                  <a:cubicBezTo>
                    <a:pt x="0" y="12923"/>
                    <a:pt x="12922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Elemento grafico 6">
              <a:extLst>
                <a:ext uri="{FF2B5EF4-FFF2-40B4-BE49-F238E27FC236}">
                  <a16:creationId xmlns:a16="http://schemas.microsoft.com/office/drawing/2014/main" id="{DA9595C6-2636-403A-B4F8-358D7D965D77}"/>
                </a:ext>
              </a:extLst>
            </p:cNvPr>
            <p:cNvSpPr/>
            <p:nvPr/>
          </p:nvSpPr>
          <p:spPr>
            <a:xfrm>
              <a:off x="3660707" y="3160264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Elemento grafico 6">
              <a:extLst>
                <a:ext uri="{FF2B5EF4-FFF2-40B4-BE49-F238E27FC236}">
                  <a16:creationId xmlns:a16="http://schemas.microsoft.com/office/drawing/2014/main" id="{3773A7DE-5EFD-442E-8CB7-C1FA9FD421A8}"/>
                </a:ext>
              </a:extLst>
            </p:cNvPr>
            <p:cNvSpPr/>
            <p:nvPr/>
          </p:nvSpPr>
          <p:spPr>
            <a:xfrm>
              <a:off x="2856400" y="2866949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Elemento grafico 6">
              <a:extLst>
                <a:ext uri="{FF2B5EF4-FFF2-40B4-BE49-F238E27FC236}">
                  <a16:creationId xmlns:a16="http://schemas.microsoft.com/office/drawing/2014/main" id="{5A83DE1A-775E-4834-B4C7-289B8AF231C8}"/>
                </a:ext>
              </a:extLst>
            </p:cNvPr>
            <p:cNvSpPr txBox="1"/>
            <p:nvPr/>
          </p:nvSpPr>
          <p:spPr>
            <a:xfrm>
              <a:off x="4498076" y="328895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6</a:t>
              </a:r>
            </a:p>
          </p:txBody>
        </p:sp>
        <p:sp>
          <p:nvSpPr>
            <p:cNvPr id="110" name="Elemento grafico 6">
              <a:extLst>
                <a:ext uri="{FF2B5EF4-FFF2-40B4-BE49-F238E27FC236}">
                  <a16:creationId xmlns:a16="http://schemas.microsoft.com/office/drawing/2014/main" id="{2B88738C-0DE3-45F4-A6A2-EE31EFC79948}"/>
                </a:ext>
              </a:extLst>
            </p:cNvPr>
            <p:cNvSpPr txBox="1"/>
            <p:nvPr/>
          </p:nvSpPr>
          <p:spPr>
            <a:xfrm>
              <a:off x="5376795" y="3268208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7</a:t>
              </a:r>
            </a:p>
          </p:txBody>
        </p:sp>
        <p:sp>
          <p:nvSpPr>
            <p:cNvPr id="111" name="Elemento grafico 6">
              <a:extLst>
                <a:ext uri="{FF2B5EF4-FFF2-40B4-BE49-F238E27FC236}">
                  <a16:creationId xmlns:a16="http://schemas.microsoft.com/office/drawing/2014/main" id="{F6913804-6F3F-4818-9934-18C611FC9E5A}"/>
                </a:ext>
              </a:extLst>
            </p:cNvPr>
            <p:cNvSpPr txBox="1"/>
            <p:nvPr/>
          </p:nvSpPr>
          <p:spPr>
            <a:xfrm>
              <a:off x="4595667" y="4232387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8</a:t>
              </a:r>
            </a:p>
          </p:txBody>
        </p:sp>
        <p:sp>
          <p:nvSpPr>
            <p:cNvPr id="112" name="Elemento grafico 6">
              <a:extLst>
                <a:ext uri="{FF2B5EF4-FFF2-40B4-BE49-F238E27FC236}">
                  <a16:creationId xmlns:a16="http://schemas.microsoft.com/office/drawing/2014/main" id="{3717A8DA-B211-4CAE-9649-08C2E0663C92}"/>
                </a:ext>
              </a:extLst>
            </p:cNvPr>
            <p:cNvSpPr txBox="1"/>
            <p:nvPr/>
          </p:nvSpPr>
          <p:spPr>
            <a:xfrm>
              <a:off x="5805550" y="4245301"/>
              <a:ext cx="398986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9</a:t>
              </a:r>
            </a:p>
          </p:txBody>
        </p:sp>
        <p:sp>
          <p:nvSpPr>
            <p:cNvPr id="113" name="Elemento grafico 6">
              <a:extLst>
                <a:ext uri="{FF2B5EF4-FFF2-40B4-BE49-F238E27FC236}">
                  <a16:creationId xmlns:a16="http://schemas.microsoft.com/office/drawing/2014/main" id="{021037EF-8065-4FF6-A15B-61515BB78213}"/>
                </a:ext>
              </a:extLst>
            </p:cNvPr>
            <p:cNvSpPr txBox="1"/>
            <p:nvPr/>
          </p:nvSpPr>
          <p:spPr>
            <a:xfrm>
              <a:off x="4479826" y="4967276"/>
              <a:ext cx="488409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0</a:t>
              </a:r>
            </a:p>
          </p:txBody>
        </p:sp>
        <p:sp>
          <p:nvSpPr>
            <p:cNvPr id="114" name="Elemento grafico 6">
              <a:extLst>
                <a:ext uri="{FF2B5EF4-FFF2-40B4-BE49-F238E27FC236}">
                  <a16:creationId xmlns:a16="http://schemas.microsoft.com/office/drawing/2014/main" id="{9BAA2E67-835D-4B41-931E-DAA6513D0CCA}"/>
                </a:ext>
              </a:extLst>
            </p:cNvPr>
            <p:cNvSpPr txBox="1"/>
            <p:nvPr/>
          </p:nvSpPr>
          <p:spPr>
            <a:xfrm>
              <a:off x="5766330" y="4967276"/>
              <a:ext cx="473505" cy="287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32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1</a:t>
              </a:r>
            </a:p>
          </p:txBody>
        </p:sp>
        <p:sp>
          <p:nvSpPr>
            <p:cNvPr id="115" name="Elemento grafico 6">
              <a:extLst>
                <a:ext uri="{FF2B5EF4-FFF2-40B4-BE49-F238E27FC236}">
                  <a16:creationId xmlns:a16="http://schemas.microsoft.com/office/drawing/2014/main" id="{7CF353CF-37CD-4602-B41A-7B715A499220}"/>
                </a:ext>
              </a:extLst>
            </p:cNvPr>
            <p:cNvSpPr txBox="1"/>
            <p:nvPr/>
          </p:nvSpPr>
          <p:spPr>
            <a:xfrm>
              <a:off x="6181776" y="3201763"/>
              <a:ext cx="428794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k2</a:t>
              </a:r>
            </a:p>
          </p:txBody>
        </p:sp>
        <p:grpSp>
          <p:nvGrpSpPr>
            <p:cNvPr id="116" name="Elemento grafico 6">
              <a:extLst>
                <a:ext uri="{FF2B5EF4-FFF2-40B4-BE49-F238E27FC236}">
                  <a16:creationId xmlns:a16="http://schemas.microsoft.com/office/drawing/2014/main" id="{F8F89988-258E-4F37-A309-29071C0F8A18}"/>
                </a:ext>
              </a:extLst>
            </p:cNvPr>
            <p:cNvGrpSpPr/>
            <p:nvPr/>
          </p:nvGrpSpPr>
          <p:grpSpPr>
            <a:xfrm>
              <a:off x="6401756" y="4120953"/>
              <a:ext cx="294389" cy="446388"/>
              <a:chOff x="6401756" y="4120953"/>
              <a:chExt cx="294389" cy="446388"/>
            </a:xfrm>
            <a:noFill/>
          </p:grpSpPr>
          <p:sp>
            <p:nvSpPr>
              <p:cNvPr id="117" name="Elemento grafico 6">
                <a:extLst>
                  <a:ext uri="{FF2B5EF4-FFF2-40B4-BE49-F238E27FC236}">
                    <a16:creationId xmlns:a16="http://schemas.microsoft.com/office/drawing/2014/main" id="{18C926A6-640D-4482-A467-88F1D3981C67}"/>
                  </a:ext>
                </a:extLst>
              </p:cNvPr>
              <p:cNvSpPr/>
              <p:nvPr/>
            </p:nvSpPr>
            <p:spPr>
              <a:xfrm>
                <a:off x="6401756" y="4195351"/>
                <a:ext cx="294389" cy="297591"/>
              </a:xfrm>
              <a:custGeom>
                <a:avLst/>
                <a:gdLst>
                  <a:gd name="connsiteX0" fmla="*/ 294857 w 294389"/>
                  <a:gd name="connsiteY0" fmla="*/ 149095 h 297591"/>
                  <a:gd name="connsiteX1" fmla="*/ 147662 w 294389"/>
                  <a:gd name="connsiteY1" fmla="*/ 297891 h 297591"/>
                  <a:gd name="connsiteX2" fmla="*/ 467 w 294389"/>
                  <a:gd name="connsiteY2" fmla="*/ 149095 h 297591"/>
                  <a:gd name="connsiteX3" fmla="*/ 147662 w 294389"/>
                  <a:gd name="connsiteY3" fmla="*/ 299 h 297591"/>
                  <a:gd name="connsiteX4" fmla="*/ 294857 w 294389"/>
                  <a:gd name="connsiteY4" fmla="*/ 149095 h 2975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4389" h="297591">
                    <a:moveTo>
                      <a:pt x="294857" y="149095"/>
                    </a:moveTo>
                    <a:cubicBezTo>
                      <a:pt x="294857" y="231273"/>
                      <a:pt x="228955" y="297891"/>
                      <a:pt x="147662" y="297891"/>
                    </a:cubicBezTo>
                    <a:cubicBezTo>
                      <a:pt x="66368" y="297891"/>
                      <a:pt x="467" y="231273"/>
                      <a:pt x="467" y="149095"/>
                    </a:cubicBezTo>
                    <a:cubicBezTo>
                      <a:pt x="467" y="66917"/>
                      <a:pt x="66368" y="299"/>
                      <a:pt x="147662" y="299"/>
                    </a:cubicBezTo>
                    <a:cubicBezTo>
                      <a:pt x="228955" y="299"/>
                      <a:pt x="294857" y="66917"/>
                      <a:pt x="294857" y="149095"/>
                    </a:cubicBezTo>
                    <a:close/>
                  </a:path>
                </a:pathLst>
              </a:custGeom>
              <a:noFill/>
              <a:ln w="15893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Elemento grafico 6">
                <a:extLst>
                  <a:ext uri="{FF2B5EF4-FFF2-40B4-BE49-F238E27FC236}">
                    <a16:creationId xmlns:a16="http://schemas.microsoft.com/office/drawing/2014/main" id="{15329724-B86C-4CA0-93EC-6996574CF8EE}"/>
                  </a:ext>
                </a:extLst>
              </p:cNvPr>
              <p:cNvSpPr/>
              <p:nvPr/>
            </p:nvSpPr>
            <p:spPr>
              <a:xfrm>
                <a:off x="6548951" y="4492942"/>
                <a:ext cx="7962" cy="74399"/>
              </a:xfrm>
              <a:custGeom>
                <a:avLst/>
                <a:gdLst>
                  <a:gd name="connsiteX0" fmla="*/ 467 w 7962"/>
                  <a:gd name="connsiteY0" fmla="*/ 316 h 74399"/>
                  <a:gd name="connsiteX1" fmla="*/ 467 w 7962"/>
                  <a:gd name="connsiteY1" fmla="*/ 74715 h 74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9">
                    <a:moveTo>
                      <a:pt x="467" y="316"/>
                    </a:moveTo>
                    <a:lnTo>
                      <a:pt x="467" y="74715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6">
                <a:extLst>
                  <a:ext uri="{FF2B5EF4-FFF2-40B4-BE49-F238E27FC236}">
                    <a16:creationId xmlns:a16="http://schemas.microsoft.com/office/drawing/2014/main" id="{CC40A6D6-6006-4D54-BD35-00D7366B8E9D}"/>
                  </a:ext>
                </a:extLst>
              </p:cNvPr>
              <p:cNvSpPr/>
              <p:nvPr/>
            </p:nvSpPr>
            <p:spPr>
              <a:xfrm>
                <a:off x="6548951" y="4120953"/>
                <a:ext cx="7962" cy="74397"/>
              </a:xfrm>
              <a:custGeom>
                <a:avLst/>
                <a:gdLst>
                  <a:gd name="connsiteX0" fmla="*/ 467 w 7962"/>
                  <a:gd name="connsiteY0" fmla="*/ 74680 h 74397"/>
                  <a:gd name="connsiteX1" fmla="*/ 467 w 7962"/>
                  <a:gd name="connsiteY1" fmla="*/ 282 h 743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74397">
                    <a:moveTo>
                      <a:pt x="467" y="74680"/>
                    </a:moveTo>
                    <a:lnTo>
                      <a:pt x="467" y="282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6">
                <a:extLst>
                  <a:ext uri="{FF2B5EF4-FFF2-40B4-BE49-F238E27FC236}">
                    <a16:creationId xmlns:a16="http://schemas.microsoft.com/office/drawing/2014/main" id="{C61928DA-25AE-4D60-84C3-06C68048832D}"/>
                  </a:ext>
                </a:extLst>
              </p:cNvPr>
              <p:cNvSpPr/>
              <p:nvPr/>
            </p:nvSpPr>
            <p:spPr>
              <a:xfrm>
                <a:off x="6507412" y="4268596"/>
                <a:ext cx="83077" cy="7962"/>
              </a:xfrm>
              <a:custGeom>
                <a:avLst/>
                <a:gdLst>
                  <a:gd name="connsiteX0" fmla="*/ 83545 w 83077"/>
                  <a:gd name="connsiteY0" fmla="*/ 292 h 7962"/>
                  <a:gd name="connsiteX1" fmla="*/ 467 w 83077"/>
                  <a:gd name="connsiteY1" fmla="*/ 292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292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Elemento grafico 6">
                <a:extLst>
                  <a:ext uri="{FF2B5EF4-FFF2-40B4-BE49-F238E27FC236}">
                    <a16:creationId xmlns:a16="http://schemas.microsoft.com/office/drawing/2014/main" id="{167ED90B-13F0-4ADB-8A14-42E505658047}"/>
                  </a:ext>
                </a:extLst>
              </p:cNvPr>
              <p:cNvSpPr/>
              <p:nvPr/>
            </p:nvSpPr>
            <p:spPr>
              <a:xfrm>
                <a:off x="6548951" y="4225934"/>
                <a:ext cx="7962" cy="85323"/>
              </a:xfrm>
              <a:custGeom>
                <a:avLst/>
                <a:gdLst>
                  <a:gd name="connsiteX0" fmla="*/ 467 w 7962"/>
                  <a:gd name="connsiteY0" fmla="*/ 85616 h 85323"/>
                  <a:gd name="connsiteX1" fmla="*/ 467 w 7962"/>
                  <a:gd name="connsiteY1" fmla="*/ 292 h 853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85323">
                    <a:moveTo>
                      <a:pt x="467" y="85616"/>
                    </a:moveTo>
                    <a:lnTo>
                      <a:pt x="467" y="292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Elemento grafico 6">
                <a:extLst>
                  <a:ext uri="{FF2B5EF4-FFF2-40B4-BE49-F238E27FC236}">
                    <a16:creationId xmlns:a16="http://schemas.microsoft.com/office/drawing/2014/main" id="{5E5F112E-D093-449C-BE9B-ED0B3990F52B}"/>
                  </a:ext>
                </a:extLst>
              </p:cNvPr>
              <p:cNvSpPr/>
              <p:nvPr/>
            </p:nvSpPr>
            <p:spPr>
              <a:xfrm>
                <a:off x="6507412" y="4444570"/>
                <a:ext cx="83077" cy="7962"/>
              </a:xfrm>
              <a:custGeom>
                <a:avLst/>
                <a:gdLst>
                  <a:gd name="connsiteX0" fmla="*/ 83545 w 83077"/>
                  <a:gd name="connsiteY0" fmla="*/ 308 h 7962"/>
                  <a:gd name="connsiteX1" fmla="*/ 467 w 83077"/>
                  <a:gd name="connsiteY1" fmla="*/ 308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3077" h="7962">
                    <a:moveTo>
                      <a:pt x="83545" y="308"/>
                    </a:moveTo>
                    <a:lnTo>
                      <a:pt x="467" y="308"/>
                    </a:lnTo>
                  </a:path>
                </a:pathLst>
              </a:custGeom>
              <a:noFill/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Elemento grafico 6">
              <a:extLst>
                <a:ext uri="{FF2B5EF4-FFF2-40B4-BE49-F238E27FC236}">
                  <a16:creationId xmlns:a16="http://schemas.microsoft.com/office/drawing/2014/main" id="{DE23065D-95F9-4A42-A1F5-94647EA53FD6}"/>
                </a:ext>
              </a:extLst>
            </p:cNvPr>
            <p:cNvSpPr txBox="1"/>
            <p:nvPr/>
          </p:nvSpPr>
          <p:spPr>
            <a:xfrm>
              <a:off x="6633733" y="4224744"/>
              <a:ext cx="350088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sp>
          <p:nvSpPr>
            <p:cNvPr id="124" name="Elemento grafico 6">
              <a:extLst>
                <a:ext uri="{FF2B5EF4-FFF2-40B4-BE49-F238E27FC236}">
                  <a16:creationId xmlns:a16="http://schemas.microsoft.com/office/drawing/2014/main" id="{E9F5CCC4-044B-496C-9D57-A2A3192D1C3D}"/>
                </a:ext>
              </a:extLst>
            </p:cNvPr>
            <p:cNvSpPr/>
            <p:nvPr/>
          </p:nvSpPr>
          <p:spPr>
            <a:xfrm>
              <a:off x="3231683" y="5009429"/>
              <a:ext cx="111472" cy="501624"/>
            </a:xfrm>
            <a:custGeom>
              <a:avLst/>
              <a:gdLst>
                <a:gd name="connsiteX0" fmla="*/ 55736 w 111472"/>
                <a:gd name="connsiteY0" fmla="*/ 501625 h 501624"/>
                <a:gd name="connsiteX1" fmla="*/ 55736 w 111472"/>
                <a:gd name="connsiteY1" fmla="*/ 418021 h 501624"/>
                <a:gd name="connsiteX2" fmla="*/ 111472 w 111472"/>
                <a:gd name="connsiteY2" fmla="*/ 390153 h 501624"/>
                <a:gd name="connsiteX3" fmla="*/ 0 w 111472"/>
                <a:gd name="connsiteY3" fmla="*/ 334417 h 501624"/>
                <a:gd name="connsiteX4" fmla="*/ 111472 w 111472"/>
                <a:gd name="connsiteY4" fmla="*/ 278680 h 501624"/>
                <a:gd name="connsiteX5" fmla="*/ 0 w 111472"/>
                <a:gd name="connsiteY5" fmla="*/ 222944 h 501624"/>
                <a:gd name="connsiteX6" fmla="*/ 111472 w 111472"/>
                <a:gd name="connsiteY6" fmla="*/ 167208 h 501624"/>
                <a:gd name="connsiteX7" fmla="*/ 0 w 111472"/>
                <a:gd name="connsiteY7" fmla="*/ 111472 h 501624"/>
                <a:gd name="connsiteX8" fmla="*/ 55736 w 111472"/>
                <a:gd name="connsiteY8" fmla="*/ 83604 h 501624"/>
                <a:gd name="connsiteX9" fmla="*/ 55736 w 111472"/>
                <a:gd name="connsiteY9" fmla="*/ 0 h 501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4">
                  <a:moveTo>
                    <a:pt x="55736" y="501625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6">
              <a:extLst>
                <a:ext uri="{FF2B5EF4-FFF2-40B4-BE49-F238E27FC236}">
                  <a16:creationId xmlns:a16="http://schemas.microsoft.com/office/drawing/2014/main" id="{E1AF895E-B985-4098-9EA2-5E582E09C631}"/>
                </a:ext>
              </a:extLst>
            </p:cNvPr>
            <p:cNvGrpSpPr/>
            <p:nvPr/>
          </p:nvGrpSpPr>
          <p:grpSpPr>
            <a:xfrm>
              <a:off x="2375884" y="4495224"/>
              <a:ext cx="212064" cy="196924"/>
              <a:chOff x="2375884" y="4495224"/>
              <a:chExt cx="212064" cy="196924"/>
            </a:xfrm>
            <a:solidFill>
              <a:srgbClr val="FF3F2A"/>
            </a:solidFill>
          </p:grpSpPr>
          <p:sp>
            <p:nvSpPr>
              <p:cNvPr id="126" name="Elemento grafico 6">
                <a:extLst>
                  <a:ext uri="{FF2B5EF4-FFF2-40B4-BE49-F238E27FC236}">
                    <a16:creationId xmlns:a16="http://schemas.microsoft.com/office/drawing/2014/main" id="{ACB3D3F3-685B-49F5-99FC-1540B97A875D}"/>
                  </a:ext>
                </a:extLst>
              </p:cNvPr>
              <p:cNvSpPr/>
              <p:nvPr/>
            </p:nvSpPr>
            <p:spPr>
              <a:xfrm>
                <a:off x="2495115" y="4495224"/>
                <a:ext cx="7962" cy="118238"/>
              </a:xfrm>
              <a:custGeom>
                <a:avLst/>
                <a:gdLst>
                  <a:gd name="connsiteX0" fmla="*/ -63 w 7962"/>
                  <a:gd name="connsiteY0" fmla="*/ 310 h 118238"/>
                  <a:gd name="connsiteX1" fmla="*/ -63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-63" y="310"/>
                    </a:moveTo>
                    <a:lnTo>
                      <a:pt x="-63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Elemento grafico 6">
                <a:extLst>
                  <a:ext uri="{FF2B5EF4-FFF2-40B4-BE49-F238E27FC236}">
                    <a16:creationId xmlns:a16="http://schemas.microsoft.com/office/drawing/2014/main" id="{3B4437E8-F316-43D3-A87B-3E06B419E2CB}"/>
                  </a:ext>
                </a:extLst>
              </p:cNvPr>
              <p:cNvSpPr/>
              <p:nvPr/>
            </p:nvSpPr>
            <p:spPr>
              <a:xfrm>
                <a:off x="2395126" y="4606366"/>
                <a:ext cx="192822" cy="7962"/>
              </a:xfrm>
              <a:custGeom>
                <a:avLst/>
                <a:gdLst>
                  <a:gd name="connsiteX0" fmla="*/ -64 w 192822"/>
                  <a:gd name="connsiteY0" fmla="*/ 315 h 7962"/>
                  <a:gd name="connsiteX1" fmla="*/ 192759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-64" y="315"/>
                    </a:moveTo>
                    <a:lnTo>
                      <a:pt x="192759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8" name="Elemento grafico 6">
                <a:extLst>
                  <a:ext uri="{FF2B5EF4-FFF2-40B4-BE49-F238E27FC236}">
                    <a16:creationId xmlns:a16="http://schemas.microsoft.com/office/drawing/2014/main" id="{830CEF62-973D-4A86-A23E-02ABAE78EA0D}"/>
                  </a:ext>
                </a:extLst>
              </p:cNvPr>
              <p:cNvSpPr/>
              <p:nvPr/>
            </p:nvSpPr>
            <p:spPr>
              <a:xfrm>
                <a:off x="2375884" y="4613462"/>
                <a:ext cx="39871" cy="78686"/>
              </a:xfrm>
              <a:custGeom>
                <a:avLst/>
                <a:gdLst>
                  <a:gd name="connsiteX0" fmla="*/ 39799 w 39871"/>
                  <a:gd name="connsiteY0" fmla="*/ 319 h 78686"/>
                  <a:gd name="connsiteX1" fmla="*/ -7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799" y="319"/>
                    </a:moveTo>
                    <a:lnTo>
                      <a:pt x="-7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9" name="Elemento grafico 6">
                <a:extLst>
                  <a:ext uri="{FF2B5EF4-FFF2-40B4-BE49-F238E27FC236}">
                    <a16:creationId xmlns:a16="http://schemas.microsoft.com/office/drawing/2014/main" id="{8F8D6CA3-F916-4C68-9329-284A98FCEFD7}"/>
                  </a:ext>
                </a:extLst>
              </p:cNvPr>
              <p:cNvSpPr/>
              <p:nvPr/>
            </p:nvSpPr>
            <p:spPr>
              <a:xfrm>
                <a:off x="2431091" y="4613462"/>
                <a:ext cx="39871" cy="78686"/>
              </a:xfrm>
              <a:custGeom>
                <a:avLst/>
                <a:gdLst>
                  <a:gd name="connsiteX0" fmla="*/ 39804 w 39871"/>
                  <a:gd name="connsiteY0" fmla="*/ 319 h 78686"/>
                  <a:gd name="connsiteX1" fmla="*/ -6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04" y="319"/>
                    </a:moveTo>
                    <a:lnTo>
                      <a:pt x="-6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0" name="Elemento grafico 6">
                <a:extLst>
                  <a:ext uri="{FF2B5EF4-FFF2-40B4-BE49-F238E27FC236}">
                    <a16:creationId xmlns:a16="http://schemas.microsoft.com/office/drawing/2014/main" id="{1F1BFDD8-A8DB-4FC2-8C43-6A3EA0024F8E}"/>
                  </a:ext>
                </a:extLst>
              </p:cNvPr>
              <p:cNvSpPr/>
              <p:nvPr/>
            </p:nvSpPr>
            <p:spPr>
              <a:xfrm>
                <a:off x="2486300" y="4613462"/>
                <a:ext cx="39868" cy="78686"/>
              </a:xfrm>
              <a:custGeom>
                <a:avLst/>
                <a:gdLst>
                  <a:gd name="connsiteX0" fmla="*/ 39806 w 39868"/>
                  <a:gd name="connsiteY0" fmla="*/ 319 h 78686"/>
                  <a:gd name="connsiteX1" fmla="*/ -62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806" y="319"/>
                    </a:moveTo>
                    <a:lnTo>
                      <a:pt x="-6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1" name="Elemento grafico 6">
                <a:extLst>
                  <a:ext uri="{FF2B5EF4-FFF2-40B4-BE49-F238E27FC236}">
                    <a16:creationId xmlns:a16="http://schemas.microsoft.com/office/drawing/2014/main" id="{F2925330-61F0-46F7-AFDF-1EFC6DA5EA4D}"/>
                  </a:ext>
                </a:extLst>
              </p:cNvPr>
              <p:cNvSpPr/>
              <p:nvPr/>
            </p:nvSpPr>
            <p:spPr>
              <a:xfrm>
                <a:off x="2541507" y="4613462"/>
                <a:ext cx="39871" cy="78686"/>
              </a:xfrm>
              <a:custGeom>
                <a:avLst/>
                <a:gdLst>
                  <a:gd name="connsiteX0" fmla="*/ 39814 w 39871"/>
                  <a:gd name="connsiteY0" fmla="*/ 319 h 78686"/>
                  <a:gd name="connsiteX1" fmla="*/ -5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14" y="319"/>
                    </a:moveTo>
                    <a:lnTo>
                      <a:pt x="-5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2" name="Elemento grafico 6">
              <a:extLst>
                <a:ext uri="{FF2B5EF4-FFF2-40B4-BE49-F238E27FC236}">
                  <a16:creationId xmlns:a16="http://schemas.microsoft.com/office/drawing/2014/main" id="{0E079D28-0A5C-4D61-920F-8F3E7A00C593}"/>
                </a:ext>
              </a:extLst>
            </p:cNvPr>
            <p:cNvGrpSpPr/>
            <p:nvPr/>
          </p:nvGrpSpPr>
          <p:grpSpPr>
            <a:xfrm>
              <a:off x="3960492" y="4495224"/>
              <a:ext cx="212064" cy="196924"/>
              <a:chOff x="3960492" y="4495224"/>
              <a:chExt cx="212064" cy="196924"/>
            </a:xfrm>
            <a:solidFill>
              <a:srgbClr val="FF3F2A"/>
            </a:solidFill>
          </p:grpSpPr>
          <p:sp>
            <p:nvSpPr>
              <p:cNvPr id="133" name="Elemento grafico 6">
                <a:extLst>
                  <a:ext uri="{FF2B5EF4-FFF2-40B4-BE49-F238E27FC236}">
                    <a16:creationId xmlns:a16="http://schemas.microsoft.com/office/drawing/2014/main" id="{B8B7F684-99E2-42D7-A515-200D36899D52}"/>
                  </a:ext>
                </a:extLst>
              </p:cNvPr>
              <p:cNvSpPr/>
              <p:nvPr/>
            </p:nvSpPr>
            <p:spPr>
              <a:xfrm>
                <a:off x="4079724" y="4495224"/>
                <a:ext cx="7962" cy="118238"/>
              </a:xfrm>
              <a:custGeom>
                <a:avLst/>
                <a:gdLst>
                  <a:gd name="connsiteX0" fmla="*/ 136 w 7962"/>
                  <a:gd name="connsiteY0" fmla="*/ 310 h 118238"/>
                  <a:gd name="connsiteX1" fmla="*/ 136 w 7962"/>
                  <a:gd name="connsiteY1" fmla="*/ 118548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136" y="310"/>
                    </a:moveTo>
                    <a:lnTo>
                      <a:pt x="136" y="118548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4" name="Elemento grafico 6">
                <a:extLst>
                  <a:ext uri="{FF2B5EF4-FFF2-40B4-BE49-F238E27FC236}">
                    <a16:creationId xmlns:a16="http://schemas.microsoft.com/office/drawing/2014/main" id="{452C3A8F-32A4-4174-B006-D94FFB399D79}"/>
                  </a:ext>
                </a:extLst>
              </p:cNvPr>
              <p:cNvSpPr/>
              <p:nvPr/>
            </p:nvSpPr>
            <p:spPr>
              <a:xfrm>
                <a:off x="3979734" y="4606366"/>
                <a:ext cx="192822" cy="7962"/>
              </a:xfrm>
              <a:custGeom>
                <a:avLst/>
                <a:gdLst>
                  <a:gd name="connsiteX0" fmla="*/ 135 w 192822"/>
                  <a:gd name="connsiteY0" fmla="*/ 315 h 7962"/>
                  <a:gd name="connsiteX1" fmla="*/ 192958 w 192822"/>
                  <a:gd name="connsiteY1" fmla="*/ 315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135" y="315"/>
                    </a:moveTo>
                    <a:lnTo>
                      <a:pt x="192958" y="31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5" name="Elemento grafico 6">
                <a:extLst>
                  <a:ext uri="{FF2B5EF4-FFF2-40B4-BE49-F238E27FC236}">
                    <a16:creationId xmlns:a16="http://schemas.microsoft.com/office/drawing/2014/main" id="{1668442C-D03E-4673-A280-0F7B2504291F}"/>
                  </a:ext>
                </a:extLst>
              </p:cNvPr>
              <p:cNvSpPr/>
              <p:nvPr/>
            </p:nvSpPr>
            <p:spPr>
              <a:xfrm>
                <a:off x="3960492" y="4613462"/>
                <a:ext cx="39871" cy="78686"/>
              </a:xfrm>
              <a:custGeom>
                <a:avLst/>
                <a:gdLst>
                  <a:gd name="connsiteX0" fmla="*/ 39998 w 39871"/>
                  <a:gd name="connsiteY0" fmla="*/ 319 h 78686"/>
                  <a:gd name="connsiteX1" fmla="*/ 127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98" y="319"/>
                    </a:moveTo>
                    <a:lnTo>
                      <a:pt x="12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6" name="Elemento grafico 6">
                <a:extLst>
                  <a:ext uri="{FF2B5EF4-FFF2-40B4-BE49-F238E27FC236}">
                    <a16:creationId xmlns:a16="http://schemas.microsoft.com/office/drawing/2014/main" id="{8643E192-6689-4411-8154-82E211310F85}"/>
                  </a:ext>
                </a:extLst>
              </p:cNvPr>
              <p:cNvSpPr/>
              <p:nvPr/>
            </p:nvSpPr>
            <p:spPr>
              <a:xfrm>
                <a:off x="4015699" y="4613462"/>
                <a:ext cx="39871" cy="78686"/>
              </a:xfrm>
              <a:custGeom>
                <a:avLst/>
                <a:gdLst>
                  <a:gd name="connsiteX0" fmla="*/ 40003 w 39871"/>
                  <a:gd name="connsiteY0" fmla="*/ 319 h 78686"/>
                  <a:gd name="connsiteX1" fmla="*/ 13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03" y="319"/>
                    </a:moveTo>
                    <a:lnTo>
                      <a:pt x="13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7" name="Elemento grafico 6">
                <a:extLst>
                  <a:ext uri="{FF2B5EF4-FFF2-40B4-BE49-F238E27FC236}">
                    <a16:creationId xmlns:a16="http://schemas.microsoft.com/office/drawing/2014/main" id="{A10DCE8E-54FE-4784-AEFF-BC65C86D2D58}"/>
                  </a:ext>
                </a:extLst>
              </p:cNvPr>
              <p:cNvSpPr/>
              <p:nvPr/>
            </p:nvSpPr>
            <p:spPr>
              <a:xfrm>
                <a:off x="4070909" y="4613462"/>
                <a:ext cx="39868" cy="78686"/>
              </a:xfrm>
              <a:custGeom>
                <a:avLst/>
                <a:gdLst>
                  <a:gd name="connsiteX0" fmla="*/ 40005 w 39868"/>
                  <a:gd name="connsiteY0" fmla="*/ 319 h 78686"/>
                  <a:gd name="connsiteX1" fmla="*/ 137 w 39868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005" y="319"/>
                    </a:moveTo>
                    <a:lnTo>
                      <a:pt x="137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8" name="Elemento grafico 6">
                <a:extLst>
                  <a:ext uri="{FF2B5EF4-FFF2-40B4-BE49-F238E27FC236}">
                    <a16:creationId xmlns:a16="http://schemas.microsoft.com/office/drawing/2014/main" id="{8454ABFA-2983-4A30-975B-B5F9F8F7C668}"/>
                  </a:ext>
                </a:extLst>
              </p:cNvPr>
              <p:cNvSpPr/>
              <p:nvPr/>
            </p:nvSpPr>
            <p:spPr>
              <a:xfrm>
                <a:off x="4126116" y="4613462"/>
                <a:ext cx="39871" cy="78686"/>
              </a:xfrm>
              <a:custGeom>
                <a:avLst/>
                <a:gdLst>
                  <a:gd name="connsiteX0" fmla="*/ 40013 w 39871"/>
                  <a:gd name="connsiteY0" fmla="*/ 319 h 78686"/>
                  <a:gd name="connsiteX1" fmla="*/ 142 w 39871"/>
                  <a:gd name="connsiteY1" fmla="*/ 79005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013" y="319"/>
                    </a:moveTo>
                    <a:lnTo>
                      <a:pt x="142" y="79005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39" name="Elemento grafico 6">
              <a:extLst>
                <a:ext uri="{FF2B5EF4-FFF2-40B4-BE49-F238E27FC236}">
                  <a16:creationId xmlns:a16="http://schemas.microsoft.com/office/drawing/2014/main" id="{A11C94F7-02A5-4446-A5A7-16A876EF4722}"/>
                </a:ext>
              </a:extLst>
            </p:cNvPr>
            <p:cNvGrpSpPr/>
            <p:nvPr/>
          </p:nvGrpSpPr>
          <p:grpSpPr>
            <a:xfrm>
              <a:off x="5268289" y="5602366"/>
              <a:ext cx="212064" cy="196924"/>
              <a:chOff x="5268289" y="5602366"/>
              <a:chExt cx="212064" cy="196924"/>
            </a:xfrm>
            <a:solidFill>
              <a:srgbClr val="FF3F2A"/>
            </a:solidFill>
          </p:grpSpPr>
          <p:sp>
            <p:nvSpPr>
              <p:cNvPr id="140" name="Elemento grafico 6">
                <a:extLst>
                  <a:ext uri="{FF2B5EF4-FFF2-40B4-BE49-F238E27FC236}">
                    <a16:creationId xmlns:a16="http://schemas.microsoft.com/office/drawing/2014/main" id="{B7A6A6B7-4B99-4572-807B-5F140524CBE8}"/>
                  </a:ext>
                </a:extLst>
              </p:cNvPr>
              <p:cNvSpPr/>
              <p:nvPr/>
            </p:nvSpPr>
            <p:spPr>
              <a:xfrm>
                <a:off x="5387521" y="5602366"/>
                <a:ext cx="7962" cy="118238"/>
              </a:xfrm>
              <a:custGeom>
                <a:avLst/>
                <a:gdLst>
                  <a:gd name="connsiteX0" fmla="*/ 300 w 7962"/>
                  <a:gd name="connsiteY0" fmla="*/ 449 h 118238"/>
                  <a:gd name="connsiteX1" fmla="*/ 300 w 7962"/>
                  <a:gd name="connsiteY1" fmla="*/ 118687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00" y="449"/>
                    </a:moveTo>
                    <a:lnTo>
                      <a:pt x="300" y="11868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1" name="Elemento grafico 6">
                <a:extLst>
                  <a:ext uri="{FF2B5EF4-FFF2-40B4-BE49-F238E27FC236}">
                    <a16:creationId xmlns:a16="http://schemas.microsoft.com/office/drawing/2014/main" id="{E9EC846D-E7C5-4BB4-9DA8-09C42414983B}"/>
                  </a:ext>
                </a:extLst>
              </p:cNvPr>
              <p:cNvSpPr/>
              <p:nvPr/>
            </p:nvSpPr>
            <p:spPr>
              <a:xfrm>
                <a:off x="5287531" y="5713508"/>
                <a:ext cx="192822" cy="7962"/>
              </a:xfrm>
              <a:custGeom>
                <a:avLst/>
                <a:gdLst>
                  <a:gd name="connsiteX0" fmla="*/ 300 w 192822"/>
                  <a:gd name="connsiteY0" fmla="*/ 454 h 7962"/>
                  <a:gd name="connsiteX1" fmla="*/ 193122 w 192822"/>
                  <a:gd name="connsiteY1" fmla="*/ 454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00" y="454"/>
                    </a:moveTo>
                    <a:lnTo>
                      <a:pt x="193122" y="45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Elemento grafico 6">
                <a:extLst>
                  <a:ext uri="{FF2B5EF4-FFF2-40B4-BE49-F238E27FC236}">
                    <a16:creationId xmlns:a16="http://schemas.microsoft.com/office/drawing/2014/main" id="{1A3965CD-0694-470B-B9FC-7F379E861EE6}"/>
                  </a:ext>
                </a:extLst>
              </p:cNvPr>
              <p:cNvSpPr/>
              <p:nvPr/>
            </p:nvSpPr>
            <p:spPr>
              <a:xfrm>
                <a:off x="5268289" y="5720604"/>
                <a:ext cx="39871" cy="78686"/>
              </a:xfrm>
              <a:custGeom>
                <a:avLst/>
                <a:gdLst>
                  <a:gd name="connsiteX0" fmla="*/ 40162 w 39871"/>
                  <a:gd name="connsiteY0" fmla="*/ 458 h 78686"/>
                  <a:gd name="connsiteX1" fmla="*/ 291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2" y="458"/>
                    </a:moveTo>
                    <a:lnTo>
                      <a:pt x="29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3" name="Elemento grafico 6">
                <a:extLst>
                  <a:ext uri="{FF2B5EF4-FFF2-40B4-BE49-F238E27FC236}">
                    <a16:creationId xmlns:a16="http://schemas.microsoft.com/office/drawing/2014/main" id="{803158FA-D5E4-4591-8086-11219117891A}"/>
                  </a:ext>
                </a:extLst>
              </p:cNvPr>
              <p:cNvSpPr/>
              <p:nvPr/>
            </p:nvSpPr>
            <p:spPr>
              <a:xfrm>
                <a:off x="5323496" y="5720604"/>
                <a:ext cx="39871" cy="78686"/>
              </a:xfrm>
              <a:custGeom>
                <a:avLst/>
                <a:gdLst>
                  <a:gd name="connsiteX0" fmla="*/ 40167 w 39871"/>
                  <a:gd name="connsiteY0" fmla="*/ 458 h 78686"/>
                  <a:gd name="connsiteX1" fmla="*/ 29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67" y="458"/>
                    </a:moveTo>
                    <a:lnTo>
                      <a:pt x="29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4" name="Elemento grafico 6">
                <a:extLst>
                  <a:ext uri="{FF2B5EF4-FFF2-40B4-BE49-F238E27FC236}">
                    <a16:creationId xmlns:a16="http://schemas.microsoft.com/office/drawing/2014/main" id="{B2E3FA3F-1E53-4E97-B544-150A06BCE395}"/>
                  </a:ext>
                </a:extLst>
              </p:cNvPr>
              <p:cNvSpPr/>
              <p:nvPr/>
            </p:nvSpPr>
            <p:spPr>
              <a:xfrm>
                <a:off x="5378706" y="5720604"/>
                <a:ext cx="39868" cy="78686"/>
              </a:xfrm>
              <a:custGeom>
                <a:avLst/>
                <a:gdLst>
                  <a:gd name="connsiteX0" fmla="*/ 40169 w 39868"/>
                  <a:gd name="connsiteY0" fmla="*/ 458 h 78686"/>
                  <a:gd name="connsiteX1" fmla="*/ 301 w 39868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169" y="458"/>
                    </a:moveTo>
                    <a:lnTo>
                      <a:pt x="301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5" name="Elemento grafico 6">
                <a:extLst>
                  <a:ext uri="{FF2B5EF4-FFF2-40B4-BE49-F238E27FC236}">
                    <a16:creationId xmlns:a16="http://schemas.microsoft.com/office/drawing/2014/main" id="{5E635BCD-F937-4BA7-AFF7-9653827750F8}"/>
                  </a:ext>
                </a:extLst>
              </p:cNvPr>
              <p:cNvSpPr/>
              <p:nvPr/>
            </p:nvSpPr>
            <p:spPr>
              <a:xfrm>
                <a:off x="5433913" y="5720604"/>
                <a:ext cx="39871" cy="78686"/>
              </a:xfrm>
              <a:custGeom>
                <a:avLst/>
                <a:gdLst>
                  <a:gd name="connsiteX0" fmla="*/ 40177 w 39871"/>
                  <a:gd name="connsiteY0" fmla="*/ 458 h 78686"/>
                  <a:gd name="connsiteX1" fmla="*/ 306 w 39871"/>
                  <a:gd name="connsiteY1" fmla="*/ 79144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177" y="458"/>
                    </a:moveTo>
                    <a:lnTo>
                      <a:pt x="306" y="79144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6" name="Elemento grafico 6">
              <a:extLst>
                <a:ext uri="{FF2B5EF4-FFF2-40B4-BE49-F238E27FC236}">
                  <a16:creationId xmlns:a16="http://schemas.microsoft.com/office/drawing/2014/main" id="{1A9226A7-4956-408B-896D-758E362B619B}"/>
                </a:ext>
              </a:extLst>
            </p:cNvPr>
            <p:cNvGrpSpPr/>
            <p:nvPr/>
          </p:nvGrpSpPr>
          <p:grpSpPr>
            <a:xfrm>
              <a:off x="3168188" y="1884370"/>
              <a:ext cx="212064" cy="196924"/>
              <a:chOff x="3168188" y="1884370"/>
              <a:chExt cx="212064" cy="196924"/>
            </a:xfrm>
            <a:solidFill>
              <a:srgbClr val="FF3F2A"/>
            </a:solidFill>
          </p:grpSpPr>
          <p:sp>
            <p:nvSpPr>
              <p:cNvPr id="147" name="Elemento grafico 6">
                <a:extLst>
                  <a:ext uri="{FF2B5EF4-FFF2-40B4-BE49-F238E27FC236}">
                    <a16:creationId xmlns:a16="http://schemas.microsoft.com/office/drawing/2014/main" id="{F8232436-2424-42CB-BBD8-55FB24E95D80}"/>
                  </a:ext>
                </a:extLst>
              </p:cNvPr>
              <p:cNvSpPr/>
              <p:nvPr/>
            </p:nvSpPr>
            <p:spPr>
              <a:xfrm>
                <a:off x="3287419" y="1884370"/>
                <a:ext cx="7962" cy="118238"/>
              </a:xfrm>
              <a:custGeom>
                <a:avLst/>
                <a:gdLst>
                  <a:gd name="connsiteX0" fmla="*/ 36 w 7962"/>
                  <a:gd name="connsiteY0" fmla="*/ -18 h 118238"/>
                  <a:gd name="connsiteX1" fmla="*/ 36 w 7962"/>
                  <a:gd name="connsiteY1" fmla="*/ 11822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36" y="-18"/>
                    </a:moveTo>
                    <a:lnTo>
                      <a:pt x="36" y="11822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Elemento grafico 6">
                <a:extLst>
                  <a:ext uri="{FF2B5EF4-FFF2-40B4-BE49-F238E27FC236}">
                    <a16:creationId xmlns:a16="http://schemas.microsoft.com/office/drawing/2014/main" id="{C9E12B80-D3AA-4B3C-BBF8-5E4876FFB442}"/>
                  </a:ext>
                </a:extLst>
              </p:cNvPr>
              <p:cNvSpPr/>
              <p:nvPr/>
            </p:nvSpPr>
            <p:spPr>
              <a:xfrm>
                <a:off x="3187430" y="1995513"/>
                <a:ext cx="192822" cy="7962"/>
              </a:xfrm>
              <a:custGeom>
                <a:avLst/>
                <a:gdLst>
                  <a:gd name="connsiteX0" fmla="*/ 36 w 192822"/>
                  <a:gd name="connsiteY0" fmla="*/ -13 h 7962"/>
                  <a:gd name="connsiteX1" fmla="*/ 192858 w 192822"/>
                  <a:gd name="connsiteY1" fmla="*/ -13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36" y="-13"/>
                    </a:moveTo>
                    <a:lnTo>
                      <a:pt x="192858" y="-13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Elemento grafico 6">
                <a:extLst>
                  <a:ext uri="{FF2B5EF4-FFF2-40B4-BE49-F238E27FC236}">
                    <a16:creationId xmlns:a16="http://schemas.microsoft.com/office/drawing/2014/main" id="{EBAD1476-8FDE-4C96-B0CF-B0DF5EDE8184}"/>
                  </a:ext>
                </a:extLst>
              </p:cNvPr>
              <p:cNvSpPr/>
              <p:nvPr/>
            </p:nvSpPr>
            <p:spPr>
              <a:xfrm>
                <a:off x="3168188" y="2002609"/>
                <a:ext cx="39871" cy="78686"/>
              </a:xfrm>
              <a:custGeom>
                <a:avLst/>
                <a:gdLst>
                  <a:gd name="connsiteX0" fmla="*/ 39898 w 39871"/>
                  <a:gd name="connsiteY0" fmla="*/ -9 h 78686"/>
                  <a:gd name="connsiteX1" fmla="*/ 27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898" y="-9"/>
                    </a:moveTo>
                    <a:lnTo>
                      <a:pt x="2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Elemento grafico 6">
                <a:extLst>
                  <a:ext uri="{FF2B5EF4-FFF2-40B4-BE49-F238E27FC236}">
                    <a16:creationId xmlns:a16="http://schemas.microsoft.com/office/drawing/2014/main" id="{C1B029A7-3A10-4FD0-A02C-00BD08480818}"/>
                  </a:ext>
                </a:extLst>
              </p:cNvPr>
              <p:cNvSpPr/>
              <p:nvPr/>
            </p:nvSpPr>
            <p:spPr>
              <a:xfrm>
                <a:off x="3223395" y="2002609"/>
                <a:ext cx="39871" cy="78686"/>
              </a:xfrm>
              <a:custGeom>
                <a:avLst/>
                <a:gdLst>
                  <a:gd name="connsiteX0" fmla="*/ 39903 w 39871"/>
                  <a:gd name="connsiteY0" fmla="*/ -9 h 78686"/>
                  <a:gd name="connsiteX1" fmla="*/ 3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03" y="-9"/>
                    </a:moveTo>
                    <a:lnTo>
                      <a:pt x="3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1" name="Elemento grafico 6">
                <a:extLst>
                  <a:ext uri="{FF2B5EF4-FFF2-40B4-BE49-F238E27FC236}">
                    <a16:creationId xmlns:a16="http://schemas.microsoft.com/office/drawing/2014/main" id="{0305406C-4146-45C7-9A40-2C063381941A}"/>
                  </a:ext>
                </a:extLst>
              </p:cNvPr>
              <p:cNvSpPr/>
              <p:nvPr/>
            </p:nvSpPr>
            <p:spPr>
              <a:xfrm>
                <a:off x="3278605" y="2002609"/>
                <a:ext cx="39868" cy="78686"/>
              </a:xfrm>
              <a:custGeom>
                <a:avLst/>
                <a:gdLst>
                  <a:gd name="connsiteX0" fmla="*/ 39906 w 39868"/>
                  <a:gd name="connsiteY0" fmla="*/ -9 h 78686"/>
                  <a:gd name="connsiteX1" fmla="*/ 37 w 39868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39906" y="-9"/>
                    </a:moveTo>
                    <a:lnTo>
                      <a:pt x="37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2" name="Elemento grafico 6">
                <a:extLst>
                  <a:ext uri="{FF2B5EF4-FFF2-40B4-BE49-F238E27FC236}">
                    <a16:creationId xmlns:a16="http://schemas.microsoft.com/office/drawing/2014/main" id="{E1D4F888-566D-488C-86FA-9B4F5F5E59D8}"/>
                  </a:ext>
                </a:extLst>
              </p:cNvPr>
              <p:cNvSpPr/>
              <p:nvPr/>
            </p:nvSpPr>
            <p:spPr>
              <a:xfrm>
                <a:off x="3333812" y="2002609"/>
                <a:ext cx="39871" cy="78686"/>
              </a:xfrm>
              <a:custGeom>
                <a:avLst/>
                <a:gdLst>
                  <a:gd name="connsiteX0" fmla="*/ 39914 w 39871"/>
                  <a:gd name="connsiteY0" fmla="*/ -9 h 78686"/>
                  <a:gd name="connsiteX1" fmla="*/ 42 w 39871"/>
                  <a:gd name="connsiteY1" fmla="*/ 7867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39914" y="-9"/>
                    </a:moveTo>
                    <a:lnTo>
                      <a:pt x="42" y="7867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3" name="Elemento grafico 6">
              <a:extLst>
                <a:ext uri="{FF2B5EF4-FFF2-40B4-BE49-F238E27FC236}">
                  <a16:creationId xmlns:a16="http://schemas.microsoft.com/office/drawing/2014/main" id="{C186ABD8-9170-49CF-88BB-CAE2B3D3FCAC}"/>
                </a:ext>
              </a:extLst>
            </p:cNvPr>
            <p:cNvSpPr/>
            <p:nvPr/>
          </p:nvSpPr>
          <p:spPr>
            <a:xfrm>
              <a:off x="2829528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4" name="Elemento grafico 6">
              <a:extLst>
                <a:ext uri="{FF2B5EF4-FFF2-40B4-BE49-F238E27FC236}">
                  <a16:creationId xmlns:a16="http://schemas.microsoft.com/office/drawing/2014/main" id="{B102C525-9E33-4047-A9D3-6A8A338CB843}"/>
                </a:ext>
              </a:extLst>
            </p:cNvPr>
            <p:cNvSpPr/>
            <p:nvPr/>
          </p:nvSpPr>
          <p:spPr>
            <a:xfrm>
              <a:off x="3633834" y="2124168"/>
              <a:ext cx="111472" cy="501625"/>
            </a:xfrm>
            <a:custGeom>
              <a:avLst/>
              <a:gdLst>
                <a:gd name="connsiteX0" fmla="*/ 55736 w 111472"/>
                <a:gd name="connsiteY0" fmla="*/ 501626 h 501625"/>
                <a:gd name="connsiteX1" fmla="*/ 55736 w 111472"/>
                <a:gd name="connsiteY1" fmla="*/ 418021 h 501625"/>
                <a:gd name="connsiteX2" fmla="*/ 111472 w 111472"/>
                <a:gd name="connsiteY2" fmla="*/ 390153 h 501625"/>
                <a:gd name="connsiteX3" fmla="*/ 0 w 111472"/>
                <a:gd name="connsiteY3" fmla="*/ 334417 h 501625"/>
                <a:gd name="connsiteX4" fmla="*/ 111472 w 111472"/>
                <a:gd name="connsiteY4" fmla="*/ 278680 h 501625"/>
                <a:gd name="connsiteX5" fmla="*/ 0 w 111472"/>
                <a:gd name="connsiteY5" fmla="*/ 222944 h 501625"/>
                <a:gd name="connsiteX6" fmla="*/ 111472 w 111472"/>
                <a:gd name="connsiteY6" fmla="*/ 167208 h 501625"/>
                <a:gd name="connsiteX7" fmla="*/ 0 w 111472"/>
                <a:gd name="connsiteY7" fmla="*/ 111472 h 501625"/>
                <a:gd name="connsiteX8" fmla="*/ 55736 w 111472"/>
                <a:gd name="connsiteY8" fmla="*/ 83604 h 501625"/>
                <a:gd name="connsiteX9" fmla="*/ 55736 w 111472"/>
                <a:gd name="connsiteY9" fmla="*/ 0 h 501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1472" h="501625">
                  <a:moveTo>
                    <a:pt x="55736" y="501626"/>
                  </a:moveTo>
                  <a:lnTo>
                    <a:pt x="55736" y="418021"/>
                  </a:lnTo>
                  <a:lnTo>
                    <a:pt x="111472" y="390153"/>
                  </a:lnTo>
                  <a:lnTo>
                    <a:pt x="0" y="334417"/>
                  </a:lnTo>
                  <a:lnTo>
                    <a:pt x="111472" y="278680"/>
                  </a:lnTo>
                  <a:lnTo>
                    <a:pt x="0" y="222944"/>
                  </a:lnTo>
                  <a:lnTo>
                    <a:pt x="111472" y="167208"/>
                  </a:lnTo>
                  <a:lnTo>
                    <a:pt x="0" y="111472"/>
                  </a:lnTo>
                  <a:lnTo>
                    <a:pt x="55736" y="83604"/>
                  </a:lnTo>
                  <a:lnTo>
                    <a:pt x="55736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5" name="Elemento grafico 6">
              <a:extLst>
                <a:ext uri="{FF2B5EF4-FFF2-40B4-BE49-F238E27FC236}">
                  <a16:creationId xmlns:a16="http://schemas.microsoft.com/office/drawing/2014/main" id="{FB41CADA-1D99-4C77-AB18-28FDB2209C2B}"/>
                </a:ext>
              </a:extLst>
            </p:cNvPr>
            <p:cNvSpPr/>
            <p:nvPr/>
          </p:nvSpPr>
          <p:spPr>
            <a:xfrm>
              <a:off x="3258555" y="1855507"/>
              <a:ext cx="57726" cy="57726"/>
            </a:xfrm>
            <a:custGeom>
              <a:avLst/>
              <a:gdLst>
                <a:gd name="connsiteX0" fmla="*/ 57727 w 57726"/>
                <a:gd name="connsiteY0" fmla="*/ 28863 h 57726"/>
                <a:gd name="connsiteX1" fmla="*/ 28863 w 57726"/>
                <a:gd name="connsiteY1" fmla="*/ 57727 h 57726"/>
                <a:gd name="connsiteX2" fmla="*/ 0 w 57726"/>
                <a:gd name="connsiteY2" fmla="*/ 28863 h 57726"/>
                <a:gd name="connsiteX3" fmla="*/ 28863 w 57726"/>
                <a:gd name="connsiteY3" fmla="*/ 0 h 57726"/>
                <a:gd name="connsiteX4" fmla="*/ 57727 w 57726"/>
                <a:gd name="connsiteY4" fmla="*/ 28863 h 57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726" h="57726">
                  <a:moveTo>
                    <a:pt x="57727" y="28863"/>
                  </a:moveTo>
                  <a:cubicBezTo>
                    <a:pt x="57727" y="44804"/>
                    <a:pt x="44804" y="57727"/>
                    <a:pt x="28863" y="57727"/>
                  </a:cubicBezTo>
                  <a:cubicBezTo>
                    <a:pt x="12923" y="57727"/>
                    <a:pt x="0" y="44804"/>
                    <a:pt x="0" y="28863"/>
                  </a:cubicBezTo>
                  <a:cubicBezTo>
                    <a:pt x="0" y="12923"/>
                    <a:pt x="12923" y="0"/>
                    <a:pt x="28863" y="0"/>
                  </a:cubicBezTo>
                  <a:cubicBezTo>
                    <a:pt x="44804" y="0"/>
                    <a:pt x="57727" y="12923"/>
                    <a:pt x="57727" y="28863"/>
                  </a:cubicBezTo>
                  <a:close/>
                </a:path>
              </a:pathLst>
            </a:custGeom>
            <a:solidFill>
              <a:srgbClr val="000000"/>
            </a:solidFill>
            <a:ln w="27811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6" name="Elemento grafico 6">
              <a:extLst>
                <a:ext uri="{FF2B5EF4-FFF2-40B4-BE49-F238E27FC236}">
                  <a16:creationId xmlns:a16="http://schemas.microsoft.com/office/drawing/2014/main" id="{0485780D-8FFC-44CF-A4B5-F3071D749C30}"/>
                </a:ext>
              </a:extLst>
            </p:cNvPr>
            <p:cNvSpPr txBox="1"/>
            <p:nvPr/>
          </p:nvSpPr>
          <p:spPr>
            <a:xfrm>
              <a:off x="3306204" y="5093555"/>
              <a:ext cx="385042" cy="32438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s</a:t>
              </a:r>
              <a:endParaRPr lang="en-US" sz="1508" i="1" spc="0" baseline="-4228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endParaRPr>
            </a:p>
          </p:txBody>
        </p:sp>
        <p:sp>
          <p:nvSpPr>
            <p:cNvPr id="157" name="Elemento grafico 6">
              <a:extLst>
                <a:ext uri="{FF2B5EF4-FFF2-40B4-BE49-F238E27FC236}">
                  <a16:creationId xmlns:a16="http://schemas.microsoft.com/office/drawing/2014/main" id="{883089B6-279F-4EC2-A5D1-A32F5976CD86}"/>
                </a:ext>
              </a:extLst>
            </p:cNvPr>
            <p:cNvSpPr txBox="1"/>
            <p:nvPr/>
          </p:nvSpPr>
          <p:spPr>
            <a:xfrm>
              <a:off x="2486276" y="2331533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3</a:t>
              </a:r>
            </a:p>
          </p:txBody>
        </p:sp>
        <p:sp>
          <p:nvSpPr>
            <p:cNvPr id="158" name="Elemento grafico 6">
              <a:extLst>
                <a:ext uri="{FF2B5EF4-FFF2-40B4-BE49-F238E27FC236}">
                  <a16:creationId xmlns:a16="http://schemas.microsoft.com/office/drawing/2014/main" id="{C79C9508-4030-4D0D-8E92-C6003F35B23E}"/>
                </a:ext>
              </a:extLst>
            </p:cNvPr>
            <p:cNvSpPr txBox="1"/>
            <p:nvPr/>
          </p:nvSpPr>
          <p:spPr>
            <a:xfrm>
              <a:off x="3270293" y="2328540"/>
              <a:ext cx="376630" cy="3764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508" i="1" spc="0" baseline="-4228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4</a:t>
              </a:r>
            </a:p>
          </p:txBody>
        </p:sp>
        <p:grpSp>
          <p:nvGrpSpPr>
            <p:cNvPr id="159" name="Elemento grafico 6">
              <a:extLst>
                <a:ext uri="{FF2B5EF4-FFF2-40B4-BE49-F238E27FC236}">
                  <a16:creationId xmlns:a16="http://schemas.microsoft.com/office/drawing/2014/main" id="{DDAA2C2B-9595-4695-9DBC-036E3EEC09B2}"/>
                </a:ext>
              </a:extLst>
            </p:cNvPr>
            <p:cNvGrpSpPr/>
            <p:nvPr/>
          </p:nvGrpSpPr>
          <p:grpSpPr>
            <a:xfrm>
              <a:off x="6429720" y="4508218"/>
              <a:ext cx="212064" cy="196924"/>
              <a:chOff x="6429720" y="4508218"/>
              <a:chExt cx="212064" cy="196924"/>
            </a:xfrm>
            <a:solidFill>
              <a:srgbClr val="FF3F2A"/>
            </a:solidFill>
          </p:grpSpPr>
          <p:sp>
            <p:nvSpPr>
              <p:cNvPr id="160" name="Elemento grafico 6">
                <a:extLst>
                  <a:ext uri="{FF2B5EF4-FFF2-40B4-BE49-F238E27FC236}">
                    <a16:creationId xmlns:a16="http://schemas.microsoft.com/office/drawing/2014/main" id="{67F2C2FF-C13E-476C-A182-8B5990DD0C6B}"/>
                  </a:ext>
                </a:extLst>
              </p:cNvPr>
              <p:cNvSpPr/>
              <p:nvPr/>
            </p:nvSpPr>
            <p:spPr>
              <a:xfrm>
                <a:off x="6548952" y="4508218"/>
                <a:ext cx="7962" cy="118238"/>
              </a:xfrm>
              <a:custGeom>
                <a:avLst/>
                <a:gdLst>
                  <a:gd name="connsiteX0" fmla="*/ 446 w 7962"/>
                  <a:gd name="connsiteY0" fmla="*/ 312 h 118238"/>
                  <a:gd name="connsiteX1" fmla="*/ 446 w 7962"/>
                  <a:gd name="connsiteY1" fmla="*/ 118550 h 1182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118238">
                    <a:moveTo>
                      <a:pt x="446" y="312"/>
                    </a:moveTo>
                    <a:lnTo>
                      <a:pt x="446" y="118550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1" name="Elemento grafico 6">
                <a:extLst>
                  <a:ext uri="{FF2B5EF4-FFF2-40B4-BE49-F238E27FC236}">
                    <a16:creationId xmlns:a16="http://schemas.microsoft.com/office/drawing/2014/main" id="{C14A3FC5-FCD3-4AB0-B1DC-D5ACA170C4CA}"/>
                  </a:ext>
                </a:extLst>
              </p:cNvPr>
              <p:cNvSpPr/>
              <p:nvPr/>
            </p:nvSpPr>
            <p:spPr>
              <a:xfrm>
                <a:off x="6448962" y="4619361"/>
                <a:ext cx="192822" cy="7962"/>
              </a:xfrm>
              <a:custGeom>
                <a:avLst/>
                <a:gdLst>
                  <a:gd name="connsiteX0" fmla="*/ 446 w 192822"/>
                  <a:gd name="connsiteY0" fmla="*/ 316 h 7962"/>
                  <a:gd name="connsiteX1" fmla="*/ 193268 w 192822"/>
                  <a:gd name="connsiteY1" fmla="*/ 316 h 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2822" h="7962">
                    <a:moveTo>
                      <a:pt x="446" y="316"/>
                    </a:moveTo>
                    <a:lnTo>
                      <a:pt x="193268" y="316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2" name="Elemento grafico 6">
                <a:extLst>
                  <a:ext uri="{FF2B5EF4-FFF2-40B4-BE49-F238E27FC236}">
                    <a16:creationId xmlns:a16="http://schemas.microsoft.com/office/drawing/2014/main" id="{1489E115-9ECC-40A8-9E77-BAB915266F48}"/>
                  </a:ext>
                </a:extLst>
              </p:cNvPr>
              <p:cNvSpPr/>
              <p:nvPr/>
            </p:nvSpPr>
            <p:spPr>
              <a:xfrm>
                <a:off x="6429720" y="4626457"/>
                <a:ext cx="39871" cy="78686"/>
              </a:xfrm>
              <a:custGeom>
                <a:avLst/>
                <a:gdLst>
                  <a:gd name="connsiteX0" fmla="*/ 40308 w 39871"/>
                  <a:gd name="connsiteY0" fmla="*/ 321 h 78686"/>
                  <a:gd name="connsiteX1" fmla="*/ 437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08" y="321"/>
                    </a:moveTo>
                    <a:lnTo>
                      <a:pt x="43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3" name="Elemento grafico 6">
                <a:extLst>
                  <a:ext uri="{FF2B5EF4-FFF2-40B4-BE49-F238E27FC236}">
                    <a16:creationId xmlns:a16="http://schemas.microsoft.com/office/drawing/2014/main" id="{7B223189-43A3-491C-9C57-DF580B398784}"/>
                  </a:ext>
                </a:extLst>
              </p:cNvPr>
              <p:cNvSpPr/>
              <p:nvPr/>
            </p:nvSpPr>
            <p:spPr>
              <a:xfrm>
                <a:off x="6484927" y="4626457"/>
                <a:ext cx="39871" cy="78686"/>
              </a:xfrm>
              <a:custGeom>
                <a:avLst/>
                <a:gdLst>
                  <a:gd name="connsiteX0" fmla="*/ 40313 w 39871"/>
                  <a:gd name="connsiteY0" fmla="*/ 321 h 78686"/>
                  <a:gd name="connsiteX1" fmla="*/ 44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13" y="321"/>
                    </a:moveTo>
                    <a:lnTo>
                      <a:pt x="44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4" name="Elemento grafico 6">
                <a:extLst>
                  <a:ext uri="{FF2B5EF4-FFF2-40B4-BE49-F238E27FC236}">
                    <a16:creationId xmlns:a16="http://schemas.microsoft.com/office/drawing/2014/main" id="{6F5E909D-E8AE-452A-B1AC-C5CC078E029A}"/>
                  </a:ext>
                </a:extLst>
              </p:cNvPr>
              <p:cNvSpPr/>
              <p:nvPr/>
            </p:nvSpPr>
            <p:spPr>
              <a:xfrm>
                <a:off x="6540137" y="4626457"/>
                <a:ext cx="39868" cy="78686"/>
              </a:xfrm>
              <a:custGeom>
                <a:avLst/>
                <a:gdLst>
                  <a:gd name="connsiteX0" fmla="*/ 40315 w 39868"/>
                  <a:gd name="connsiteY0" fmla="*/ 321 h 78686"/>
                  <a:gd name="connsiteX1" fmla="*/ 447 w 39868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68" h="78686">
                    <a:moveTo>
                      <a:pt x="40315" y="321"/>
                    </a:moveTo>
                    <a:lnTo>
                      <a:pt x="447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5" name="Elemento grafico 6">
                <a:extLst>
                  <a:ext uri="{FF2B5EF4-FFF2-40B4-BE49-F238E27FC236}">
                    <a16:creationId xmlns:a16="http://schemas.microsoft.com/office/drawing/2014/main" id="{702FC0F6-5026-4469-989D-045C8D77DD6C}"/>
                  </a:ext>
                </a:extLst>
              </p:cNvPr>
              <p:cNvSpPr/>
              <p:nvPr/>
            </p:nvSpPr>
            <p:spPr>
              <a:xfrm>
                <a:off x="6595344" y="4626457"/>
                <a:ext cx="39871" cy="78686"/>
              </a:xfrm>
              <a:custGeom>
                <a:avLst/>
                <a:gdLst>
                  <a:gd name="connsiteX0" fmla="*/ 40323 w 39871"/>
                  <a:gd name="connsiteY0" fmla="*/ 321 h 78686"/>
                  <a:gd name="connsiteX1" fmla="*/ 452 w 39871"/>
                  <a:gd name="connsiteY1" fmla="*/ 79007 h 786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871" h="78686">
                    <a:moveTo>
                      <a:pt x="40323" y="321"/>
                    </a:moveTo>
                    <a:lnTo>
                      <a:pt x="452" y="79007"/>
                    </a:lnTo>
                  </a:path>
                </a:pathLst>
              </a:custGeom>
              <a:solidFill>
                <a:srgbClr val="FF3F2A"/>
              </a:solidFill>
              <a:ln w="15893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6" name="Elemento grafico 6">
              <a:extLst>
                <a:ext uri="{FF2B5EF4-FFF2-40B4-BE49-F238E27FC236}">
                  <a16:creationId xmlns:a16="http://schemas.microsoft.com/office/drawing/2014/main" id="{7508ED06-CA3E-4DCC-9425-DCDFAFBEF088}"/>
                </a:ext>
              </a:extLst>
            </p:cNvPr>
            <p:cNvSpPr/>
            <p:nvPr/>
          </p:nvSpPr>
          <p:spPr>
            <a:xfrm>
              <a:off x="5825449" y="4011633"/>
              <a:ext cx="723501" cy="7962"/>
            </a:xfrm>
            <a:custGeom>
              <a:avLst/>
              <a:gdLst>
                <a:gd name="connsiteX0" fmla="*/ 0 w 723501"/>
                <a:gd name="connsiteY0" fmla="*/ 0 h 7962"/>
                <a:gd name="connsiteX1" fmla="*/ 28863 w 723501"/>
                <a:gd name="connsiteY1" fmla="*/ 0 h 7962"/>
                <a:gd name="connsiteX2" fmla="*/ 723502 w 723501"/>
                <a:gd name="connsiteY2" fmla="*/ 0 h 7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23501" h="7962">
                  <a:moveTo>
                    <a:pt x="0" y="0"/>
                  </a:moveTo>
                  <a:lnTo>
                    <a:pt x="28863" y="0"/>
                  </a:lnTo>
                  <a:lnTo>
                    <a:pt x="723502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7" name="Elemento grafico 6">
              <a:extLst>
                <a:ext uri="{FF2B5EF4-FFF2-40B4-BE49-F238E27FC236}">
                  <a16:creationId xmlns:a16="http://schemas.microsoft.com/office/drawing/2014/main" id="{AA148A82-CB04-4A16-9A4F-4B3AC9F9DABE}"/>
                </a:ext>
              </a:extLst>
            </p:cNvPr>
            <p:cNvSpPr/>
            <p:nvPr/>
          </p:nvSpPr>
          <p:spPr>
            <a:xfrm>
              <a:off x="6548951" y="4011633"/>
              <a:ext cx="7962" cy="109314"/>
            </a:xfrm>
            <a:custGeom>
              <a:avLst/>
              <a:gdLst>
                <a:gd name="connsiteX0" fmla="*/ 0 w 7962"/>
                <a:gd name="connsiteY0" fmla="*/ 109314 h 109314"/>
                <a:gd name="connsiteX1" fmla="*/ 0 w 7962"/>
                <a:gd name="connsiteY1" fmla="*/ 0 h 109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62" h="109314">
                  <a:moveTo>
                    <a:pt x="0" y="109314"/>
                  </a:moveTo>
                  <a:lnTo>
                    <a:pt x="0" y="0"/>
                  </a:lnTo>
                </a:path>
              </a:pathLst>
            </a:custGeom>
            <a:noFill/>
            <a:ln w="1589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8" name="Elemento grafico 6">
              <a:extLst>
                <a:ext uri="{FF2B5EF4-FFF2-40B4-BE49-F238E27FC236}">
                  <a16:creationId xmlns:a16="http://schemas.microsoft.com/office/drawing/2014/main" id="{564AA40A-8EC8-4635-A763-E4D32A986929}"/>
                </a:ext>
              </a:extLst>
            </p:cNvPr>
            <p:cNvSpPr txBox="1"/>
            <p:nvPr/>
          </p:nvSpPr>
          <p:spPr>
            <a:xfrm>
              <a:off x="6117433" y="3631154"/>
              <a:ext cx="302314" cy="35817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50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504" i="1" spc="0" baseline="-4237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grpSp>
          <p:nvGrpSpPr>
            <p:cNvPr id="169" name="Elemento grafico 6">
              <a:extLst>
                <a:ext uri="{FF2B5EF4-FFF2-40B4-BE49-F238E27FC236}">
                  <a16:creationId xmlns:a16="http://schemas.microsoft.com/office/drawing/2014/main" id="{738234EF-41CE-4E71-928B-5DA8EBA44489}"/>
                </a:ext>
              </a:extLst>
            </p:cNvPr>
            <p:cNvGrpSpPr/>
            <p:nvPr/>
          </p:nvGrpSpPr>
          <p:grpSpPr>
            <a:xfrm>
              <a:off x="6077990" y="3881575"/>
              <a:ext cx="290159" cy="103534"/>
              <a:chOff x="6077990" y="3881575"/>
              <a:chExt cx="290159" cy="103534"/>
            </a:xfrm>
          </p:grpSpPr>
          <p:sp>
            <p:nvSpPr>
              <p:cNvPr id="170" name="Elemento grafico 6">
                <a:extLst>
                  <a:ext uri="{FF2B5EF4-FFF2-40B4-BE49-F238E27FC236}">
                    <a16:creationId xmlns:a16="http://schemas.microsoft.com/office/drawing/2014/main" id="{0DE19D89-FEE0-4CF9-A7A0-04000C10C1DF}"/>
                  </a:ext>
                </a:extLst>
              </p:cNvPr>
              <p:cNvSpPr/>
              <p:nvPr/>
            </p:nvSpPr>
            <p:spPr>
              <a:xfrm rot="5400000">
                <a:off x="6080178" y="3879386"/>
                <a:ext cx="103534" cy="107911"/>
              </a:xfrm>
              <a:custGeom>
                <a:avLst/>
                <a:gdLst>
                  <a:gd name="connsiteX0" fmla="*/ 519 w 103534"/>
                  <a:gd name="connsiteY0" fmla="*/ 270 h 107911"/>
                  <a:gd name="connsiteX1" fmla="*/ 52226 w 103534"/>
                  <a:gd name="connsiteY1" fmla="*/ 108181 h 107911"/>
                  <a:gd name="connsiteX2" fmla="*/ 103936 w 103534"/>
                  <a:gd name="connsiteY2" fmla="*/ 270 h 107911"/>
                  <a:gd name="connsiteX3" fmla="*/ 103969 w 103534"/>
                  <a:gd name="connsiteY3" fmla="*/ 372 h 107911"/>
                  <a:gd name="connsiteX4" fmla="*/ 52229 w 103534"/>
                  <a:gd name="connsiteY4" fmla="*/ 14998 h 107911"/>
                  <a:gd name="connsiteX5" fmla="*/ 434 w 103534"/>
                  <a:gd name="connsiteY5" fmla="*/ 270 h 1079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3534" h="107911">
                    <a:moveTo>
                      <a:pt x="519" y="270"/>
                    </a:moveTo>
                    <a:lnTo>
                      <a:pt x="52226" y="108181"/>
                    </a:lnTo>
                    <a:lnTo>
                      <a:pt x="103936" y="270"/>
                    </a:lnTo>
                    <a:lnTo>
                      <a:pt x="103969" y="372"/>
                    </a:lnTo>
                    <a:cubicBezTo>
                      <a:pt x="94983" y="9548"/>
                      <a:pt x="68726" y="14986"/>
                      <a:pt x="52229" y="14998"/>
                    </a:cubicBezTo>
                    <a:cubicBezTo>
                      <a:pt x="35719" y="14995"/>
                      <a:pt x="9426" y="9451"/>
                      <a:pt x="434" y="270"/>
                    </a:cubicBezTo>
                    <a:close/>
                  </a:path>
                </a:pathLst>
              </a:custGeom>
              <a:solidFill>
                <a:srgbClr val="2B1100"/>
              </a:solidFill>
              <a:ln w="15885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Elemento grafico 6">
                <a:extLst>
                  <a:ext uri="{FF2B5EF4-FFF2-40B4-BE49-F238E27FC236}">
                    <a16:creationId xmlns:a16="http://schemas.microsoft.com/office/drawing/2014/main" id="{AA46C11A-2C1D-48AD-BEB0-C783849A65EF}"/>
                  </a:ext>
                </a:extLst>
              </p:cNvPr>
              <p:cNvSpPr/>
              <p:nvPr/>
            </p:nvSpPr>
            <p:spPr>
              <a:xfrm rot="5400000">
                <a:off x="6250300" y="3815492"/>
                <a:ext cx="7962" cy="235698"/>
              </a:xfrm>
              <a:custGeom>
                <a:avLst/>
                <a:gdLst>
                  <a:gd name="connsiteX0" fmla="*/ 449 w 7962"/>
                  <a:gd name="connsiteY0" fmla="*/ 235972 h 235698"/>
                  <a:gd name="connsiteX1" fmla="*/ 449 w 7962"/>
                  <a:gd name="connsiteY1" fmla="*/ 274 h 235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962" h="235698">
                    <a:moveTo>
                      <a:pt x="449" y="235972"/>
                    </a:moveTo>
                    <a:lnTo>
                      <a:pt x="449" y="274"/>
                    </a:lnTo>
                  </a:path>
                </a:pathLst>
              </a:custGeom>
              <a:noFill/>
              <a:ln w="15893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" name="Oggetto 4">
            <a:extLst>
              <a:ext uri="{FF2B5EF4-FFF2-40B4-BE49-F238E27FC236}">
                <a16:creationId xmlns:a16="http://schemas.microsoft.com/office/drawing/2014/main" id="{921947C5-5A99-D482-64D1-8F14F229E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259407"/>
              </p:ext>
            </p:extLst>
          </p:nvPr>
        </p:nvGraphicFramePr>
        <p:xfrm>
          <a:off x="9292578" y="1813086"/>
          <a:ext cx="16224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7" name="Oggetto 4">
                        <a:extLst>
                          <a:ext uri="{FF2B5EF4-FFF2-40B4-BE49-F238E27FC236}">
                            <a16:creationId xmlns:a16="http://schemas.microsoft.com/office/drawing/2014/main" id="{921947C5-5A99-D482-64D1-8F14F229E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92578" y="1813086"/>
                        <a:ext cx="1622425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Rectangle: Rounded Corners 172">
            <a:extLst>
              <a:ext uri="{FF2B5EF4-FFF2-40B4-BE49-F238E27FC236}">
                <a16:creationId xmlns:a16="http://schemas.microsoft.com/office/drawing/2014/main" id="{4258EC4E-4C41-78E0-5C6C-C536441CAE93}"/>
              </a:ext>
            </a:extLst>
          </p:cNvPr>
          <p:cNvSpPr/>
          <p:nvPr/>
        </p:nvSpPr>
        <p:spPr>
          <a:xfrm>
            <a:off x="6448962" y="1744441"/>
            <a:ext cx="5088669" cy="1277600"/>
          </a:xfrm>
          <a:prstGeom prst="roundRect">
            <a:avLst>
              <a:gd name="adj" fmla="val 12329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AC6915D3-5E95-4D37-BCAB-6927324FBF4C}"/>
              </a:ext>
            </a:extLst>
          </p:cNvPr>
          <p:cNvSpPr txBox="1"/>
          <p:nvPr/>
        </p:nvSpPr>
        <p:spPr>
          <a:xfrm>
            <a:off x="7518025" y="1035477"/>
            <a:ext cx="38357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Using a Norton equivalent circuit of the output port</a:t>
            </a:r>
          </a:p>
        </p:txBody>
      </p:sp>
    </p:spTree>
    <p:extLst>
      <p:ext uri="{BB962C8B-B14F-4D97-AF65-F5344CB8AC3E}">
        <p14:creationId xmlns:p14="http://schemas.microsoft.com/office/powerpoint/2010/main" val="295801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AF31CC-BCA7-453E-A8CF-2A3DB56EB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-2563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8B73F7-DA20-4AF6-ADF9-FC059AF79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243523-DAD6-4DEC-8687-F393AB762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67F8506-84F3-4B07-B289-C15EB46CF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22033"/>
              </p:ext>
            </p:extLst>
          </p:nvPr>
        </p:nvGraphicFramePr>
        <p:xfrm>
          <a:off x="6096000" y="4430713"/>
          <a:ext cx="2006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82400" progId="Equation.DSMT4">
                  <p:embed/>
                </p:oleObj>
              </mc:Choice>
              <mc:Fallback>
                <p:oleObj name="Equation" r:id="rId2" imgW="8888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7F8506-84F3-4B07-B289-C15EB46CF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4430713"/>
                        <a:ext cx="20066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64FEA67-E139-4D21-9B71-A45E0D49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32813"/>
              </p:ext>
            </p:extLst>
          </p:nvPr>
        </p:nvGraphicFramePr>
        <p:xfrm>
          <a:off x="4270375" y="958466"/>
          <a:ext cx="41846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64FEA67-E139-4D21-9B71-A45E0D4972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0375" y="958466"/>
                        <a:ext cx="41846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24E0B995-421D-4851-98A9-C9ADC8237B7B}"/>
              </a:ext>
            </a:extLst>
          </p:cNvPr>
          <p:cNvGrpSpPr/>
          <p:nvPr/>
        </p:nvGrpSpPr>
        <p:grpSpPr>
          <a:xfrm>
            <a:off x="5215378" y="1486718"/>
            <a:ext cx="2160787" cy="1516831"/>
            <a:chOff x="5215378" y="1486718"/>
            <a:chExt cx="2160787" cy="1516831"/>
          </a:xfrm>
        </p:grpSpPr>
        <p:graphicFrame>
          <p:nvGraphicFramePr>
            <p:cNvPr id="8" name="Oggetto 7">
              <a:extLst>
                <a:ext uri="{FF2B5EF4-FFF2-40B4-BE49-F238E27FC236}">
                  <a16:creationId xmlns:a16="http://schemas.microsoft.com/office/drawing/2014/main" id="{66BA2703-2240-4B2C-9B98-71C868F2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20548"/>
                </p:ext>
              </p:extLst>
            </p:nvPr>
          </p:nvGraphicFramePr>
          <p:xfrm>
            <a:off x="5383852" y="1851024"/>
            <a:ext cx="134778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507960" progId="Equation.DSMT4">
                    <p:embed/>
                  </p:oleObj>
                </mc:Choice>
                <mc:Fallback>
                  <p:oleObj name="Equation" r:id="rId6" imgW="596880" imgH="507960" progId="Equation.DSMT4">
                    <p:embed/>
                    <p:pic>
                      <p:nvPicPr>
                        <p:cNvPr id="8" name="Oggetto 7">
                          <a:extLst>
                            <a:ext uri="{FF2B5EF4-FFF2-40B4-BE49-F238E27FC236}">
                              <a16:creationId xmlns:a16="http://schemas.microsoft.com/office/drawing/2014/main" id="{66BA2703-2240-4B2C-9B98-71C868F2B2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83852" y="1851024"/>
                          <a:ext cx="134778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16D5B0E-E2E4-4FFB-9B0D-FBDD7E3C45C2}"/>
                </a:ext>
              </a:extLst>
            </p:cNvPr>
            <p:cNvCxnSpPr>
              <a:cxnSpLocks/>
            </p:cNvCxnSpPr>
            <p:nvPr/>
          </p:nvCxnSpPr>
          <p:spPr>
            <a:xfrm>
              <a:off x="5215378" y="1534728"/>
              <a:ext cx="334522" cy="3162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7D5A360F-4EEF-47BD-87B6-36441CD51F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75300" y="1486718"/>
              <a:ext cx="1800865" cy="36430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51ED0E1D-6115-45F7-94F3-9002DB8524A8}"/>
              </a:ext>
            </a:extLst>
          </p:cNvPr>
          <p:cNvGrpSpPr/>
          <p:nvPr/>
        </p:nvGrpSpPr>
        <p:grpSpPr>
          <a:xfrm>
            <a:off x="6057745" y="1462305"/>
            <a:ext cx="2594130" cy="1781751"/>
            <a:chOff x="6057745" y="1462305"/>
            <a:chExt cx="2594130" cy="1781751"/>
          </a:xfrm>
        </p:grpSpPr>
        <p:graphicFrame>
          <p:nvGraphicFramePr>
            <p:cNvPr id="9" name="Oggetto 8">
              <a:extLst>
                <a:ext uri="{FF2B5EF4-FFF2-40B4-BE49-F238E27FC236}">
                  <a16:creationId xmlns:a16="http://schemas.microsoft.com/office/drawing/2014/main" id="{D9126902-5B43-46D0-9A7A-40A64CE1B3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052526"/>
                </p:ext>
              </p:extLst>
            </p:nvPr>
          </p:nvGraphicFramePr>
          <p:xfrm>
            <a:off x="7246938" y="2091531"/>
            <a:ext cx="1404937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507960" progId="Equation.DSMT4">
                    <p:embed/>
                  </p:oleObj>
                </mc:Choice>
                <mc:Fallback>
                  <p:oleObj name="Equation" r:id="rId8" imgW="622080" imgH="507960" progId="Equation.DSMT4">
                    <p:embed/>
                    <p:pic>
                      <p:nvPicPr>
                        <p:cNvPr id="9" name="Oggetto 8">
                          <a:extLst>
                            <a:ext uri="{FF2B5EF4-FFF2-40B4-BE49-F238E27FC236}">
                              <a16:creationId xmlns:a16="http://schemas.microsoft.com/office/drawing/2014/main" id="{D9126902-5B43-46D0-9A7A-40A64CE1B3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46938" y="2091531"/>
                          <a:ext cx="1404937" cy="1152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8433B2A-3D83-40A6-97DE-7B0EB87B194D}"/>
                </a:ext>
              </a:extLst>
            </p:cNvPr>
            <p:cNvCxnSpPr/>
            <p:nvPr/>
          </p:nvCxnSpPr>
          <p:spPr>
            <a:xfrm>
              <a:off x="6057745" y="1486718"/>
              <a:ext cx="1318420" cy="570682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8115E42-30B1-4736-9CEB-0E01E9332641}"/>
                </a:ext>
              </a:extLst>
            </p:cNvPr>
            <p:cNvCxnSpPr/>
            <p:nvPr/>
          </p:nvCxnSpPr>
          <p:spPr>
            <a:xfrm flipV="1">
              <a:off x="7399338" y="1462305"/>
              <a:ext cx="667699" cy="631428"/>
            </a:xfrm>
            <a:prstGeom prst="line">
              <a:avLst/>
            </a:prstGeom>
            <a:ln w="28575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0" name="Gruppo 199">
            <a:extLst>
              <a:ext uri="{FF2B5EF4-FFF2-40B4-BE49-F238E27FC236}">
                <a16:creationId xmlns:a16="http://schemas.microsoft.com/office/drawing/2014/main" id="{9B42F345-061A-4E94-8CF6-C87C74FD6CB9}"/>
              </a:ext>
            </a:extLst>
          </p:cNvPr>
          <p:cNvGrpSpPr/>
          <p:nvPr/>
        </p:nvGrpSpPr>
        <p:grpSpPr>
          <a:xfrm>
            <a:off x="335217" y="1109254"/>
            <a:ext cx="6482167" cy="4717800"/>
            <a:chOff x="335217" y="1109254"/>
            <a:chExt cx="6482167" cy="4717800"/>
          </a:xfrm>
        </p:grpSpPr>
        <p:grpSp>
          <p:nvGrpSpPr>
            <p:cNvPr id="199" name="Gruppo 198">
              <a:extLst>
                <a:ext uri="{FF2B5EF4-FFF2-40B4-BE49-F238E27FC236}">
                  <a16:creationId xmlns:a16="http://schemas.microsoft.com/office/drawing/2014/main" id="{858856F2-C285-4BB4-A680-3FBE336BC5F4}"/>
                </a:ext>
              </a:extLst>
            </p:cNvPr>
            <p:cNvGrpSpPr/>
            <p:nvPr/>
          </p:nvGrpSpPr>
          <p:grpSpPr>
            <a:xfrm>
              <a:off x="335217" y="1109254"/>
              <a:ext cx="6482167" cy="4717800"/>
              <a:chOff x="335217" y="1109254"/>
              <a:chExt cx="6482167" cy="4717800"/>
            </a:xfrm>
          </p:grpSpPr>
          <p:sp>
            <p:nvSpPr>
              <p:cNvPr id="126" name="Elemento grafico 4">
                <a:extLst>
                  <a:ext uri="{FF2B5EF4-FFF2-40B4-BE49-F238E27FC236}">
                    <a16:creationId xmlns:a16="http://schemas.microsoft.com/office/drawing/2014/main" id="{D6A0DEF5-AE60-4E49-A7B0-5BE5D30E4B2B}"/>
                  </a:ext>
                </a:extLst>
              </p:cNvPr>
              <p:cNvSpPr txBox="1"/>
              <p:nvPr/>
            </p:nvSpPr>
            <p:spPr>
              <a:xfrm>
                <a:off x="5446670" y="3990557"/>
                <a:ext cx="468630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p2</a:t>
                </a:r>
              </a:p>
            </p:txBody>
          </p:sp>
          <p:grpSp>
            <p:nvGrpSpPr>
              <p:cNvPr id="183" name="Elemento grafico 4">
                <a:extLst>
                  <a:ext uri="{FF2B5EF4-FFF2-40B4-BE49-F238E27FC236}">
                    <a16:creationId xmlns:a16="http://schemas.microsoft.com/office/drawing/2014/main" id="{0C39034A-A502-442D-81BB-84FB227BB740}"/>
                  </a:ext>
                </a:extLst>
              </p:cNvPr>
              <p:cNvGrpSpPr/>
              <p:nvPr/>
            </p:nvGrpSpPr>
            <p:grpSpPr>
              <a:xfrm>
                <a:off x="6115397" y="4046336"/>
                <a:ext cx="253684" cy="235573"/>
                <a:chOff x="6115397" y="4046336"/>
                <a:chExt cx="253684" cy="235573"/>
              </a:xfrm>
              <a:solidFill>
                <a:srgbClr val="FF3F2A"/>
              </a:solidFill>
            </p:grpSpPr>
            <p:sp>
              <p:nvSpPr>
                <p:cNvPr id="184" name="Elemento grafico 4">
                  <a:extLst>
                    <a:ext uri="{FF2B5EF4-FFF2-40B4-BE49-F238E27FC236}">
                      <a16:creationId xmlns:a16="http://schemas.microsoft.com/office/drawing/2014/main" id="{DA11D0CA-35A1-406D-BFF6-955B15A81E16}"/>
                    </a:ext>
                  </a:extLst>
                </p:cNvPr>
                <p:cNvSpPr/>
                <p:nvPr/>
              </p:nvSpPr>
              <p:spPr>
                <a:xfrm>
                  <a:off x="6258029" y="4046336"/>
                  <a:ext cx="9525" cy="141444"/>
                </a:xfrm>
                <a:custGeom>
                  <a:avLst/>
                  <a:gdLst>
                    <a:gd name="connsiteX0" fmla="*/ 544 w 9525"/>
                    <a:gd name="connsiteY0" fmla="*/ 287 h 141444"/>
                    <a:gd name="connsiteX1" fmla="*/ 544 w 9525"/>
                    <a:gd name="connsiteY1" fmla="*/ 141731 h 141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41444">
                      <a:moveTo>
                        <a:pt x="544" y="287"/>
                      </a:moveTo>
                      <a:lnTo>
                        <a:pt x="544" y="141731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5" name="Elemento grafico 4">
                  <a:extLst>
                    <a:ext uri="{FF2B5EF4-FFF2-40B4-BE49-F238E27FC236}">
                      <a16:creationId xmlns:a16="http://schemas.microsoft.com/office/drawing/2014/main" id="{3F38118E-6CE4-4CF0-A328-7A5BA28F33F9}"/>
                    </a:ext>
                  </a:extLst>
                </p:cNvPr>
                <p:cNvSpPr/>
                <p:nvPr/>
              </p:nvSpPr>
              <p:spPr>
                <a:xfrm>
                  <a:off x="6138416" y="4179291"/>
                  <a:ext cx="230666" cy="9525"/>
                </a:xfrm>
                <a:custGeom>
                  <a:avLst/>
                  <a:gdLst>
                    <a:gd name="connsiteX0" fmla="*/ 543 w 230666"/>
                    <a:gd name="connsiteY0" fmla="*/ 292 h 9525"/>
                    <a:gd name="connsiteX1" fmla="*/ 231210 w 230666"/>
                    <a:gd name="connsiteY1" fmla="*/ 292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30666" h="9525">
                      <a:moveTo>
                        <a:pt x="543" y="292"/>
                      </a:moveTo>
                      <a:lnTo>
                        <a:pt x="231210" y="292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6" name="Elemento grafico 4">
                  <a:extLst>
                    <a:ext uri="{FF2B5EF4-FFF2-40B4-BE49-F238E27FC236}">
                      <a16:creationId xmlns:a16="http://schemas.microsoft.com/office/drawing/2014/main" id="{7839DE53-4B87-40C6-BB25-167D0C306C36}"/>
                    </a:ext>
                  </a:extLst>
                </p:cNvPr>
                <p:cNvSpPr/>
                <p:nvPr/>
              </p:nvSpPr>
              <p:spPr>
                <a:xfrm>
                  <a:off x="6115397" y="4187780"/>
                  <a:ext cx="47696" cy="94129"/>
                </a:xfrm>
                <a:custGeom>
                  <a:avLst/>
                  <a:gdLst>
                    <a:gd name="connsiteX0" fmla="*/ 48231 w 47696"/>
                    <a:gd name="connsiteY0" fmla="*/ 296 h 94129"/>
                    <a:gd name="connsiteX1" fmla="*/ 534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1" y="296"/>
                      </a:moveTo>
                      <a:lnTo>
                        <a:pt x="534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7" name="Elemento grafico 4">
                  <a:extLst>
                    <a:ext uri="{FF2B5EF4-FFF2-40B4-BE49-F238E27FC236}">
                      <a16:creationId xmlns:a16="http://schemas.microsoft.com/office/drawing/2014/main" id="{701969FF-3A4F-44C3-8B82-D9EFF1E9C1C3}"/>
                    </a:ext>
                  </a:extLst>
                </p:cNvPr>
                <p:cNvSpPr/>
                <p:nvPr/>
              </p:nvSpPr>
              <p:spPr>
                <a:xfrm>
                  <a:off x="6181439" y="4187780"/>
                  <a:ext cx="47696" cy="94129"/>
                </a:xfrm>
                <a:custGeom>
                  <a:avLst/>
                  <a:gdLst>
                    <a:gd name="connsiteX0" fmla="*/ 48236 w 47696"/>
                    <a:gd name="connsiteY0" fmla="*/ 296 h 94129"/>
                    <a:gd name="connsiteX1" fmla="*/ 54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36" y="296"/>
                      </a:moveTo>
                      <a:lnTo>
                        <a:pt x="54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8" name="Elemento grafico 4">
                  <a:extLst>
                    <a:ext uri="{FF2B5EF4-FFF2-40B4-BE49-F238E27FC236}">
                      <a16:creationId xmlns:a16="http://schemas.microsoft.com/office/drawing/2014/main" id="{089B86BE-4F28-403C-B0BA-225EEDF112A5}"/>
                    </a:ext>
                  </a:extLst>
                </p:cNvPr>
                <p:cNvSpPr/>
                <p:nvPr/>
              </p:nvSpPr>
              <p:spPr>
                <a:xfrm>
                  <a:off x="6247485" y="4187780"/>
                  <a:ext cx="47693" cy="94129"/>
                </a:xfrm>
                <a:custGeom>
                  <a:avLst/>
                  <a:gdLst>
                    <a:gd name="connsiteX0" fmla="*/ 48238 w 47693"/>
                    <a:gd name="connsiteY0" fmla="*/ 296 h 94129"/>
                    <a:gd name="connsiteX1" fmla="*/ 545 w 47693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3" h="94129">
                      <a:moveTo>
                        <a:pt x="48238" y="296"/>
                      </a:moveTo>
                      <a:lnTo>
                        <a:pt x="545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9" name="Elemento grafico 4">
                  <a:extLst>
                    <a:ext uri="{FF2B5EF4-FFF2-40B4-BE49-F238E27FC236}">
                      <a16:creationId xmlns:a16="http://schemas.microsoft.com/office/drawing/2014/main" id="{DF3802B7-6131-4192-937D-66D179BFCB1C}"/>
                    </a:ext>
                  </a:extLst>
                </p:cNvPr>
                <p:cNvSpPr/>
                <p:nvPr/>
              </p:nvSpPr>
              <p:spPr>
                <a:xfrm>
                  <a:off x="6313527" y="4187780"/>
                  <a:ext cx="47696" cy="94129"/>
                </a:xfrm>
                <a:custGeom>
                  <a:avLst/>
                  <a:gdLst>
                    <a:gd name="connsiteX0" fmla="*/ 48246 w 47696"/>
                    <a:gd name="connsiteY0" fmla="*/ 296 h 94129"/>
                    <a:gd name="connsiteX1" fmla="*/ 550 w 47696"/>
                    <a:gd name="connsiteY1" fmla="*/ 94425 h 941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47696" h="94129">
                      <a:moveTo>
                        <a:pt x="48246" y="296"/>
                      </a:moveTo>
                      <a:lnTo>
                        <a:pt x="550" y="94425"/>
                      </a:lnTo>
                    </a:path>
                  </a:pathLst>
                </a:custGeom>
                <a:solidFill>
                  <a:srgbClr val="FF3F2A"/>
                </a:solidFill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0" name="Elemento grafico 4">
                <a:extLst>
                  <a:ext uri="{FF2B5EF4-FFF2-40B4-BE49-F238E27FC236}">
                    <a16:creationId xmlns:a16="http://schemas.microsoft.com/office/drawing/2014/main" id="{D505117B-043A-4F3D-A2C5-ED8581FEBBCB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1" name="Elemento grafico 4">
                <a:extLst>
                  <a:ext uri="{FF2B5EF4-FFF2-40B4-BE49-F238E27FC236}">
                    <a16:creationId xmlns:a16="http://schemas.microsoft.com/office/drawing/2014/main" id="{7C8A2240-1258-47F9-A214-FD43BA468F1F}"/>
                  </a:ext>
                </a:extLst>
              </p:cNvPr>
              <p:cNvGrpSpPr/>
              <p:nvPr/>
            </p:nvGrpSpPr>
            <p:grpSpPr>
              <a:xfrm>
                <a:off x="5626617" y="3586655"/>
                <a:ext cx="347106" cy="123854"/>
                <a:chOff x="5626617" y="3586655"/>
                <a:chExt cx="347106" cy="123854"/>
              </a:xfrm>
            </p:grpSpPr>
            <p:sp>
              <p:nvSpPr>
                <p:cNvPr id="192" name="Elemento grafico 4">
                  <a:extLst>
                    <a:ext uri="{FF2B5EF4-FFF2-40B4-BE49-F238E27FC236}">
                      <a16:creationId xmlns:a16="http://schemas.microsoft.com/office/drawing/2014/main" id="{1880824F-A7F1-4AF1-99D0-CAAB4F9A0946}"/>
                    </a:ext>
                  </a:extLst>
                </p:cNvPr>
                <p:cNvSpPr/>
                <p:nvPr/>
              </p:nvSpPr>
              <p:spPr>
                <a:xfrm rot="5400000">
                  <a:off x="5629235" y="3584037"/>
                  <a:ext cx="123854" cy="129090"/>
                </a:xfrm>
                <a:custGeom>
                  <a:avLst/>
                  <a:gdLst>
                    <a:gd name="connsiteX0" fmla="*/ 626 w 123854"/>
                    <a:gd name="connsiteY0" fmla="*/ 275 h 129090"/>
                    <a:gd name="connsiteX1" fmla="*/ 62481 w 123854"/>
                    <a:gd name="connsiteY1" fmla="*/ 129366 h 129090"/>
                    <a:gd name="connsiteX2" fmla="*/ 124340 w 123854"/>
                    <a:gd name="connsiteY2" fmla="*/ 275 h 129090"/>
                    <a:gd name="connsiteX3" fmla="*/ 124379 w 123854"/>
                    <a:gd name="connsiteY3" fmla="*/ 398 h 129090"/>
                    <a:gd name="connsiteX4" fmla="*/ 62485 w 123854"/>
                    <a:gd name="connsiteY4" fmla="*/ 17894 h 129090"/>
                    <a:gd name="connsiteX5" fmla="*/ 525 w 123854"/>
                    <a:gd name="connsiteY5" fmla="*/ 275 h 1290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854" h="129090">
                      <a:moveTo>
                        <a:pt x="626" y="275"/>
                      </a:moveTo>
                      <a:lnTo>
                        <a:pt x="62481" y="129366"/>
                      </a:lnTo>
                      <a:lnTo>
                        <a:pt x="124340" y="275"/>
                      </a:lnTo>
                      <a:lnTo>
                        <a:pt x="124379" y="398"/>
                      </a:lnTo>
                      <a:cubicBezTo>
                        <a:pt x="113630" y="11374"/>
                        <a:pt x="82220" y="17879"/>
                        <a:pt x="62485" y="17894"/>
                      </a:cubicBezTo>
                      <a:cubicBezTo>
                        <a:pt x="42735" y="17890"/>
                        <a:pt x="11282" y="11259"/>
                        <a:pt x="525" y="275"/>
                      </a:cubicBezTo>
                      <a:close/>
                    </a:path>
                  </a:pathLst>
                </a:custGeom>
                <a:solidFill>
                  <a:srgbClr val="2B1100"/>
                </a:solidFill>
                <a:ln w="19045" cap="rnd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93" name="Elemento grafico 4">
                  <a:extLst>
                    <a:ext uri="{FF2B5EF4-FFF2-40B4-BE49-F238E27FC236}">
                      <a16:creationId xmlns:a16="http://schemas.microsoft.com/office/drawing/2014/main" id="{FD9061F9-0A39-4A20-9E20-3091773FFE5A}"/>
                    </a:ext>
                  </a:extLst>
                </p:cNvPr>
                <p:cNvSpPr/>
                <p:nvPr/>
              </p:nvSpPr>
              <p:spPr>
                <a:xfrm rot="5400000">
                  <a:off x="5832745" y="3507604"/>
                  <a:ext cx="9525" cy="281957"/>
                </a:xfrm>
                <a:custGeom>
                  <a:avLst/>
                  <a:gdLst>
                    <a:gd name="connsiteX0" fmla="*/ 540 w 9525"/>
                    <a:gd name="connsiteY0" fmla="*/ 282237 h 281957"/>
                    <a:gd name="connsiteX1" fmla="*/ 540 w 9525"/>
                    <a:gd name="connsiteY1" fmla="*/ 279 h 2819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81957">
                      <a:moveTo>
                        <a:pt x="540" y="282237"/>
                      </a:moveTo>
                      <a:lnTo>
                        <a:pt x="540" y="279"/>
                      </a:lnTo>
                    </a:path>
                  </a:pathLst>
                </a:custGeom>
                <a:noFill/>
                <a:ln w="19049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5" name="Elemento grafico 4">
                <a:extLst>
                  <a:ext uri="{FF2B5EF4-FFF2-40B4-BE49-F238E27FC236}">
                    <a16:creationId xmlns:a16="http://schemas.microsoft.com/office/drawing/2014/main" id="{D706FC63-3983-49E0-B756-DD9F4A50B98D}"/>
                  </a:ext>
                </a:extLst>
              </p:cNvPr>
              <p:cNvSpPr/>
              <p:nvPr/>
            </p:nvSpPr>
            <p:spPr>
              <a:xfrm>
                <a:off x="6258028" y="3548939"/>
                <a:ext cx="3581" cy="34118"/>
              </a:xfrm>
              <a:custGeom>
                <a:avLst/>
                <a:gdLst>
                  <a:gd name="connsiteX0" fmla="*/ 0 w 3581"/>
                  <a:gd name="connsiteY0" fmla="*/ 34119 h 34118"/>
                  <a:gd name="connsiteX1" fmla="*/ 3581 w 3581"/>
                  <a:gd name="connsiteY1" fmla="*/ 0 h 341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81" h="34118">
                    <a:moveTo>
                      <a:pt x="0" y="34119"/>
                    </a:moveTo>
                    <a:lnTo>
                      <a:pt x="3581" y="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98" name="Gruppo 197">
                <a:extLst>
                  <a:ext uri="{FF2B5EF4-FFF2-40B4-BE49-F238E27FC236}">
                    <a16:creationId xmlns:a16="http://schemas.microsoft.com/office/drawing/2014/main" id="{FDE5BF3B-8581-4241-8425-B03D102E410A}"/>
                  </a:ext>
                </a:extLst>
              </p:cNvPr>
              <p:cNvGrpSpPr/>
              <p:nvPr/>
            </p:nvGrpSpPr>
            <p:grpSpPr>
              <a:xfrm>
                <a:off x="335217" y="1109254"/>
                <a:ext cx="6482167" cy="4717800"/>
                <a:chOff x="335217" y="1109254"/>
                <a:chExt cx="6482167" cy="4717800"/>
              </a:xfrm>
            </p:grpSpPr>
            <p:grpSp>
              <p:nvGrpSpPr>
                <p:cNvPr id="13" name="Elemento grafico 4">
                  <a:extLst>
                    <a:ext uri="{FF2B5EF4-FFF2-40B4-BE49-F238E27FC236}">
                      <a16:creationId xmlns:a16="http://schemas.microsoft.com/office/drawing/2014/main" id="{3135B685-0EE9-46A1-8B3A-F8397A8C8543}"/>
                    </a:ext>
                  </a:extLst>
                </p:cNvPr>
                <p:cNvGrpSpPr/>
                <p:nvPr/>
              </p:nvGrpSpPr>
              <p:grpSpPr>
                <a:xfrm>
                  <a:off x="477844" y="3933668"/>
                  <a:ext cx="466723" cy="666749"/>
                  <a:chOff x="477844" y="3933668"/>
                  <a:chExt cx="466723" cy="666749"/>
                </a:xfrm>
              </p:grpSpPr>
              <p:sp>
                <p:nvSpPr>
                  <p:cNvPr id="15" name="Elemento grafico 4">
                    <a:extLst>
                      <a:ext uri="{FF2B5EF4-FFF2-40B4-BE49-F238E27FC236}">
                        <a16:creationId xmlns:a16="http://schemas.microsoft.com/office/drawing/2014/main" id="{02ADB3EE-77FA-4E14-B6F5-11B8CA06FA95}"/>
                      </a:ext>
                    </a:extLst>
                  </p:cNvPr>
                  <p:cNvSpPr/>
                  <p:nvPr/>
                </p:nvSpPr>
                <p:spPr>
                  <a:xfrm>
                    <a:off x="744545" y="3933668"/>
                    <a:ext cx="200023" cy="666749"/>
                  </a:xfrm>
                  <a:custGeom>
                    <a:avLst/>
                    <a:gdLst>
                      <a:gd name="connsiteX0" fmla="*/ 200063 w 200023"/>
                      <a:gd name="connsiteY0" fmla="*/ 293 h 666749"/>
                      <a:gd name="connsiteX1" fmla="*/ 200063 w 200023"/>
                      <a:gd name="connsiteY1" fmla="*/ 200320 h 666749"/>
                      <a:gd name="connsiteX2" fmla="*/ 39 w 200023"/>
                      <a:gd name="connsiteY2" fmla="*/ 200320 h 666749"/>
                      <a:gd name="connsiteX3" fmla="*/ 39 w 200023"/>
                      <a:gd name="connsiteY3" fmla="*/ 467019 h 666749"/>
                      <a:gd name="connsiteX4" fmla="*/ 200063 w 200023"/>
                      <a:gd name="connsiteY4" fmla="*/ 467019 h 666749"/>
                      <a:gd name="connsiteX5" fmla="*/ 200063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063" y="293"/>
                        </a:moveTo>
                        <a:lnTo>
                          <a:pt x="200063" y="200320"/>
                        </a:lnTo>
                        <a:lnTo>
                          <a:pt x="39" y="200320"/>
                        </a:lnTo>
                        <a:moveTo>
                          <a:pt x="39" y="467019"/>
                        </a:moveTo>
                        <a:lnTo>
                          <a:pt x="200063" y="467019"/>
                        </a:lnTo>
                        <a:lnTo>
                          <a:pt x="200063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" name="Elemento grafico 4">
                    <a:extLst>
                      <a:ext uri="{FF2B5EF4-FFF2-40B4-BE49-F238E27FC236}">
                        <a16:creationId xmlns:a16="http://schemas.microsoft.com/office/drawing/2014/main" id="{C67CD586-5CC7-4FD7-B80E-976551DD2E05}"/>
                      </a:ext>
                    </a:extLst>
                  </p:cNvPr>
                  <p:cNvSpPr/>
                  <p:nvPr/>
                </p:nvSpPr>
                <p:spPr>
                  <a:xfrm>
                    <a:off x="677869" y="4150363"/>
                    <a:ext cx="9525" cy="233362"/>
                  </a:xfrm>
                  <a:custGeom>
                    <a:avLst/>
                    <a:gdLst>
                      <a:gd name="connsiteX0" fmla="*/ 26 w 9525"/>
                      <a:gd name="connsiteY0" fmla="*/ 233656 h 233362"/>
                      <a:gd name="connsiteX1" fmla="*/ 26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26" y="233656"/>
                        </a:moveTo>
                        <a:lnTo>
                          <a:pt x="26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Elemento grafico 4">
                    <a:extLst>
                      <a:ext uri="{FF2B5EF4-FFF2-40B4-BE49-F238E27FC236}">
                        <a16:creationId xmlns:a16="http://schemas.microsoft.com/office/drawing/2014/main" id="{6E27FDE0-5CBB-4A3E-945D-85B32B0DE36A}"/>
                      </a:ext>
                    </a:extLst>
                  </p:cNvPr>
                  <p:cNvSpPr/>
                  <p:nvPr/>
                </p:nvSpPr>
                <p:spPr>
                  <a:xfrm>
                    <a:off x="477844" y="4267042"/>
                    <a:ext cx="200024" cy="9525"/>
                  </a:xfrm>
                  <a:custGeom>
                    <a:avLst/>
                    <a:gdLst>
                      <a:gd name="connsiteX0" fmla="*/ 200043 w 200024"/>
                      <a:gd name="connsiteY0" fmla="*/ 293 h 9525"/>
                      <a:gd name="connsiteX1" fmla="*/ 19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043" y="293"/>
                        </a:moveTo>
                        <a:lnTo>
                          <a:pt x="19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Elemento grafico 4">
                    <a:extLst>
                      <a:ext uri="{FF2B5EF4-FFF2-40B4-BE49-F238E27FC236}">
                        <a16:creationId xmlns:a16="http://schemas.microsoft.com/office/drawing/2014/main" id="{81E6E267-9BC1-4564-84D1-989F12B65793}"/>
                      </a:ext>
                    </a:extLst>
                  </p:cNvPr>
                  <p:cNvSpPr/>
                  <p:nvPr/>
                </p:nvSpPr>
                <p:spPr>
                  <a:xfrm>
                    <a:off x="727877" y="4100355"/>
                    <a:ext cx="9525" cy="333374"/>
                  </a:xfrm>
                  <a:custGeom>
                    <a:avLst/>
                    <a:gdLst>
                      <a:gd name="connsiteX0" fmla="*/ 30 w 9525"/>
                      <a:gd name="connsiteY0" fmla="*/ 293 h 333374"/>
                      <a:gd name="connsiteX1" fmla="*/ 30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0" y="293"/>
                        </a:moveTo>
                        <a:lnTo>
                          <a:pt x="30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Elemento grafico 4">
                    <a:extLst>
                      <a:ext uri="{FF2B5EF4-FFF2-40B4-BE49-F238E27FC236}">
                        <a16:creationId xmlns:a16="http://schemas.microsoft.com/office/drawing/2014/main" id="{E9371095-A26D-45FB-8D98-35905B88A4C7}"/>
                      </a:ext>
                    </a:extLst>
                  </p:cNvPr>
                  <p:cNvSpPr/>
                  <p:nvPr/>
                </p:nvSpPr>
                <p:spPr>
                  <a:xfrm>
                    <a:off x="858265" y="4340220"/>
                    <a:ext cx="75178" cy="119743"/>
                  </a:xfrm>
                  <a:custGeom>
                    <a:avLst/>
                    <a:gdLst>
                      <a:gd name="connsiteX0" fmla="*/ 75222 w 75178"/>
                      <a:gd name="connsiteY0" fmla="*/ 60175 h 119743"/>
                      <a:gd name="connsiteX1" fmla="*/ 43 w 75178"/>
                      <a:gd name="connsiteY1" fmla="*/ 303 h 119743"/>
                      <a:gd name="connsiteX2" fmla="*/ 43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222" y="60175"/>
                        </a:moveTo>
                        <a:lnTo>
                          <a:pt x="43" y="303"/>
                        </a:lnTo>
                        <a:lnTo>
                          <a:pt x="43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Elemento grafico 4">
                  <a:extLst>
                    <a:ext uri="{FF2B5EF4-FFF2-40B4-BE49-F238E27FC236}">
                      <a16:creationId xmlns:a16="http://schemas.microsoft.com/office/drawing/2014/main" id="{B56238FF-B60F-4328-9169-CBBCE08B8CA7}"/>
                    </a:ext>
                  </a:extLst>
                </p:cNvPr>
                <p:cNvGrpSpPr/>
                <p:nvPr/>
              </p:nvGrpSpPr>
              <p:grpSpPr>
                <a:xfrm>
                  <a:off x="1906727" y="3933668"/>
                  <a:ext cx="466723" cy="666749"/>
                  <a:chOff x="1906727" y="3933668"/>
                  <a:chExt cx="466723" cy="666749"/>
                </a:xfrm>
              </p:grpSpPr>
              <p:sp>
                <p:nvSpPr>
                  <p:cNvPr id="23" name="Elemento grafico 4">
                    <a:extLst>
                      <a:ext uri="{FF2B5EF4-FFF2-40B4-BE49-F238E27FC236}">
                        <a16:creationId xmlns:a16="http://schemas.microsoft.com/office/drawing/2014/main" id="{181287F5-C7DA-493E-972F-A93A160B324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06727" y="3933668"/>
                    <a:ext cx="200023" cy="666749"/>
                  </a:xfrm>
                  <a:custGeom>
                    <a:avLst/>
                    <a:gdLst>
                      <a:gd name="connsiteX0" fmla="*/ 200185 w 200023"/>
                      <a:gd name="connsiteY0" fmla="*/ 293 h 666749"/>
                      <a:gd name="connsiteX1" fmla="*/ 200185 w 200023"/>
                      <a:gd name="connsiteY1" fmla="*/ 200320 h 666749"/>
                      <a:gd name="connsiteX2" fmla="*/ 161 w 200023"/>
                      <a:gd name="connsiteY2" fmla="*/ 200320 h 666749"/>
                      <a:gd name="connsiteX3" fmla="*/ 161 w 200023"/>
                      <a:gd name="connsiteY3" fmla="*/ 467019 h 666749"/>
                      <a:gd name="connsiteX4" fmla="*/ 200185 w 200023"/>
                      <a:gd name="connsiteY4" fmla="*/ 467019 h 666749"/>
                      <a:gd name="connsiteX5" fmla="*/ 200185 w 200023"/>
                      <a:gd name="connsiteY5" fmla="*/ 667042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185" y="293"/>
                        </a:moveTo>
                        <a:lnTo>
                          <a:pt x="200185" y="200320"/>
                        </a:lnTo>
                        <a:lnTo>
                          <a:pt x="161" y="200320"/>
                        </a:lnTo>
                        <a:moveTo>
                          <a:pt x="161" y="467019"/>
                        </a:moveTo>
                        <a:lnTo>
                          <a:pt x="200185" y="467019"/>
                        </a:lnTo>
                        <a:lnTo>
                          <a:pt x="200185" y="667042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Elemento grafico 4">
                    <a:extLst>
                      <a:ext uri="{FF2B5EF4-FFF2-40B4-BE49-F238E27FC236}">
                        <a16:creationId xmlns:a16="http://schemas.microsoft.com/office/drawing/2014/main" id="{E87F41F3-41C9-4B01-8FA7-2F09C6806F9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150363"/>
                    <a:ext cx="9525" cy="233362"/>
                  </a:xfrm>
                  <a:custGeom>
                    <a:avLst/>
                    <a:gdLst>
                      <a:gd name="connsiteX0" fmla="*/ 183 w 9525"/>
                      <a:gd name="connsiteY0" fmla="*/ 233656 h 233362"/>
                      <a:gd name="connsiteX1" fmla="*/ 183 w 9525"/>
                      <a:gd name="connsiteY1" fmla="*/ 293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183" y="233656"/>
                        </a:moveTo>
                        <a:lnTo>
                          <a:pt x="183" y="293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Elemento grafico 4">
                    <a:extLst>
                      <a:ext uri="{FF2B5EF4-FFF2-40B4-BE49-F238E27FC236}">
                        <a16:creationId xmlns:a16="http://schemas.microsoft.com/office/drawing/2014/main" id="{FCF95586-097E-4ABA-B7C8-2D34A30B81A1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73426" y="4267042"/>
                    <a:ext cx="200024" cy="9525"/>
                  </a:xfrm>
                  <a:custGeom>
                    <a:avLst/>
                    <a:gdLst>
                      <a:gd name="connsiteX0" fmla="*/ 200221 w 200024"/>
                      <a:gd name="connsiteY0" fmla="*/ 293 h 9525"/>
                      <a:gd name="connsiteX1" fmla="*/ 197 w 200024"/>
                      <a:gd name="connsiteY1" fmla="*/ 29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221" y="293"/>
                        </a:moveTo>
                        <a:lnTo>
                          <a:pt x="197" y="293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Elemento grafico 4">
                    <a:extLst>
                      <a:ext uri="{FF2B5EF4-FFF2-40B4-BE49-F238E27FC236}">
                        <a16:creationId xmlns:a16="http://schemas.microsoft.com/office/drawing/2014/main" id="{52218E5F-2F0F-41AF-8AEE-C4F38F976C6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2123419" y="4100355"/>
                    <a:ext cx="9525" cy="333374"/>
                  </a:xfrm>
                  <a:custGeom>
                    <a:avLst/>
                    <a:gdLst>
                      <a:gd name="connsiteX0" fmla="*/ 177 w 9525"/>
                      <a:gd name="connsiteY0" fmla="*/ 293 h 333374"/>
                      <a:gd name="connsiteX1" fmla="*/ 177 w 9525"/>
                      <a:gd name="connsiteY1" fmla="*/ 333668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177" y="293"/>
                        </a:moveTo>
                        <a:lnTo>
                          <a:pt x="177" y="333668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Elemento grafico 4">
                    <a:extLst>
                      <a:ext uri="{FF2B5EF4-FFF2-40B4-BE49-F238E27FC236}">
                        <a16:creationId xmlns:a16="http://schemas.microsoft.com/office/drawing/2014/main" id="{93F44FD2-738C-4C37-A7B2-998908ED98B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1917851" y="4340220"/>
                    <a:ext cx="75178" cy="119743"/>
                  </a:xfrm>
                  <a:custGeom>
                    <a:avLst/>
                    <a:gdLst>
                      <a:gd name="connsiteX0" fmla="*/ 75333 w 75178"/>
                      <a:gd name="connsiteY0" fmla="*/ 60175 h 119743"/>
                      <a:gd name="connsiteX1" fmla="*/ 154 w 75178"/>
                      <a:gd name="connsiteY1" fmla="*/ 303 h 119743"/>
                      <a:gd name="connsiteX2" fmla="*/ 154 w 75178"/>
                      <a:gd name="connsiteY2" fmla="*/ 120046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333" y="60175"/>
                        </a:moveTo>
                        <a:lnTo>
                          <a:pt x="154" y="303"/>
                        </a:lnTo>
                        <a:lnTo>
                          <a:pt x="154" y="120046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" name="Elemento grafico 4">
                  <a:extLst>
                    <a:ext uri="{FF2B5EF4-FFF2-40B4-BE49-F238E27FC236}">
                      <a16:creationId xmlns:a16="http://schemas.microsoft.com/office/drawing/2014/main" id="{AE88CEE0-D443-4D4F-AE1B-15FC7B90345A}"/>
                    </a:ext>
                  </a:extLst>
                </p:cNvPr>
                <p:cNvSpPr/>
                <p:nvPr/>
              </p:nvSpPr>
              <p:spPr>
                <a:xfrm>
                  <a:off x="944570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Elemento grafico 4">
                  <a:extLst>
                    <a:ext uri="{FF2B5EF4-FFF2-40B4-BE49-F238E27FC236}">
                      <a16:creationId xmlns:a16="http://schemas.microsoft.com/office/drawing/2014/main" id="{D6487236-B9FB-4C90-89BA-F50D154B4459}"/>
                    </a:ext>
                  </a:extLst>
                </p:cNvPr>
                <p:cNvSpPr/>
                <p:nvPr/>
              </p:nvSpPr>
              <p:spPr>
                <a:xfrm>
                  <a:off x="1906732" y="4600423"/>
                  <a:ext cx="9525" cy="151314"/>
                </a:xfrm>
                <a:custGeom>
                  <a:avLst/>
                  <a:gdLst>
                    <a:gd name="connsiteX0" fmla="*/ 0 w 9525"/>
                    <a:gd name="connsiteY0" fmla="*/ 0 h 151314"/>
                    <a:gd name="connsiteX1" fmla="*/ 0 w 9525"/>
                    <a:gd name="connsiteY1" fmla="*/ 151314 h 151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1314">
                      <a:moveTo>
                        <a:pt x="0" y="0"/>
                      </a:moveTo>
                      <a:lnTo>
                        <a:pt x="0" y="15131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0" name="Elemento grafico 4">
                  <a:extLst>
                    <a:ext uri="{FF2B5EF4-FFF2-40B4-BE49-F238E27FC236}">
                      <a16:creationId xmlns:a16="http://schemas.microsoft.com/office/drawing/2014/main" id="{A62ED3D8-6FF6-4F4E-AD45-20327DA68516}"/>
                    </a:ext>
                  </a:extLst>
                </p:cNvPr>
                <p:cNvSpPr/>
                <p:nvPr/>
              </p:nvSpPr>
              <p:spPr>
                <a:xfrm>
                  <a:off x="944570" y="4751737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1" name="Elemento grafico 4">
                  <a:extLst>
                    <a:ext uri="{FF2B5EF4-FFF2-40B4-BE49-F238E27FC236}">
                      <a16:creationId xmlns:a16="http://schemas.microsoft.com/office/drawing/2014/main" id="{4CAA043C-1CF2-406D-92D6-BDEC2099599F}"/>
                    </a:ext>
                  </a:extLst>
                </p:cNvPr>
                <p:cNvSpPr/>
                <p:nvPr/>
              </p:nvSpPr>
              <p:spPr>
                <a:xfrm>
                  <a:off x="1425653" y="4751737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3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2" name="Elemento grafico 4">
                  <a:extLst>
                    <a:ext uri="{FF2B5EF4-FFF2-40B4-BE49-F238E27FC236}">
                      <a16:creationId xmlns:a16="http://schemas.microsoft.com/office/drawing/2014/main" id="{F796F740-1953-4A55-BA7D-48C171509328}"/>
                    </a:ext>
                  </a:extLst>
                </p:cNvPr>
                <p:cNvSpPr/>
                <p:nvPr/>
              </p:nvSpPr>
              <p:spPr>
                <a:xfrm>
                  <a:off x="1425653" y="5438833"/>
                  <a:ext cx="9525" cy="175412"/>
                </a:xfrm>
                <a:custGeom>
                  <a:avLst/>
                  <a:gdLst>
                    <a:gd name="connsiteX0" fmla="*/ 0 w 9525"/>
                    <a:gd name="connsiteY0" fmla="*/ 0 h 175412"/>
                    <a:gd name="connsiteX1" fmla="*/ 0 w 9525"/>
                    <a:gd name="connsiteY1" fmla="*/ 175412 h 1754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12">
                      <a:moveTo>
                        <a:pt x="0" y="0"/>
                      </a:moveTo>
                      <a:lnTo>
                        <a:pt x="0" y="175412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3" name="Elemento grafico 4">
                  <a:extLst>
                    <a:ext uri="{FF2B5EF4-FFF2-40B4-BE49-F238E27FC236}">
                      <a16:creationId xmlns:a16="http://schemas.microsoft.com/office/drawing/2014/main" id="{6E9376DE-7855-44F3-9342-049AD779C8A0}"/>
                    </a:ext>
                  </a:extLst>
                </p:cNvPr>
                <p:cNvSpPr/>
                <p:nvPr/>
              </p:nvSpPr>
              <p:spPr>
                <a:xfrm>
                  <a:off x="1391115" y="471721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34" name="Elemento grafico 4">
                  <a:extLst>
                    <a:ext uri="{FF2B5EF4-FFF2-40B4-BE49-F238E27FC236}">
                      <a16:creationId xmlns:a16="http://schemas.microsoft.com/office/drawing/2014/main" id="{344C36AA-3EEB-4220-8D15-DE8E1C6768DE}"/>
                    </a:ext>
                  </a:extLst>
                </p:cNvPr>
                <p:cNvGrpSpPr/>
                <p:nvPr/>
              </p:nvGrpSpPr>
              <p:grpSpPr>
                <a:xfrm>
                  <a:off x="1283022" y="5543523"/>
                  <a:ext cx="253684" cy="235573"/>
                  <a:chOff x="1283022" y="5543523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35" name="Elemento grafico 4">
                    <a:extLst>
                      <a:ext uri="{FF2B5EF4-FFF2-40B4-BE49-F238E27FC236}">
                        <a16:creationId xmlns:a16="http://schemas.microsoft.com/office/drawing/2014/main" id="{92642021-DF3E-4CE5-8443-7530896685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5543523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444 h 141444"/>
                      <a:gd name="connsiteX1" fmla="*/ 36 w 9525"/>
                      <a:gd name="connsiteY1" fmla="*/ 141888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444"/>
                        </a:moveTo>
                        <a:lnTo>
                          <a:pt x="36" y="14188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Elemento grafico 4">
                    <a:extLst>
                      <a:ext uri="{FF2B5EF4-FFF2-40B4-BE49-F238E27FC236}">
                        <a16:creationId xmlns:a16="http://schemas.microsoft.com/office/drawing/2014/main" id="{596DB3B3-A64F-4D8E-ADA0-01163D234086}"/>
                      </a:ext>
                    </a:extLst>
                  </p:cNvPr>
                  <p:cNvSpPr/>
                  <p:nvPr/>
                </p:nvSpPr>
                <p:spPr>
                  <a:xfrm>
                    <a:off x="1306040" y="567647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449 h 9525"/>
                      <a:gd name="connsiteX1" fmla="*/ 230702 w 230666"/>
                      <a:gd name="connsiteY1" fmla="*/ 44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449"/>
                        </a:moveTo>
                        <a:lnTo>
                          <a:pt x="230702" y="449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7" name="Elemento grafico 4">
                    <a:extLst>
                      <a:ext uri="{FF2B5EF4-FFF2-40B4-BE49-F238E27FC236}">
                        <a16:creationId xmlns:a16="http://schemas.microsoft.com/office/drawing/2014/main" id="{C2A3F4BF-E553-4172-B425-E54639D4BF08}"/>
                      </a:ext>
                    </a:extLst>
                  </p:cNvPr>
                  <p:cNvSpPr/>
                  <p:nvPr/>
                </p:nvSpPr>
                <p:spPr>
                  <a:xfrm>
                    <a:off x="1283022" y="5684967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453 h 94129"/>
                      <a:gd name="connsiteX1" fmla="*/ 27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453"/>
                        </a:moveTo>
                        <a:lnTo>
                          <a:pt x="2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Elemento grafico 4">
                    <a:extLst>
                      <a:ext uri="{FF2B5EF4-FFF2-40B4-BE49-F238E27FC236}">
                        <a16:creationId xmlns:a16="http://schemas.microsoft.com/office/drawing/2014/main" id="{FD1D03F5-E479-4577-A805-ADFDC72C0B92}"/>
                      </a:ext>
                    </a:extLst>
                  </p:cNvPr>
                  <p:cNvSpPr/>
                  <p:nvPr/>
                </p:nvSpPr>
                <p:spPr>
                  <a:xfrm>
                    <a:off x="1349064" y="5684967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453 h 94129"/>
                      <a:gd name="connsiteX1" fmla="*/ 3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453"/>
                        </a:moveTo>
                        <a:lnTo>
                          <a:pt x="3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Elemento grafico 4">
                    <a:extLst>
                      <a:ext uri="{FF2B5EF4-FFF2-40B4-BE49-F238E27FC236}">
                        <a16:creationId xmlns:a16="http://schemas.microsoft.com/office/drawing/2014/main" id="{AAAD5306-C872-43A7-9100-EBF887D6E376}"/>
                      </a:ext>
                    </a:extLst>
                  </p:cNvPr>
                  <p:cNvSpPr/>
                  <p:nvPr/>
                </p:nvSpPr>
                <p:spPr>
                  <a:xfrm>
                    <a:off x="1415109" y="5684967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453 h 94129"/>
                      <a:gd name="connsiteX1" fmla="*/ 37 w 47693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453"/>
                        </a:moveTo>
                        <a:lnTo>
                          <a:pt x="37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Elemento grafico 4">
                    <a:extLst>
                      <a:ext uri="{FF2B5EF4-FFF2-40B4-BE49-F238E27FC236}">
                        <a16:creationId xmlns:a16="http://schemas.microsoft.com/office/drawing/2014/main" id="{4E16AA2D-A2E0-4D69-B561-4742158F3226}"/>
                      </a:ext>
                    </a:extLst>
                  </p:cNvPr>
                  <p:cNvSpPr/>
                  <p:nvPr/>
                </p:nvSpPr>
                <p:spPr>
                  <a:xfrm>
                    <a:off x="1481151" y="5684967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453 h 94129"/>
                      <a:gd name="connsiteX1" fmla="*/ 42 w 47696"/>
                      <a:gd name="connsiteY1" fmla="*/ 94582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453"/>
                        </a:moveTo>
                        <a:lnTo>
                          <a:pt x="42" y="94582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Elemento grafico 4">
                  <a:extLst>
                    <a:ext uri="{FF2B5EF4-FFF2-40B4-BE49-F238E27FC236}">
                      <a16:creationId xmlns:a16="http://schemas.microsoft.com/office/drawing/2014/main" id="{8E6316AF-ADE3-4384-9F27-CFEC40B816DB}"/>
                    </a:ext>
                  </a:extLst>
                </p:cNvPr>
                <p:cNvSpPr txBox="1"/>
                <p:nvPr/>
              </p:nvSpPr>
              <p:spPr>
                <a:xfrm>
                  <a:off x="923197" y="406979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</a:t>
                  </a:r>
                </a:p>
              </p:txBody>
            </p:sp>
            <p:sp>
              <p:nvSpPr>
                <p:cNvPr id="42" name="Elemento grafico 4">
                  <a:extLst>
                    <a:ext uri="{FF2B5EF4-FFF2-40B4-BE49-F238E27FC236}">
                      <a16:creationId xmlns:a16="http://schemas.microsoft.com/office/drawing/2014/main" id="{4C745817-5C64-4BB8-9822-928B8476DB4C}"/>
                    </a:ext>
                  </a:extLst>
                </p:cNvPr>
                <p:cNvSpPr txBox="1"/>
                <p:nvPr/>
              </p:nvSpPr>
              <p:spPr>
                <a:xfrm>
                  <a:off x="1471349" y="4120255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2</a:t>
                  </a:r>
                </a:p>
              </p:txBody>
            </p:sp>
            <p:sp>
              <p:nvSpPr>
                <p:cNvPr id="43" name="Elemento grafico 4">
                  <a:extLst>
                    <a:ext uri="{FF2B5EF4-FFF2-40B4-BE49-F238E27FC236}">
                      <a16:creationId xmlns:a16="http://schemas.microsoft.com/office/drawing/2014/main" id="{C9C4EE11-4743-4C49-B1AC-4D03FB49BF8A}"/>
                    </a:ext>
                  </a:extLst>
                </p:cNvPr>
                <p:cNvSpPr/>
                <p:nvPr/>
              </p:nvSpPr>
              <p:spPr>
                <a:xfrm>
                  <a:off x="944570" y="2632282"/>
                  <a:ext cx="9525" cy="1377591"/>
                </a:xfrm>
                <a:custGeom>
                  <a:avLst/>
                  <a:gdLst>
                    <a:gd name="connsiteX0" fmla="*/ 0 w 9525"/>
                    <a:gd name="connsiteY0" fmla="*/ 1377591 h 1377591"/>
                    <a:gd name="connsiteX1" fmla="*/ 0 w 9525"/>
                    <a:gd name="connsiteY1" fmla="*/ 1377591 h 1377591"/>
                    <a:gd name="connsiteX2" fmla="*/ 0 w 9525"/>
                    <a:gd name="connsiteY2" fmla="*/ 0 h 13775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525" h="1377591">
                      <a:moveTo>
                        <a:pt x="0" y="1377591"/>
                      </a:moveTo>
                      <a:lnTo>
                        <a:pt x="0" y="1377591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4" name="Elemento grafico 4">
                  <a:extLst>
                    <a:ext uri="{FF2B5EF4-FFF2-40B4-BE49-F238E27FC236}">
                      <a16:creationId xmlns:a16="http://schemas.microsoft.com/office/drawing/2014/main" id="{61F1A29F-1ADA-409F-BC33-A7306590BA67}"/>
                    </a:ext>
                  </a:extLst>
                </p:cNvPr>
                <p:cNvSpPr/>
                <p:nvPr/>
              </p:nvSpPr>
              <p:spPr>
                <a:xfrm>
                  <a:off x="1906732" y="2647465"/>
                  <a:ext cx="9525" cy="1362408"/>
                </a:xfrm>
                <a:custGeom>
                  <a:avLst/>
                  <a:gdLst>
                    <a:gd name="connsiteX0" fmla="*/ 0 w 9525"/>
                    <a:gd name="connsiteY0" fmla="*/ 1362408 h 1362408"/>
                    <a:gd name="connsiteX1" fmla="*/ 0 w 9525"/>
                    <a:gd name="connsiteY1" fmla="*/ 0 h 13624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362408">
                      <a:moveTo>
                        <a:pt x="0" y="1362408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45" name="Elemento grafico 4">
                  <a:extLst>
                    <a:ext uri="{FF2B5EF4-FFF2-40B4-BE49-F238E27FC236}">
                      <a16:creationId xmlns:a16="http://schemas.microsoft.com/office/drawing/2014/main" id="{1B78B107-BD61-47A6-B215-13E5A7500D3C}"/>
                    </a:ext>
                  </a:extLst>
                </p:cNvPr>
                <p:cNvGrpSpPr/>
                <p:nvPr/>
              </p:nvGrpSpPr>
              <p:grpSpPr>
                <a:xfrm>
                  <a:off x="4461801" y="2869396"/>
                  <a:ext cx="466725" cy="666749"/>
                  <a:chOff x="4461801" y="2869396"/>
                  <a:chExt cx="466725" cy="666749"/>
                </a:xfrm>
              </p:grpSpPr>
              <p:sp>
                <p:nvSpPr>
                  <p:cNvPr id="46" name="Elemento grafico 4">
                    <a:extLst>
                      <a:ext uri="{FF2B5EF4-FFF2-40B4-BE49-F238E27FC236}">
                        <a16:creationId xmlns:a16="http://schemas.microsoft.com/office/drawing/2014/main" id="{958ACAD1-2B25-4559-A1CE-4123EDE9978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61801" y="2869396"/>
                    <a:ext cx="200026" cy="666749"/>
                  </a:xfrm>
                  <a:custGeom>
                    <a:avLst/>
                    <a:gdLst>
                      <a:gd name="connsiteX0" fmla="*/ 200457 w 200026"/>
                      <a:gd name="connsiteY0" fmla="*/ 206 h 666749"/>
                      <a:gd name="connsiteX1" fmla="*/ 200457 w 200026"/>
                      <a:gd name="connsiteY1" fmla="*/ 200230 h 666749"/>
                      <a:gd name="connsiteX2" fmla="*/ 430 w 200026"/>
                      <a:gd name="connsiteY2" fmla="*/ 200230 h 666749"/>
                      <a:gd name="connsiteX3" fmla="*/ 430 w 200026"/>
                      <a:gd name="connsiteY3" fmla="*/ 466933 h 666749"/>
                      <a:gd name="connsiteX4" fmla="*/ 200457 w 200026"/>
                      <a:gd name="connsiteY4" fmla="*/ 466933 h 666749"/>
                      <a:gd name="connsiteX5" fmla="*/ 20045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457" y="206"/>
                        </a:moveTo>
                        <a:lnTo>
                          <a:pt x="200457" y="200230"/>
                        </a:lnTo>
                        <a:lnTo>
                          <a:pt x="430" y="200230"/>
                        </a:lnTo>
                        <a:moveTo>
                          <a:pt x="430" y="466933"/>
                        </a:moveTo>
                        <a:lnTo>
                          <a:pt x="200457" y="466933"/>
                        </a:lnTo>
                        <a:lnTo>
                          <a:pt x="20045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Elemento grafico 4">
                    <a:extLst>
                      <a:ext uri="{FF2B5EF4-FFF2-40B4-BE49-F238E27FC236}">
                        <a16:creationId xmlns:a16="http://schemas.microsoft.com/office/drawing/2014/main" id="{E928B293-CD03-4429-BCF2-1D7B5BE21AE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086091"/>
                    <a:ext cx="9525" cy="233359"/>
                  </a:xfrm>
                  <a:custGeom>
                    <a:avLst/>
                    <a:gdLst>
                      <a:gd name="connsiteX0" fmla="*/ 452 w 9525"/>
                      <a:gd name="connsiteY0" fmla="*/ 233565 h 233359"/>
                      <a:gd name="connsiteX1" fmla="*/ 45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452" y="233565"/>
                        </a:moveTo>
                        <a:lnTo>
                          <a:pt x="45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8" name="Elemento grafico 4">
                    <a:extLst>
                      <a:ext uri="{FF2B5EF4-FFF2-40B4-BE49-F238E27FC236}">
                        <a16:creationId xmlns:a16="http://schemas.microsoft.com/office/drawing/2014/main" id="{E30EB4E3-80D6-4963-9972-C54FA2300C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728502" y="3202770"/>
                    <a:ext cx="200025" cy="9525"/>
                  </a:xfrm>
                  <a:custGeom>
                    <a:avLst/>
                    <a:gdLst>
                      <a:gd name="connsiteX0" fmla="*/ 200491 w 200025"/>
                      <a:gd name="connsiteY0" fmla="*/ 206 h 9525"/>
                      <a:gd name="connsiteX1" fmla="*/ 46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491" y="206"/>
                        </a:moveTo>
                        <a:lnTo>
                          <a:pt x="46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9" name="Elemento grafico 4">
                    <a:extLst>
                      <a:ext uri="{FF2B5EF4-FFF2-40B4-BE49-F238E27FC236}">
                        <a16:creationId xmlns:a16="http://schemas.microsoft.com/office/drawing/2014/main" id="{9E312BBE-68D9-4139-98EB-5665842B6D0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678496" y="3036083"/>
                    <a:ext cx="9525" cy="333374"/>
                  </a:xfrm>
                  <a:custGeom>
                    <a:avLst/>
                    <a:gdLst>
                      <a:gd name="connsiteX0" fmla="*/ 446 w 9525"/>
                      <a:gd name="connsiteY0" fmla="*/ 206 h 333374"/>
                      <a:gd name="connsiteX1" fmla="*/ 44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446" y="206"/>
                        </a:moveTo>
                        <a:lnTo>
                          <a:pt x="44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Elemento grafico 4">
                    <a:extLst>
                      <a:ext uri="{FF2B5EF4-FFF2-40B4-BE49-F238E27FC236}">
                        <a16:creationId xmlns:a16="http://schemas.microsoft.com/office/drawing/2014/main" id="{0D7D84A5-0544-41AE-B881-67FC0265E42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587225" y="3009850"/>
                    <a:ext cx="75182" cy="119743"/>
                  </a:xfrm>
                  <a:custGeom>
                    <a:avLst/>
                    <a:gdLst>
                      <a:gd name="connsiteX0" fmla="*/ 439 w 75182"/>
                      <a:gd name="connsiteY0" fmla="*/ 60060 h 119743"/>
                      <a:gd name="connsiteX1" fmla="*/ 75621 w 75182"/>
                      <a:gd name="connsiteY1" fmla="*/ 188 h 119743"/>
                      <a:gd name="connsiteX2" fmla="*/ 7562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439" y="60060"/>
                        </a:moveTo>
                        <a:lnTo>
                          <a:pt x="75621" y="188"/>
                        </a:lnTo>
                        <a:lnTo>
                          <a:pt x="7562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" name="Elemento grafico 4">
                  <a:extLst>
                    <a:ext uri="{FF2B5EF4-FFF2-40B4-BE49-F238E27FC236}">
                      <a16:creationId xmlns:a16="http://schemas.microsoft.com/office/drawing/2014/main" id="{6D4135FA-5E05-4FCB-B182-0C5C58EAD5EC}"/>
                    </a:ext>
                  </a:extLst>
                </p:cNvPr>
                <p:cNvGrpSpPr/>
                <p:nvPr/>
              </p:nvGrpSpPr>
              <p:grpSpPr>
                <a:xfrm>
                  <a:off x="3414051" y="2869434"/>
                  <a:ext cx="466725" cy="666749"/>
                  <a:chOff x="3414051" y="2869434"/>
                  <a:chExt cx="466725" cy="666749"/>
                </a:xfrm>
              </p:grpSpPr>
              <p:sp>
                <p:nvSpPr>
                  <p:cNvPr id="52" name="Elemento grafico 4">
                    <a:extLst>
                      <a:ext uri="{FF2B5EF4-FFF2-40B4-BE49-F238E27FC236}">
                        <a16:creationId xmlns:a16="http://schemas.microsoft.com/office/drawing/2014/main" id="{48C88046-2192-4EBC-925F-C9959CA16E9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414051" y="2869434"/>
                    <a:ext cx="200026" cy="666749"/>
                  </a:xfrm>
                  <a:custGeom>
                    <a:avLst/>
                    <a:gdLst>
                      <a:gd name="connsiteX0" fmla="*/ 200347 w 200026"/>
                      <a:gd name="connsiteY0" fmla="*/ 206 h 666749"/>
                      <a:gd name="connsiteX1" fmla="*/ 200347 w 200026"/>
                      <a:gd name="connsiteY1" fmla="*/ 200230 h 666749"/>
                      <a:gd name="connsiteX2" fmla="*/ 320 w 200026"/>
                      <a:gd name="connsiteY2" fmla="*/ 200230 h 666749"/>
                      <a:gd name="connsiteX3" fmla="*/ 320 w 200026"/>
                      <a:gd name="connsiteY3" fmla="*/ 466933 h 666749"/>
                      <a:gd name="connsiteX4" fmla="*/ 200347 w 200026"/>
                      <a:gd name="connsiteY4" fmla="*/ 466933 h 666749"/>
                      <a:gd name="connsiteX5" fmla="*/ 200347 w 200026"/>
                      <a:gd name="connsiteY5" fmla="*/ 666956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6" h="666749">
                        <a:moveTo>
                          <a:pt x="200347" y="206"/>
                        </a:moveTo>
                        <a:lnTo>
                          <a:pt x="200347" y="200230"/>
                        </a:lnTo>
                        <a:lnTo>
                          <a:pt x="320" y="200230"/>
                        </a:lnTo>
                        <a:moveTo>
                          <a:pt x="320" y="466933"/>
                        </a:moveTo>
                        <a:lnTo>
                          <a:pt x="200347" y="466933"/>
                        </a:lnTo>
                        <a:lnTo>
                          <a:pt x="200347" y="66695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Elemento grafico 4">
                    <a:extLst>
                      <a:ext uri="{FF2B5EF4-FFF2-40B4-BE49-F238E27FC236}">
                        <a16:creationId xmlns:a16="http://schemas.microsoft.com/office/drawing/2014/main" id="{F4F78845-AE62-40C8-ACB9-030DEE98C8F5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086129"/>
                    <a:ext cx="9525" cy="233359"/>
                  </a:xfrm>
                  <a:custGeom>
                    <a:avLst/>
                    <a:gdLst>
                      <a:gd name="connsiteX0" fmla="*/ 342 w 9525"/>
                      <a:gd name="connsiteY0" fmla="*/ 233565 h 233359"/>
                      <a:gd name="connsiteX1" fmla="*/ 342 w 9525"/>
                      <a:gd name="connsiteY1" fmla="*/ 206 h 2333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59">
                        <a:moveTo>
                          <a:pt x="342" y="233565"/>
                        </a:moveTo>
                        <a:lnTo>
                          <a:pt x="342" y="20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4" name="Elemento grafico 4">
                    <a:extLst>
                      <a:ext uri="{FF2B5EF4-FFF2-40B4-BE49-F238E27FC236}">
                        <a16:creationId xmlns:a16="http://schemas.microsoft.com/office/drawing/2014/main" id="{8666D341-DA40-4DA9-99C0-D5EC5CB2415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80752" y="3202809"/>
                    <a:ext cx="200025" cy="9525"/>
                  </a:xfrm>
                  <a:custGeom>
                    <a:avLst/>
                    <a:gdLst>
                      <a:gd name="connsiteX0" fmla="*/ 200381 w 200025"/>
                      <a:gd name="connsiteY0" fmla="*/ 206 h 9525"/>
                      <a:gd name="connsiteX1" fmla="*/ 356 w 200025"/>
                      <a:gd name="connsiteY1" fmla="*/ 20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5" h="9525">
                        <a:moveTo>
                          <a:pt x="200381" y="206"/>
                        </a:moveTo>
                        <a:lnTo>
                          <a:pt x="356" y="206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5" name="Elemento grafico 4">
                    <a:extLst>
                      <a:ext uri="{FF2B5EF4-FFF2-40B4-BE49-F238E27FC236}">
                        <a16:creationId xmlns:a16="http://schemas.microsoft.com/office/drawing/2014/main" id="{F50A4D7F-77C2-4CF8-86EC-873C18D7CA92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630746" y="3036121"/>
                    <a:ext cx="9525" cy="333374"/>
                  </a:xfrm>
                  <a:custGeom>
                    <a:avLst/>
                    <a:gdLst>
                      <a:gd name="connsiteX0" fmla="*/ 336 w 9525"/>
                      <a:gd name="connsiteY0" fmla="*/ 206 h 333374"/>
                      <a:gd name="connsiteX1" fmla="*/ 336 w 9525"/>
                      <a:gd name="connsiteY1" fmla="*/ 333581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6" y="206"/>
                        </a:moveTo>
                        <a:lnTo>
                          <a:pt x="336" y="3335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6" name="Elemento grafico 4">
                    <a:extLst>
                      <a:ext uri="{FF2B5EF4-FFF2-40B4-BE49-F238E27FC236}">
                        <a16:creationId xmlns:a16="http://schemas.microsoft.com/office/drawing/2014/main" id="{1D20347F-119E-4623-AF04-857E42C88F64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3539475" y="3009888"/>
                    <a:ext cx="75182" cy="119743"/>
                  </a:xfrm>
                  <a:custGeom>
                    <a:avLst/>
                    <a:gdLst>
                      <a:gd name="connsiteX0" fmla="*/ 329 w 75182"/>
                      <a:gd name="connsiteY0" fmla="*/ 60060 h 119743"/>
                      <a:gd name="connsiteX1" fmla="*/ 75511 w 75182"/>
                      <a:gd name="connsiteY1" fmla="*/ 188 h 119743"/>
                      <a:gd name="connsiteX2" fmla="*/ 75511 w 75182"/>
                      <a:gd name="connsiteY2" fmla="*/ 119932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82" h="119743">
                        <a:moveTo>
                          <a:pt x="329" y="60060"/>
                        </a:moveTo>
                        <a:lnTo>
                          <a:pt x="75511" y="188"/>
                        </a:lnTo>
                        <a:lnTo>
                          <a:pt x="75511" y="11993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" name="Elemento grafico 4">
                  <a:extLst>
                    <a:ext uri="{FF2B5EF4-FFF2-40B4-BE49-F238E27FC236}">
                      <a16:creationId xmlns:a16="http://schemas.microsoft.com/office/drawing/2014/main" id="{968EA644-A497-459A-A2C7-F8FF4E17827E}"/>
                    </a:ext>
                  </a:extLst>
                </p:cNvPr>
                <p:cNvSpPr/>
                <p:nvPr/>
              </p:nvSpPr>
              <p:spPr>
                <a:xfrm>
                  <a:off x="3880779" y="3202772"/>
                  <a:ext cx="28708" cy="9525"/>
                </a:xfrm>
                <a:custGeom>
                  <a:avLst/>
                  <a:gdLst>
                    <a:gd name="connsiteX0" fmla="*/ 0 w 28708"/>
                    <a:gd name="connsiteY0" fmla="*/ 0 h 9525"/>
                    <a:gd name="connsiteX1" fmla="*/ 28708 w 28708"/>
                    <a:gd name="connsiteY1" fmla="*/ 0 h 9525"/>
                    <a:gd name="connsiteX2" fmla="*/ 28708 w 2870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8708" h="9525">
                      <a:moveTo>
                        <a:pt x="0" y="0"/>
                      </a:moveTo>
                      <a:lnTo>
                        <a:pt x="28708" y="0"/>
                      </a:lnTo>
                      <a:lnTo>
                        <a:pt x="2870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" name="Elemento grafico 4">
                  <a:extLst>
                    <a:ext uri="{FF2B5EF4-FFF2-40B4-BE49-F238E27FC236}">
                      <a16:creationId xmlns:a16="http://schemas.microsoft.com/office/drawing/2014/main" id="{88D5BAC0-DAA9-48CB-A535-8A04BB71C1F2}"/>
                    </a:ext>
                  </a:extLst>
                </p:cNvPr>
                <p:cNvSpPr/>
                <p:nvPr/>
              </p:nvSpPr>
              <p:spPr>
                <a:xfrm>
                  <a:off x="3895133" y="3202772"/>
                  <a:ext cx="1208103" cy="9525"/>
                </a:xfrm>
                <a:custGeom>
                  <a:avLst/>
                  <a:gdLst>
                    <a:gd name="connsiteX0" fmla="*/ 0 w 1208103"/>
                    <a:gd name="connsiteY0" fmla="*/ 0 h 9525"/>
                    <a:gd name="connsiteX1" fmla="*/ 14354 w 1208103"/>
                    <a:gd name="connsiteY1" fmla="*/ 0 h 9525"/>
                    <a:gd name="connsiteX2" fmla="*/ 1208103 w 1208103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08103" h="9525">
                      <a:moveTo>
                        <a:pt x="0" y="0"/>
                      </a:moveTo>
                      <a:lnTo>
                        <a:pt x="14354" y="0"/>
                      </a:lnTo>
                      <a:lnTo>
                        <a:pt x="1208103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" name="Elemento grafico 4">
                  <a:extLst>
                    <a:ext uri="{FF2B5EF4-FFF2-40B4-BE49-F238E27FC236}">
                      <a16:creationId xmlns:a16="http://schemas.microsoft.com/office/drawing/2014/main" id="{E69270D2-0442-43A8-B01F-5C10325CE88D}"/>
                    </a:ext>
                  </a:extLst>
                </p:cNvPr>
                <p:cNvSpPr/>
                <p:nvPr/>
              </p:nvSpPr>
              <p:spPr>
                <a:xfrm>
                  <a:off x="1906732" y="2704615"/>
                  <a:ext cx="1507321" cy="164820"/>
                </a:xfrm>
                <a:custGeom>
                  <a:avLst/>
                  <a:gdLst>
                    <a:gd name="connsiteX0" fmla="*/ 1507322 w 1507321"/>
                    <a:gd name="connsiteY0" fmla="*/ 164821 h 164820"/>
                    <a:gd name="connsiteX1" fmla="*/ 1507322 w 1507321"/>
                    <a:gd name="connsiteY1" fmla="*/ 0 h 164820"/>
                    <a:gd name="connsiteX2" fmla="*/ 0 w 1507321"/>
                    <a:gd name="connsiteY2" fmla="*/ 0 h 164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07321" h="164820">
                      <a:moveTo>
                        <a:pt x="1507322" y="164821"/>
                      </a:moveTo>
                      <a:lnTo>
                        <a:pt x="1507322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" name="Elemento grafico 4">
                  <a:extLst>
                    <a:ext uri="{FF2B5EF4-FFF2-40B4-BE49-F238E27FC236}">
                      <a16:creationId xmlns:a16="http://schemas.microsoft.com/office/drawing/2014/main" id="{ECD0DD7F-BD42-4D9F-B03A-072F9CBF9A43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3517233" cy="515664"/>
                </a:xfrm>
                <a:custGeom>
                  <a:avLst/>
                  <a:gdLst>
                    <a:gd name="connsiteX0" fmla="*/ 3517234 w 3517233"/>
                    <a:gd name="connsiteY0" fmla="*/ 515664 h 515664"/>
                    <a:gd name="connsiteX1" fmla="*/ 3517234 w 3517233"/>
                    <a:gd name="connsiteY1" fmla="*/ 0 h 515664"/>
                    <a:gd name="connsiteX2" fmla="*/ 0 w 3517233"/>
                    <a:gd name="connsiteY2" fmla="*/ 0 h 5156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517233" h="515664">
                      <a:moveTo>
                        <a:pt x="3517234" y="515664"/>
                      </a:moveTo>
                      <a:lnTo>
                        <a:pt x="351723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1" name="Elemento grafico 4">
                  <a:extLst>
                    <a:ext uri="{FF2B5EF4-FFF2-40B4-BE49-F238E27FC236}">
                      <a16:creationId xmlns:a16="http://schemas.microsoft.com/office/drawing/2014/main" id="{4D1FA789-8755-44FD-9307-96B70C0308CC}"/>
                    </a:ext>
                  </a:extLst>
                </p:cNvPr>
                <p:cNvSpPr/>
                <p:nvPr/>
              </p:nvSpPr>
              <p:spPr>
                <a:xfrm>
                  <a:off x="944570" y="2353733"/>
                  <a:ext cx="9525" cy="335698"/>
                </a:xfrm>
                <a:custGeom>
                  <a:avLst/>
                  <a:gdLst>
                    <a:gd name="connsiteX0" fmla="*/ 0 w 9525"/>
                    <a:gd name="connsiteY0" fmla="*/ 335699 h 335698"/>
                    <a:gd name="connsiteX1" fmla="*/ 0 w 9525"/>
                    <a:gd name="connsiteY1" fmla="*/ 0 h 3356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35698">
                      <a:moveTo>
                        <a:pt x="0" y="33569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62" name="Elemento grafico 4">
                  <a:extLst>
                    <a:ext uri="{FF2B5EF4-FFF2-40B4-BE49-F238E27FC236}">
                      <a16:creationId xmlns:a16="http://schemas.microsoft.com/office/drawing/2014/main" id="{C8D5813A-0B9C-4AD2-BD64-07F954DF4613}"/>
                    </a:ext>
                  </a:extLst>
                </p:cNvPr>
                <p:cNvGrpSpPr/>
                <p:nvPr/>
              </p:nvGrpSpPr>
              <p:grpSpPr>
                <a:xfrm>
                  <a:off x="3995075" y="3824511"/>
                  <a:ext cx="466723" cy="666749"/>
                  <a:chOff x="3995075" y="3824511"/>
                  <a:chExt cx="466723" cy="666749"/>
                </a:xfrm>
              </p:grpSpPr>
              <p:sp>
                <p:nvSpPr>
                  <p:cNvPr id="63" name="Elemento grafico 4">
                    <a:extLst>
                      <a:ext uri="{FF2B5EF4-FFF2-40B4-BE49-F238E27FC236}">
                        <a16:creationId xmlns:a16="http://schemas.microsoft.com/office/drawing/2014/main" id="{28291EE6-925D-4CEF-B263-9AF89771B601}"/>
                      </a:ext>
                    </a:extLst>
                  </p:cNvPr>
                  <p:cNvSpPr/>
                  <p:nvPr/>
                </p:nvSpPr>
                <p:spPr>
                  <a:xfrm>
                    <a:off x="4261776" y="38245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281 h 666749"/>
                      <a:gd name="connsiteX1" fmla="*/ 200432 w 200023"/>
                      <a:gd name="connsiteY1" fmla="*/ 200308 h 666749"/>
                      <a:gd name="connsiteX2" fmla="*/ 409 w 200023"/>
                      <a:gd name="connsiteY2" fmla="*/ 200308 h 666749"/>
                      <a:gd name="connsiteX3" fmla="*/ 409 w 200023"/>
                      <a:gd name="connsiteY3" fmla="*/ 467007 h 666749"/>
                      <a:gd name="connsiteX4" fmla="*/ 200432 w 200023"/>
                      <a:gd name="connsiteY4" fmla="*/ 467007 h 666749"/>
                      <a:gd name="connsiteX5" fmla="*/ 200432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281"/>
                        </a:moveTo>
                        <a:lnTo>
                          <a:pt x="200432" y="200308"/>
                        </a:lnTo>
                        <a:lnTo>
                          <a:pt x="409" y="200308"/>
                        </a:lnTo>
                        <a:moveTo>
                          <a:pt x="409" y="467007"/>
                        </a:moveTo>
                        <a:lnTo>
                          <a:pt x="200432" y="467007"/>
                        </a:lnTo>
                        <a:lnTo>
                          <a:pt x="200432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4" name="Elemento grafico 4">
                    <a:extLst>
                      <a:ext uri="{FF2B5EF4-FFF2-40B4-BE49-F238E27FC236}">
                        <a16:creationId xmlns:a16="http://schemas.microsoft.com/office/drawing/2014/main" id="{84288A8B-7C2E-4268-914C-25A58816EE3F}"/>
                      </a:ext>
                    </a:extLst>
                  </p:cNvPr>
                  <p:cNvSpPr/>
                  <p:nvPr/>
                </p:nvSpPr>
                <p:spPr>
                  <a:xfrm>
                    <a:off x="4195100" y="40412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644 h 233362"/>
                      <a:gd name="connsiteX1" fmla="*/ 396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644"/>
                        </a:moveTo>
                        <a:lnTo>
                          <a:pt x="396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Elemento grafico 4">
                    <a:extLst>
                      <a:ext uri="{FF2B5EF4-FFF2-40B4-BE49-F238E27FC236}">
                        <a16:creationId xmlns:a16="http://schemas.microsoft.com/office/drawing/2014/main" id="{3D6D27DE-3C78-43A8-907A-FB8036563A4B}"/>
                      </a:ext>
                    </a:extLst>
                  </p:cNvPr>
                  <p:cNvSpPr/>
                  <p:nvPr/>
                </p:nvSpPr>
                <p:spPr>
                  <a:xfrm>
                    <a:off x="3995075" y="41578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281 h 9525"/>
                      <a:gd name="connsiteX1" fmla="*/ 388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281"/>
                        </a:moveTo>
                        <a:lnTo>
                          <a:pt x="388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6" name="Elemento grafico 4">
                    <a:extLst>
                      <a:ext uri="{FF2B5EF4-FFF2-40B4-BE49-F238E27FC236}">
                        <a16:creationId xmlns:a16="http://schemas.microsoft.com/office/drawing/2014/main" id="{5D9943F6-4457-474D-A3AA-1DFE338A302B}"/>
                      </a:ext>
                    </a:extLst>
                  </p:cNvPr>
                  <p:cNvSpPr/>
                  <p:nvPr/>
                </p:nvSpPr>
                <p:spPr>
                  <a:xfrm>
                    <a:off x="4245108" y="39911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281 h 333374"/>
                      <a:gd name="connsiteX1" fmla="*/ 399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281"/>
                        </a:moveTo>
                        <a:lnTo>
                          <a:pt x="399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Elemento grafico 4">
                    <a:extLst>
                      <a:ext uri="{FF2B5EF4-FFF2-40B4-BE49-F238E27FC236}">
                        <a16:creationId xmlns:a16="http://schemas.microsoft.com/office/drawing/2014/main" id="{F88268C2-2973-4D32-96E6-07FB17E37CC3}"/>
                      </a:ext>
                    </a:extLst>
                  </p:cNvPr>
                  <p:cNvSpPr/>
                  <p:nvPr/>
                </p:nvSpPr>
                <p:spPr>
                  <a:xfrm>
                    <a:off x="4375496" y="42310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163 h 119743"/>
                      <a:gd name="connsiteX1" fmla="*/ 412 w 75178"/>
                      <a:gd name="connsiteY1" fmla="*/ 292 h 119743"/>
                      <a:gd name="connsiteX2" fmla="*/ 412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163"/>
                        </a:moveTo>
                        <a:lnTo>
                          <a:pt x="412" y="292"/>
                        </a:lnTo>
                        <a:lnTo>
                          <a:pt x="412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Elemento grafico 4">
                  <a:extLst>
                    <a:ext uri="{FF2B5EF4-FFF2-40B4-BE49-F238E27FC236}">
                      <a16:creationId xmlns:a16="http://schemas.microsoft.com/office/drawing/2014/main" id="{6ED3BE2F-FED9-4CD1-97ED-0675F623CFC0}"/>
                    </a:ext>
                  </a:extLst>
                </p:cNvPr>
                <p:cNvGrpSpPr/>
                <p:nvPr/>
              </p:nvGrpSpPr>
              <p:grpSpPr>
                <a:xfrm>
                  <a:off x="3995075" y="4662711"/>
                  <a:ext cx="466723" cy="666749"/>
                  <a:chOff x="3995075" y="4662711"/>
                  <a:chExt cx="466723" cy="666749"/>
                </a:xfrm>
              </p:grpSpPr>
              <p:sp>
                <p:nvSpPr>
                  <p:cNvPr id="69" name="Elemento grafico 4">
                    <a:extLst>
                      <a:ext uri="{FF2B5EF4-FFF2-40B4-BE49-F238E27FC236}">
                        <a16:creationId xmlns:a16="http://schemas.microsoft.com/office/drawing/2014/main" id="{61739EBF-1F9B-4EFD-844B-42C4CBD30EDF}"/>
                      </a:ext>
                    </a:extLst>
                  </p:cNvPr>
                  <p:cNvSpPr/>
                  <p:nvPr/>
                </p:nvSpPr>
                <p:spPr>
                  <a:xfrm>
                    <a:off x="4261776" y="4662711"/>
                    <a:ext cx="200023" cy="666749"/>
                  </a:xfrm>
                  <a:custGeom>
                    <a:avLst/>
                    <a:gdLst>
                      <a:gd name="connsiteX0" fmla="*/ 200432 w 200023"/>
                      <a:gd name="connsiteY0" fmla="*/ 369 h 666749"/>
                      <a:gd name="connsiteX1" fmla="*/ 200432 w 200023"/>
                      <a:gd name="connsiteY1" fmla="*/ 200396 h 666749"/>
                      <a:gd name="connsiteX2" fmla="*/ 409 w 200023"/>
                      <a:gd name="connsiteY2" fmla="*/ 200396 h 666749"/>
                      <a:gd name="connsiteX3" fmla="*/ 409 w 200023"/>
                      <a:gd name="connsiteY3" fmla="*/ 467095 h 666749"/>
                      <a:gd name="connsiteX4" fmla="*/ 200432 w 200023"/>
                      <a:gd name="connsiteY4" fmla="*/ 467095 h 666749"/>
                      <a:gd name="connsiteX5" fmla="*/ 200432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432" y="369"/>
                        </a:moveTo>
                        <a:lnTo>
                          <a:pt x="200432" y="200396"/>
                        </a:lnTo>
                        <a:lnTo>
                          <a:pt x="409" y="200396"/>
                        </a:lnTo>
                        <a:moveTo>
                          <a:pt x="409" y="467095"/>
                        </a:moveTo>
                        <a:lnTo>
                          <a:pt x="200432" y="467095"/>
                        </a:lnTo>
                        <a:lnTo>
                          <a:pt x="200432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0" name="Elemento grafico 4">
                    <a:extLst>
                      <a:ext uri="{FF2B5EF4-FFF2-40B4-BE49-F238E27FC236}">
                        <a16:creationId xmlns:a16="http://schemas.microsoft.com/office/drawing/2014/main" id="{A2803912-FC7B-4EFB-A215-72FA4B55BB77}"/>
                      </a:ext>
                    </a:extLst>
                  </p:cNvPr>
                  <p:cNvSpPr/>
                  <p:nvPr/>
                </p:nvSpPr>
                <p:spPr>
                  <a:xfrm>
                    <a:off x="4195100" y="4879406"/>
                    <a:ext cx="9525" cy="233362"/>
                  </a:xfrm>
                  <a:custGeom>
                    <a:avLst/>
                    <a:gdLst>
                      <a:gd name="connsiteX0" fmla="*/ 396 w 9525"/>
                      <a:gd name="connsiteY0" fmla="*/ 233732 h 233362"/>
                      <a:gd name="connsiteX1" fmla="*/ 396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96" y="233732"/>
                        </a:moveTo>
                        <a:lnTo>
                          <a:pt x="396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1" name="Elemento grafico 4">
                    <a:extLst>
                      <a:ext uri="{FF2B5EF4-FFF2-40B4-BE49-F238E27FC236}">
                        <a16:creationId xmlns:a16="http://schemas.microsoft.com/office/drawing/2014/main" id="{481A5C22-8E67-4E84-92BC-A4B546E801F4}"/>
                      </a:ext>
                    </a:extLst>
                  </p:cNvPr>
                  <p:cNvSpPr/>
                  <p:nvPr/>
                </p:nvSpPr>
                <p:spPr>
                  <a:xfrm>
                    <a:off x="3995075" y="4996086"/>
                    <a:ext cx="200024" cy="9525"/>
                  </a:xfrm>
                  <a:custGeom>
                    <a:avLst/>
                    <a:gdLst>
                      <a:gd name="connsiteX0" fmla="*/ 200413 w 200024"/>
                      <a:gd name="connsiteY0" fmla="*/ 369 h 9525"/>
                      <a:gd name="connsiteX1" fmla="*/ 388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413" y="369"/>
                        </a:moveTo>
                        <a:lnTo>
                          <a:pt x="388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2" name="Elemento grafico 4">
                    <a:extLst>
                      <a:ext uri="{FF2B5EF4-FFF2-40B4-BE49-F238E27FC236}">
                        <a16:creationId xmlns:a16="http://schemas.microsoft.com/office/drawing/2014/main" id="{66E64434-E4AE-4DD5-9C5A-C9EF4D6DBBF5}"/>
                      </a:ext>
                    </a:extLst>
                  </p:cNvPr>
                  <p:cNvSpPr/>
                  <p:nvPr/>
                </p:nvSpPr>
                <p:spPr>
                  <a:xfrm>
                    <a:off x="4245108" y="4829399"/>
                    <a:ext cx="9525" cy="333374"/>
                  </a:xfrm>
                  <a:custGeom>
                    <a:avLst/>
                    <a:gdLst>
                      <a:gd name="connsiteX0" fmla="*/ 399 w 9525"/>
                      <a:gd name="connsiteY0" fmla="*/ 369 h 333374"/>
                      <a:gd name="connsiteX1" fmla="*/ 399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99" y="369"/>
                        </a:moveTo>
                        <a:lnTo>
                          <a:pt x="399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3" name="Elemento grafico 4">
                    <a:extLst>
                      <a:ext uri="{FF2B5EF4-FFF2-40B4-BE49-F238E27FC236}">
                        <a16:creationId xmlns:a16="http://schemas.microsoft.com/office/drawing/2014/main" id="{EA13E09D-DE6D-43A9-AAC8-01724ED7DC3C}"/>
                      </a:ext>
                    </a:extLst>
                  </p:cNvPr>
                  <p:cNvSpPr/>
                  <p:nvPr/>
                </p:nvSpPr>
                <p:spPr>
                  <a:xfrm>
                    <a:off x="4375496" y="5069263"/>
                    <a:ext cx="75178" cy="119743"/>
                  </a:xfrm>
                  <a:custGeom>
                    <a:avLst/>
                    <a:gdLst>
                      <a:gd name="connsiteX0" fmla="*/ 75591 w 75178"/>
                      <a:gd name="connsiteY0" fmla="*/ 60251 h 119743"/>
                      <a:gd name="connsiteX1" fmla="*/ 412 w 75178"/>
                      <a:gd name="connsiteY1" fmla="*/ 380 h 119743"/>
                      <a:gd name="connsiteX2" fmla="*/ 412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591" y="60251"/>
                        </a:moveTo>
                        <a:lnTo>
                          <a:pt x="412" y="380"/>
                        </a:lnTo>
                        <a:lnTo>
                          <a:pt x="412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Elemento grafico 4">
                  <a:extLst>
                    <a:ext uri="{FF2B5EF4-FFF2-40B4-BE49-F238E27FC236}">
                      <a16:creationId xmlns:a16="http://schemas.microsoft.com/office/drawing/2014/main" id="{5ABF7E56-5402-48DD-A718-DA0544F2743D}"/>
                    </a:ext>
                  </a:extLst>
                </p:cNvPr>
                <p:cNvSpPr/>
                <p:nvPr/>
              </p:nvSpPr>
              <p:spPr>
                <a:xfrm>
                  <a:off x="446180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75" name="Elemento grafico 4">
                  <a:extLst>
                    <a:ext uri="{FF2B5EF4-FFF2-40B4-BE49-F238E27FC236}">
                      <a16:creationId xmlns:a16="http://schemas.microsoft.com/office/drawing/2014/main" id="{E0EAC847-74B0-4923-A2B8-9678A7DD9462}"/>
                    </a:ext>
                  </a:extLst>
                </p:cNvPr>
                <p:cNvGrpSpPr/>
                <p:nvPr/>
              </p:nvGrpSpPr>
              <p:grpSpPr>
                <a:xfrm>
                  <a:off x="3414049" y="3824511"/>
                  <a:ext cx="466723" cy="666749"/>
                  <a:chOff x="3414049" y="3824511"/>
                  <a:chExt cx="466723" cy="666749"/>
                </a:xfrm>
              </p:grpSpPr>
              <p:sp>
                <p:nvSpPr>
                  <p:cNvPr id="76" name="Elemento grafico 4">
                    <a:extLst>
                      <a:ext uri="{FF2B5EF4-FFF2-40B4-BE49-F238E27FC236}">
                        <a16:creationId xmlns:a16="http://schemas.microsoft.com/office/drawing/2014/main" id="{B0779FCC-7F6A-4A31-AD68-2F82AA25AAAB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38245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281 h 666749"/>
                      <a:gd name="connsiteX1" fmla="*/ 200343 w 200023"/>
                      <a:gd name="connsiteY1" fmla="*/ 200308 h 666749"/>
                      <a:gd name="connsiteX2" fmla="*/ 320 w 200023"/>
                      <a:gd name="connsiteY2" fmla="*/ 200308 h 666749"/>
                      <a:gd name="connsiteX3" fmla="*/ 320 w 200023"/>
                      <a:gd name="connsiteY3" fmla="*/ 467007 h 666749"/>
                      <a:gd name="connsiteX4" fmla="*/ 200343 w 200023"/>
                      <a:gd name="connsiteY4" fmla="*/ 467007 h 666749"/>
                      <a:gd name="connsiteX5" fmla="*/ 200343 w 200023"/>
                      <a:gd name="connsiteY5" fmla="*/ 667031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281"/>
                        </a:moveTo>
                        <a:lnTo>
                          <a:pt x="200343" y="200308"/>
                        </a:lnTo>
                        <a:lnTo>
                          <a:pt x="320" y="200308"/>
                        </a:lnTo>
                        <a:moveTo>
                          <a:pt x="320" y="467007"/>
                        </a:moveTo>
                        <a:lnTo>
                          <a:pt x="200343" y="467007"/>
                        </a:lnTo>
                        <a:lnTo>
                          <a:pt x="200343" y="66703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Elemento grafico 4">
                    <a:extLst>
                      <a:ext uri="{FF2B5EF4-FFF2-40B4-BE49-F238E27FC236}">
                        <a16:creationId xmlns:a16="http://schemas.microsoft.com/office/drawing/2014/main" id="{FCE70078-4995-4516-AC66-81683F765CF5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0412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644 h 233362"/>
                      <a:gd name="connsiteX1" fmla="*/ 342 w 9525"/>
                      <a:gd name="connsiteY1" fmla="*/ 281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644"/>
                        </a:moveTo>
                        <a:lnTo>
                          <a:pt x="342" y="281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8" name="Elemento grafico 4">
                    <a:extLst>
                      <a:ext uri="{FF2B5EF4-FFF2-40B4-BE49-F238E27FC236}">
                        <a16:creationId xmlns:a16="http://schemas.microsoft.com/office/drawing/2014/main" id="{8F59EDB1-2326-47D5-95D5-1785DE5087B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1578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281 h 9525"/>
                      <a:gd name="connsiteX1" fmla="*/ 355 w 200024"/>
                      <a:gd name="connsiteY1" fmla="*/ 281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281"/>
                        </a:moveTo>
                        <a:lnTo>
                          <a:pt x="355" y="281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79" name="Elemento grafico 4">
                    <a:extLst>
                      <a:ext uri="{FF2B5EF4-FFF2-40B4-BE49-F238E27FC236}">
                        <a16:creationId xmlns:a16="http://schemas.microsoft.com/office/drawing/2014/main" id="{438E0E63-3993-4788-AD2B-01D1632D151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39911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281 h 333374"/>
                      <a:gd name="connsiteX1" fmla="*/ 335 w 9525"/>
                      <a:gd name="connsiteY1" fmla="*/ 333656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281"/>
                        </a:moveTo>
                        <a:lnTo>
                          <a:pt x="335" y="333656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0" name="Elemento grafico 4">
                    <a:extLst>
                      <a:ext uri="{FF2B5EF4-FFF2-40B4-BE49-F238E27FC236}">
                        <a16:creationId xmlns:a16="http://schemas.microsoft.com/office/drawing/2014/main" id="{CE06D803-EFEA-49A2-B044-8E8E2156D47A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42310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163 h 119743"/>
                      <a:gd name="connsiteX1" fmla="*/ 313 w 75178"/>
                      <a:gd name="connsiteY1" fmla="*/ 292 h 119743"/>
                      <a:gd name="connsiteX2" fmla="*/ 313 w 75178"/>
                      <a:gd name="connsiteY2" fmla="*/ 120035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163"/>
                        </a:moveTo>
                        <a:lnTo>
                          <a:pt x="313" y="292"/>
                        </a:lnTo>
                        <a:lnTo>
                          <a:pt x="313" y="1200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" name="Elemento grafico 4">
                  <a:extLst>
                    <a:ext uri="{FF2B5EF4-FFF2-40B4-BE49-F238E27FC236}">
                      <a16:creationId xmlns:a16="http://schemas.microsoft.com/office/drawing/2014/main" id="{173662D7-7318-4E16-8FBD-4B348EE9CE54}"/>
                    </a:ext>
                  </a:extLst>
                </p:cNvPr>
                <p:cNvGrpSpPr/>
                <p:nvPr/>
              </p:nvGrpSpPr>
              <p:grpSpPr>
                <a:xfrm>
                  <a:off x="3414049" y="4662711"/>
                  <a:ext cx="466723" cy="666749"/>
                  <a:chOff x="3414049" y="4662711"/>
                  <a:chExt cx="466723" cy="666749"/>
                </a:xfrm>
              </p:grpSpPr>
              <p:sp>
                <p:nvSpPr>
                  <p:cNvPr id="82" name="Elemento grafico 4">
                    <a:extLst>
                      <a:ext uri="{FF2B5EF4-FFF2-40B4-BE49-F238E27FC236}">
                        <a16:creationId xmlns:a16="http://schemas.microsoft.com/office/drawing/2014/main" id="{EAC9D38A-AFCA-4F0C-9F42-9734184E7570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14049" y="4662711"/>
                    <a:ext cx="200023" cy="666749"/>
                  </a:xfrm>
                  <a:custGeom>
                    <a:avLst/>
                    <a:gdLst>
                      <a:gd name="connsiteX0" fmla="*/ 200343 w 200023"/>
                      <a:gd name="connsiteY0" fmla="*/ 369 h 666749"/>
                      <a:gd name="connsiteX1" fmla="*/ 200343 w 200023"/>
                      <a:gd name="connsiteY1" fmla="*/ 200396 h 666749"/>
                      <a:gd name="connsiteX2" fmla="*/ 320 w 200023"/>
                      <a:gd name="connsiteY2" fmla="*/ 200396 h 666749"/>
                      <a:gd name="connsiteX3" fmla="*/ 320 w 200023"/>
                      <a:gd name="connsiteY3" fmla="*/ 467095 h 666749"/>
                      <a:gd name="connsiteX4" fmla="*/ 200343 w 200023"/>
                      <a:gd name="connsiteY4" fmla="*/ 467095 h 666749"/>
                      <a:gd name="connsiteX5" fmla="*/ 200343 w 200023"/>
                      <a:gd name="connsiteY5" fmla="*/ 667119 h 66674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00023" h="666749">
                        <a:moveTo>
                          <a:pt x="200343" y="369"/>
                        </a:moveTo>
                        <a:lnTo>
                          <a:pt x="200343" y="200396"/>
                        </a:lnTo>
                        <a:lnTo>
                          <a:pt x="320" y="200396"/>
                        </a:lnTo>
                        <a:moveTo>
                          <a:pt x="320" y="467095"/>
                        </a:moveTo>
                        <a:lnTo>
                          <a:pt x="200343" y="467095"/>
                        </a:lnTo>
                        <a:lnTo>
                          <a:pt x="200343" y="66711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3" name="Elemento grafico 4">
                    <a:extLst>
                      <a:ext uri="{FF2B5EF4-FFF2-40B4-BE49-F238E27FC236}">
                        <a16:creationId xmlns:a16="http://schemas.microsoft.com/office/drawing/2014/main" id="{00AE4181-B6F7-4BE6-A2E5-240E127CC988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879406"/>
                    <a:ext cx="9525" cy="233362"/>
                  </a:xfrm>
                  <a:custGeom>
                    <a:avLst/>
                    <a:gdLst>
                      <a:gd name="connsiteX0" fmla="*/ 342 w 9525"/>
                      <a:gd name="connsiteY0" fmla="*/ 233732 h 233362"/>
                      <a:gd name="connsiteX1" fmla="*/ 342 w 9525"/>
                      <a:gd name="connsiteY1" fmla="*/ 369 h 2333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33362">
                        <a:moveTo>
                          <a:pt x="342" y="233732"/>
                        </a:moveTo>
                        <a:lnTo>
                          <a:pt x="342" y="369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4" name="Elemento grafico 4">
                    <a:extLst>
                      <a:ext uri="{FF2B5EF4-FFF2-40B4-BE49-F238E27FC236}">
                        <a16:creationId xmlns:a16="http://schemas.microsoft.com/office/drawing/2014/main" id="{BB74BA46-8781-4AB9-BE51-E7427E183553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80748" y="4996086"/>
                    <a:ext cx="200024" cy="9525"/>
                  </a:xfrm>
                  <a:custGeom>
                    <a:avLst/>
                    <a:gdLst>
                      <a:gd name="connsiteX0" fmla="*/ 200380 w 200024"/>
                      <a:gd name="connsiteY0" fmla="*/ 369 h 9525"/>
                      <a:gd name="connsiteX1" fmla="*/ 355 w 200024"/>
                      <a:gd name="connsiteY1" fmla="*/ 369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00024" h="9525">
                        <a:moveTo>
                          <a:pt x="200380" y="369"/>
                        </a:moveTo>
                        <a:lnTo>
                          <a:pt x="355" y="369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5" name="Elemento grafico 4">
                    <a:extLst>
                      <a:ext uri="{FF2B5EF4-FFF2-40B4-BE49-F238E27FC236}">
                        <a16:creationId xmlns:a16="http://schemas.microsoft.com/office/drawing/2014/main" id="{B0222CAA-9685-4090-AB4D-D2426F79F312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630740" y="4829399"/>
                    <a:ext cx="9525" cy="333374"/>
                  </a:xfrm>
                  <a:custGeom>
                    <a:avLst/>
                    <a:gdLst>
                      <a:gd name="connsiteX0" fmla="*/ 335 w 9525"/>
                      <a:gd name="connsiteY0" fmla="*/ 369 h 333374"/>
                      <a:gd name="connsiteX1" fmla="*/ 335 w 9525"/>
                      <a:gd name="connsiteY1" fmla="*/ 333744 h 3333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333374">
                        <a:moveTo>
                          <a:pt x="335" y="369"/>
                        </a:moveTo>
                        <a:lnTo>
                          <a:pt x="335" y="333744"/>
                        </a:lnTo>
                      </a:path>
                    </a:pathLst>
                  </a:custGeom>
                  <a:noFill/>
                  <a:ln w="19049" cap="sq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Elemento grafico 4">
                    <a:extLst>
                      <a:ext uri="{FF2B5EF4-FFF2-40B4-BE49-F238E27FC236}">
                        <a16:creationId xmlns:a16="http://schemas.microsoft.com/office/drawing/2014/main" id="{E8C1A0D6-0D81-4286-8764-DEE4935F3367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3425173" y="5069263"/>
                    <a:ext cx="75178" cy="119743"/>
                  </a:xfrm>
                  <a:custGeom>
                    <a:avLst/>
                    <a:gdLst>
                      <a:gd name="connsiteX0" fmla="*/ 75492 w 75178"/>
                      <a:gd name="connsiteY0" fmla="*/ 60251 h 119743"/>
                      <a:gd name="connsiteX1" fmla="*/ 313 w 75178"/>
                      <a:gd name="connsiteY1" fmla="*/ 380 h 119743"/>
                      <a:gd name="connsiteX2" fmla="*/ 313 w 75178"/>
                      <a:gd name="connsiteY2" fmla="*/ 120123 h 1197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5178" h="119743">
                        <a:moveTo>
                          <a:pt x="75492" y="60251"/>
                        </a:moveTo>
                        <a:lnTo>
                          <a:pt x="313" y="380"/>
                        </a:lnTo>
                        <a:lnTo>
                          <a:pt x="313" y="12012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33339" cap="sq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7" name="Elemento grafico 4">
                  <a:extLst>
                    <a:ext uri="{FF2B5EF4-FFF2-40B4-BE49-F238E27FC236}">
                      <a16:creationId xmlns:a16="http://schemas.microsoft.com/office/drawing/2014/main" id="{314BC7BE-CA21-49BB-B41A-0D52E5816D34}"/>
                    </a:ext>
                  </a:extLst>
                </p:cNvPr>
                <p:cNvSpPr/>
                <p:nvPr/>
              </p:nvSpPr>
              <p:spPr>
                <a:xfrm>
                  <a:off x="3414054" y="4491257"/>
                  <a:ext cx="9525" cy="171459"/>
                </a:xfrm>
                <a:custGeom>
                  <a:avLst/>
                  <a:gdLst>
                    <a:gd name="connsiteX0" fmla="*/ 0 w 9525"/>
                    <a:gd name="connsiteY0" fmla="*/ 171459 h 171459"/>
                    <a:gd name="connsiteX1" fmla="*/ 0 w 9525"/>
                    <a:gd name="connsiteY1" fmla="*/ 0 h 171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1459">
                      <a:moveTo>
                        <a:pt x="0" y="171459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8" name="Elemento grafico 4">
                  <a:extLst>
                    <a:ext uri="{FF2B5EF4-FFF2-40B4-BE49-F238E27FC236}">
                      <a16:creationId xmlns:a16="http://schemas.microsoft.com/office/drawing/2014/main" id="{AB4F1185-C0E1-4E97-B2CE-285939B45C29}"/>
                    </a:ext>
                  </a:extLst>
                </p:cNvPr>
                <p:cNvSpPr/>
                <p:nvPr/>
              </p:nvSpPr>
              <p:spPr>
                <a:xfrm>
                  <a:off x="3880779" y="415788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0 w 114300"/>
                    <a:gd name="connsiteY1" fmla="*/ 0 h 9525"/>
                    <a:gd name="connsiteX2" fmla="*/ 114300 w 114300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9" name="Elemento grafico 4">
                  <a:extLst>
                    <a:ext uri="{FF2B5EF4-FFF2-40B4-BE49-F238E27FC236}">
                      <a16:creationId xmlns:a16="http://schemas.microsoft.com/office/drawing/2014/main" id="{9D9FFB40-B956-4DAE-BC49-2415D73C9A24}"/>
                    </a:ext>
                  </a:extLst>
                </p:cNvPr>
                <p:cNvSpPr/>
                <p:nvPr/>
              </p:nvSpPr>
              <p:spPr>
                <a:xfrm>
                  <a:off x="3880779" y="4996092"/>
                  <a:ext cx="114300" cy="9525"/>
                </a:xfrm>
                <a:custGeom>
                  <a:avLst/>
                  <a:gdLst>
                    <a:gd name="connsiteX0" fmla="*/ 0 w 114300"/>
                    <a:gd name="connsiteY0" fmla="*/ 0 h 9525"/>
                    <a:gd name="connsiteX1" fmla="*/ 114300 w 114300"/>
                    <a:gd name="connsiteY1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4300" h="9525">
                      <a:moveTo>
                        <a:pt x="0" y="0"/>
                      </a:moveTo>
                      <a:lnTo>
                        <a:pt x="11430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0" name="Elemento grafico 4">
                  <a:extLst>
                    <a:ext uri="{FF2B5EF4-FFF2-40B4-BE49-F238E27FC236}">
                      <a16:creationId xmlns:a16="http://schemas.microsoft.com/office/drawing/2014/main" id="{8C311702-0EC3-44C6-B517-4F9ABAEA4008}"/>
                    </a:ext>
                  </a:extLst>
                </p:cNvPr>
                <p:cNvSpPr/>
                <p:nvPr/>
              </p:nvSpPr>
              <p:spPr>
                <a:xfrm>
                  <a:off x="3414054" y="382450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1" name="Elemento grafico 4">
                  <a:extLst>
                    <a:ext uri="{FF2B5EF4-FFF2-40B4-BE49-F238E27FC236}">
                      <a16:creationId xmlns:a16="http://schemas.microsoft.com/office/drawing/2014/main" id="{1E6D0B77-4BBB-4BA1-8EC0-D3E50E803EE7}"/>
                    </a:ext>
                  </a:extLst>
                </p:cNvPr>
                <p:cNvSpPr/>
                <p:nvPr/>
              </p:nvSpPr>
              <p:spPr>
                <a:xfrm>
                  <a:off x="3414054" y="4662717"/>
                  <a:ext cx="443807" cy="333375"/>
                </a:xfrm>
                <a:custGeom>
                  <a:avLst/>
                  <a:gdLst>
                    <a:gd name="connsiteX0" fmla="*/ 0 w 443807"/>
                    <a:gd name="connsiteY0" fmla="*/ 0 h 333375"/>
                    <a:gd name="connsiteX1" fmla="*/ 0 w 443807"/>
                    <a:gd name="connsiteY1" fmla="*/ 0 h 333375"/>
                    <a:gd name="connsiteX2" fmla="*/ 443808 w 443807"/>
                    <a:gd name="connsiteY2" fmla="*/ 0 h 333375"/>
                    <a:gd name="connsiteX3" fmla="*/ 443808 w 443807"/>
                    <a:gd name="connsiteY3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807" h="33337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43808" y="0"/>
                      </a:lnTo>
                      <a:lnTo>
                        <a:pt x="443808" y="333375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2" name="Elemento grafico 4">
                  <a:extLst>
                    <a:ext uri="{FF2B5EF4-FFF2-40B4-BE49-F238E27FC236}">
                      <a16:creationId xmlns:a16="http://schemas.microsoft.com/office/drawing/2014/main" id="{D6BBB951-C9FE-4227-A132-4EA502A8C23D}"/>
                    </a:ext>
                  </a:extLst>
                </p:cNvPr>
                <p:cNvSpPr/>
                <p:nvPr/>
              </p:nvSpPr>
              <p:spPr>
                <a:xfrm>
                  <a:off x="3823333" y="41233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3" name="Elemento grafico 4">
                  <a:extLst>
                    <a:ext uri="{FF2B5EF4-FFF2-40B4-BE49-F238E27FC236}">
                      <a16:creationId xmlns:a16="http://schemas.microsoft.com/office/drawing/2014/main" id="{7F73D8EE-7F29-43AD-AA80-63C4DFDB4BFC}"/>
                    </a:ext>
                  </a:extLst>
                </p:cNvPr>
                <p:cNvSpPr/>
                <p:nvPr/>
              </p:nvSpPr>
              <p:spPr>
                <a:xfrm>
                  <a:off x="3379526" y="462818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4" name="Elemento grafico 4">
                  <a:extLst>
                    <a:ext uri="{FF2B5EF4-FFF2-40B4-BE49-F238E27FC236}">
                      <a16:creationId xmlns:a16="http://schemas.microsoft.com/office/drawing/2014/main" id="{3489704D-9FFB-4269-8785-DBB2D804500D}"/>
                    </a:ext>
                  </a:extLst>
                </p:cNvPr>
                <p:cNvSpPr/>
                <p:nvPr/>
              </p:nvSpPr>
              <p:spPr>
                <a:xfrm>
                  <a:off x="3823333" y="496156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5" name="Elemento grafico 4">
                  <a:extLst>
                    <a:ext uri="{FF2B5EF4-FFF2-40B4-BE49-F238E27FC236}">
                      <a16:creationId xmlns:a16="http://schemas.microsoft.com/office/drawing/2014/main" id="{462D2925-94CF-4FCC-B300-694600A04C5B}"/>
                    </a:ext>
                  </a:extLst>
                </p:cNvPr>
                <p:cNvSpPr/>
                <p:nvPr/>
              </p:nvSpPr>
              <p:spPr>
                <a:xfrm>
                  <a:off x="3414054" y="3631397"/>
                  <a:ext cx="9525" cy="193110"/>
                </a:xfrm>
                <a:custGeom>
                  <a:avLst/>
                  <a:gdLst>
                    <a:gd name="connsiteX0" fmla="*/ 0 w 9525"/>
                    <a:gd name="connsiteY0" fmla="*/ 193110 h 193110"/>
                    <a:gd name="connsiteX1" fmla="*/ 0 w 9525"/>
                    <a:gd name="connsiteY1" fmla="*/ 0 h 1931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93110">
                      <a:moveTo>
                        <a:pt x="0" y="193110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6" name="Elemento grafico 4">
                  <a:extLst>
                    <a:ext uri="{FF2B5EF4-FFF2-40B4-BE49-F238E27FC236}">
                      <a16:creationId xmlns:a16="http://schemas.microsoft.com/office/drawing/2014/main" id="{BA69DFC8-B2A5-42ED-84A1-DECA394AFA17}"/>
                    </a:ext>
                  </a:extLst>
                </p:cNvPr>
                <p:cNvSpPr/>
                <p:nvPr/>
              </p:nvSpPr>
              <p:spPr>
                <a:xfrm>
                  <a:off x="3414054" y="5329467"/>
                  <a:ext cx="1047750" cy="157334"/>
                </a:xfrm>
                <a:custGeom>
                  <a:avLst/>
                  <a:gdLst>
                    <a:gd name="connsiteX0" fmla="*/ 0 w 1047750"/>
                    <a:gd name="connsiteY0" fmla="*/ 0 h 157334"/>
                    <a:gd name="connsiteX1" fmla="*/ 0 w 1047750"/>
                    <a:gd name="connsiteY1" fmla="*/ 157334 h 157334"/>
                    <a:gd name="connsiteX2" fmla="*/ 1047750 w 1047750"/>
                    <a:gd name="connsiteY2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7750" h="157334">
                      <a:moveTo>
                        <a:pt x="0" y="0"/>
                      </a:moveTo>
                      <a:lnTo>
                        <a:pt x="0" y="157334"/>
                      </a:lnTo>
                      <a:lnTo>
                        <a:pt x="104775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7" name="Elemento grafico 4">
                  <a:extLst>
                    <a:ext uri="{FF2B5EF4-FFF2-40B4-BE49-F238E27FC236}">
                      <a16:creationId xmlns:a16="http://schemas.microsoft.com/office/drawing/2014/main" id="{B3096414-C555-455E-A20C-191702985F32}"/>
                    </a:ext>
                  </a:extLst>
                </p:cNvPr>
                <p:cNvSpPr/>
                <p:nvPr/>
              </p:nvSpPr>
              <p:spPr>
                <a:xfrm>
                  <a:off x="4461804" y="5329467"/>
                  <a:ext cx="9525" cy="157334"/>
                </a:xfrm>
                <a:custGeom>
                  <a:avLst/>
                  <a:gdLst>
                    <a:gd name="connsiteX0" fmla="*/ 0 w 9525"/>
                    <a:gd name="connsiteY0" fmla="*/ 0 h 157334"/>
                    <a:gd name="connsiteX1" fmla="*/ 0 w 9525"/>
                    <a:gd name="connsiteY1" fmla="*/ 157334 h 157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7334">
                      <a:moveTo>
                        <a:pt x="0" y="0"/>
                      </a:moveTo>
                      <a:lnTo>
                        <a:pt x="0" y="157334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4">
                  <a:extLst>
                    <a:ext uri="{FF2B5EF4-FFF2-40B4-BE49-F238E27FC236}">
                      <a16:creationId xmlns:a16="http://schemas.microsoft.com/office/drawing/2014/main" id="{B65EF813-C5B1-49A8-AAC5-86CF5C0D187E}"/>
                    </a:ext>
                  </a:extLst>
                </p:cNvPr>
                <p:cNvSpPr/>
                <p:nvPr/>
              </p:nvSpPr>
              <p:spPr>
                <a:xfrm>
                  <a:off x="3937929" y="5486801"/>
                  <a:ext cx="9525" cy="175402"/>
                </a:xfrm>
                <a:custGeom>
                  <a:avLst/>
                  <a:gdLst>
                    <a:gd name="connsiteX0" fmla="*/ 0 w 9525"/>
                    <a:gd name="connsiteY0" fmla="*/ 0 h 175402"/>
                    <a:gd name="connsiteX1" fmla="*/ 0 w 9525"/>
                    <a:gd name="connsiteY1" fmla="*/ 175403 h 1754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75402">
                      <a:moveTo>
                        <a:pt x="0" y="0"/>
                      </a:moveTo>
                      <a:lnTo>
                        <a:pt x="0" y="1754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4">
                  <a:extLst>
                    <a:ext uri="{FF2B5EF4-FFF2-40B4-BE49-F238E27FC236}">
                      <a16:creationId xmlns:a16="http://schemas.microsoft.com/office/drawing/2014/main" id="{E23C424D-40C9-440F-A51B-6C53EDFC3968}"/>
                    </a:ext>
                  </a:extLst>
                </p:cNvPr>
                <p:cNvSpPr/>
                <p:nvPr/>
              </p:nvSpPr>
              <p:spPr>
                <a:xfrm>
                  <a:off x="3414054" y="3479035"/>
                  <a:ext cx="9525" cy="152361"/>
                </a:xfrm>
                <a:custGeom>
                  <a:avLst/>
                  <a:gdLst>
                    <a:gd name="connsiteX0" fmla="*/ 0 w 9525"/>
                    <a:gd name="connsiteY0" fmla="*/ 152362 h 152361"/>
                    <a:gd name="connsiteX1" fmla="*/ 0 w 9525"/>
                    <a:gd name="connsiteY1" fmla="*/ 0 h 1523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2361">
                      <a:moveTo>
                        <a:pt x="0" y="152362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4">
                  <a:extLst>
                    <a:ext uri="{FF2B5EF4-FFF2-40B4-BE49-F238E27FC236}">
                      <a16:creationId xmlns:a16="http://schemas.microsoft.com/office/drawing/2014/main" id="{751ABC55-828E-4E6F-8E10-60BE69F6DB22}"/>
                    </a:ext>
                  </a:extLst>
                </p:cNvPr>
                <p:cNvSpPr/>
                <p:nvPr/>
              </p:nvSpPr>
              <p:spPr>
                <a:xfrm>
                  <a:off x="3903401" y="5452273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01" name="Elemento grafico 4">
                  <a:extLst>
                    <a:ext uri="{FF2B5EF4-FFF2-40B4-BE49-F238E27FC236}">
                      <a16:creationId xmlns:a16="http://schemas.microsoft.com/office/drawing/2014/main" id="{FFDDE8FF-CC45-4E78-BB62-9E5247CF5F3F}"/>
                    </a:ext>
                  </a:extLst>
                </p:cNvPr>
                <p:cNvGrpSpPr/>
                <p:nvPr/>
              </p:nvGrpSpPr>
              <p:grpSpPr>
                <a:xfrm>
                  <a:off x="4918102" y="3165197"/>
                  <a:ext cx="255952" cy="75174"/>
                  <a:chOff x="4918102" y="3165197"/>
                  <a:chExt cx="255952" cy="75174"/>
                </a:xfrm>
                <a:noFill/>
              </p:grpSpPr>
              <p:sp>
                <p:nvSpPr>
                  <p:cNvPr id="102" name="Elemento grafico 4">
                    <a:extLst>
                      <a:ext uri="{FF2B5EF4-FFF2-40B4-BE49-F238E27FC236}">
                        <a16:creationId xmlns:a16="http://schemas.microsoft.com/office/drawing/2014/main" id="{55068E95-6725-43CA-970F-CFD87EDD2626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5098880" y="3165197"/>
                    <a:ext cx="75174" cy="75174"/>
                  </a:xfrm>
                  <a:custGeom>
                    <a:avLst/>
                    <a:gdLst>
                      <a:gd name="connsiteX0" fmla="*/ 75703 w 75174"/>
                      <a:gd name="connsiteY0" fmla="*/ 37705 h 75174"/>
                      <a:gd name="connsiteX1" fmla="*/ 38116 w 75174"/>
                      <a:gd name="connsiteY1" fmla="*/ 75292 h 75174"/>
                      <a:gd name="connsiteX2" fmla="*/ 529 w 75174"/>
                      <a:gd name="connsiteY2" fmla="*/ 37705 h 75174"/>
                      <a:gd name="connsiteX3" fmla="*/ 38116 w 75174"/>
                      <a:gd name="connsiteY3" fmla="*/ 118 h 75174"/>
                      <a:gd name="connsiteX4" fmla="*/ 75703 w 75174"/>
                      <a:gd name="connsiteY4" fmla="*/ 37705 h 751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174" h="75174">
                        <a:moveTo>
                          <a:pt x="75703" y="37705"/>
                        </a:moveTo>
                        <a:cubicBezTo>
                          <a:pt x="75703" y="58464"/>
                          <a:pt x="58875" y="75292"/>
                          <a:pt x="38116" y="75292"/>
                        </a:cubicBezTo>
                        <a:cubicBezTo>
                          <a:pt x="17357" y="75292"/>
                          <a:pt x="529" y="58464"/>
                          <a:pt x="529" y="37705"/>
                        </a:cubicBezTo>
                        <a:cubicBezTo>
                          <a:pt x="529" y="16946"/>
                          <a:pt x="17357" y="118"/>
                          <a:pt x="38116" y="118"/>
                        </a:cubicBezTo>
                        <a:cubicBezTo>
                          <a:pt x="58875" y="118"/>
                          <a:pt x="75703" y="16946"/>
                          <a:pt x="75703" y="37705"/>
                        </a:cubicBezTo>
                        <a:close/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Elemento grafico 4">
                    <a:extLst>
                      <a:ext uri="{FF2B5EF4-FFF2-40B4-BE49-F238E27FC236}">
                        <a16:creationId xmlns:a16="http://schemas.microsoft.com/office/drawing/2014/main" id="{63B18E1E-1489-459C-8687-6A1315CB6034}"/>
                      </a:ext>
                    </a:extLst>
                  </p:cNvPr>
                  <p:cNvSpPr/>
                  <p:nvPr/>
                </p:nvSpPr>
                <p:spPr>
                  <a:xfrm rot="10800000" flipV="1">
                    <a:off x="4918102" y="3202784"/>
                    <a:ext cx="180777" cy="9525"/>
                  </a:xfrm>
                  <a:custGeom>
                    <a:avLst/>
                    <a:gdLst>
                      <a:gd name="connsiteX0" fmla="*/ 512 w 180777"/>
                      <a:gd name="connsiteY0" fmla="*/ 117 h 9525"/>
                      <a:gd name="connsiteX1" fmla="*/ 181290 w 180777"/>
                      <a:gd name="connsiteY1" fmla="*/ 11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180777" h="9525">
                        <a:moveTo>
                          <a:pt x="512" y="117"/>
                        </a:moveTo>
                        <a:lnTo>
                          <a:pt x="181290" y="117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" name="Elemento grafico 4">
                  <a:extLst>
                    <a:ext uri="{FF2B5EF4-FFF2-40B4-BE49-F238E27FC236}">
                      <a16:creationId xmlns:a16="http://schemas.microsoft.com/office/drawing/2014/main" id="{B1ADCA47-B425-4DF3-967C-390E3FA61623}"/>
                    </a:ext>
                  </a:extLst>
                </p:cNvPr>
                <p:cNvSpPr/>
                <p:nvPr/>
              </p:nvSpPr>
              <p:spPr>
                <a:xfrm>
                  <a:off x="944570" y="1980712"/>
                  <a:ext cx="9525" cy="365858"/>
                </a:xfrm>
                <a:custGeom>
                  <a:avLst/>
                  <a:gdLst>
                    <a:gd name="connsiteX0" fmla="*/ 0 w 9525"/>
                    <a:gd name="connsiteY0" fmla="*/ 0 h 365858"/>
                    <a:gd name="connsiteX1" fmla="*/ 0 w 9525"/>
                    <a:gd name="connsiteY1" fmla="*/ 365858 h 3658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365858">
                      <a:moveTo>
                        <a:pt x="0" y="0"/>
                      </a:moveTo>
                      <a:lnTo>
                        <a:pt x="0" y="365858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4">
                  <a:extLst>
                    <a:ext uri="{FF2B5EF4-FFF2-40B4-BE49-F238E27FC236}">
                      <a16:creationId xmlns:a16="http://schemas.microsoft.com/office/drawing/2014/main" id="{F2E824C2-3190-40FA-AA8D-FEBC57664456}"/>
                    </a:ext>
                  </a:extLst>
                </p:cNvPr>
                <p:cNvSpPr/>
                <p:nvPr/>
              </p:nvSpPr>
              <p:spPr>
                <a:xfrm>
                  <a:off x="1906732" y="1980712"/>
                  <a:ext cx="9525" cy="723902"/>
                </a:xfrm>
                <a:custGeom>
                  <a:avLst/>
                  <a:gdLst>
                    <a:gd name="connsiteX0" fmla="*/ 0 w 9525"/>
                    <a:gd name="connsiteY0" fmla="*/ 0 h 723902"/>
                    <a:gd name="connsiteX1" fmla="*/ 0 w 9525"/>
                    <a:gd name="connsiteY1" fmla="*/ 723903 h 7239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723902">
                      <a:moveTo>
                        <a:pt x="0" y="0"/>
                      </a:moveTo>
                      <a:lnTo>
                        <a:pt x="0" y="723903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4">
                  <a:extLst>
                    <a:ext uri="{FF2B5EF4-FFF2-40B4-BE49-F238E27FC236}">
                      <a16:creationId xmlns:a16="http://schemas.microsoft.com/office/drawing/2014/main" id="{0CB4E176-D7C8-403B-861F-C530D74E98DF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4">
                  <a:extLst>
                    <a:ext uri="{FF2B5EF4-FFF2-40B4-BE49-F238E27FC236}">
                      <a16:creationId xmlns:a16="http://schemas.microsoft.com/office/drawing/2014/main" id="{4004BC5F-A535-4825-813D-6D17EE017191}"/>
                    </a:ext>
                  </a:extLst>
                </p:cNvPr>
                <p:cNvSpPr/>
                <p:nvPr/>
              </p:nvSpPr>
              <p:spPr>
                <a:xfrm>
                  <a:off x="1906732" y="1143781"/>
                  <a:ext cx="9525" cy="278725"/>
                </a:xfrm>
                <a:custGeom>
                  <a:avLst/>
                  <a:gdLst>
                    <a:gd name="connsiteX0" fmla="*/ 0 w 9525"/>
                    <a:gd name="connsiteY0" fmla="*/ 278726 h 278725"/>
                    <a:gd name="connsiteX1" fmla="*/ 0 w 9525"/>
                    <a:gd name="connsiteY1" fmla="*/ 0 h 2787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78725">
                      <a:moveTo>
                        <a:pt x="0" y="278726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8" name="Elemento grafico 4">
                  <a:extLst>
                    <a:ext uri="{FF2B5EF4-FFF2-40B4-BE49-F238E27FC236}">
                      <a16:creationId xmlns:a16="http://schemas.microsoft.com/office/drawing/2014/main" id="{B3286F26-04AE-4312-96FE-C4D1E1CCDB8C}"/>
                    </a:ext>
                  </a:extLst>
                </p:cNvPr>
                <p:cNvSpPr/>
                <p:nvPr/>
              </p:nvSpPr>
              <p:spPr>
                <a:xfrm>
                  <a:off x="944570" y="1143781"/>
                  <a:ext cx="962162" cy="9525"/>
                </a:xfrm>
                <a:custGeom>
                  <a:avLst/>
                  <a:gdLst>
                    <a:gd name="connsiteX0" fmla="*/ 0 w 962162"/>
                    <a:gd name="connsiteY0" fmla="*/ 0 h 9525"/>
                    <a:gd name="connsiteX1" fmla="*/ 0 w 962162"/>
                    <a:gd name="connsiteY1" fmla="*/ 0 h 9525"/>
                    <a:gd name="connsiteX2" fmla="*/ 962162 w 962162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62162" h="9525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96216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9" name="Elemento grafico 4">
                  <a:extLst>
                    <a:ext uri="{FF2B5EF4-FFF2-40B4-BE49-F238E27FC236}">
                      <a16:creationId xmlns:a16="http://schemas.microsoft.com/office/drawing/2014/main" id="{73115AEA-2E41-4007-A29C-219E6D90B8A5}"/>
                    </a:ext>
                  </a:extLst>
                </p:cNvPr>
                <p:cNvSpPr/>
                <p:nvPr/>
              </p:nvSpPr>
              <p:spPr>
                <a:xfrm>
                  <a:off x="3379526" y="3789979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8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0" name="Elemento grafico 4">
                  <a:extLst>
                    <a:ext uri="{FF2B5EF4-FFF2-40B4-BE49-F238E27FC236}">
                      <a16:creationId xmlns:a16="http://schemas.microsoft.com/office/drawing/2014/main" id="{1E3A87F3-ECEF-4213-85D5-A47F9251991F}"/>
                    </a:ext>
                  </a:extLst>
                </p:cNvPr>
                <p:cNvSpPr/>
                <p:nvPr/>
              </p:nvSpPr>
              <p:spPr>
                <a:xfrm>
                  <a:off x="1872194" y="2670087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8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8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1" name="Elemento grafico 4">
                  <a:extLst>
                    <a:ext uri="{FF2B5EF4-FFF2-40B4-BE49-F238E27FC236}">
                      <a16:creationId xmlns:a16="http://schemas.microsoft.com/office/drawing/2014/main" id="{6C4B9ABD-6F36-4CD8-8522-BC0AB30B9AF0}"/>
                    </a:ext>
                  </a:extLst>
                </p:cNvPr>
                <p:cNvSpPr/>
                <p:nvPr/>
              </p:nvSpPr>
              <p:spPr>
                <a:xfrm>
                  <a:off x="910042" y="2319205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8"/>
                        <a:pt x="53597" y="69056"/>
                        <a:pt x="34528" y="69056"/>
                      </a:cubicBezTo>
                      <a:cubicBezTo>
                        <a:pt x="15459" y="69056"/>
                        <a:pt x="0" y="53598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2" name="Elemento grafico 4">
                  <a:extLst>
                    <a:ext uri="{FF2B5EF4-FFF2-40B4-BE49-F238E27FC236}">
                      <a16:creationId xmlns:a16="http://schemas.microsoft.com/office/drawing/2014/main" id="{A8095E1C-FE14-41C1-BE03-3CF16C83824A}"/>
                    </a:ext>
                  </a:extLst>
                </p:cNvPr>
                <p:cNvSpPr txBox="1"/>
                <p:nvPr/>
              </p:nvSpPr>
              <p:spPr>
                <a:xfrm>
                  <a:off x="2891863" y="2833011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6</a:t>
                  </a:r>
                </a:p>
              </p:txBody>
            </p:sp>
            <p:sp>
              <p:nvSpPr>
                <p:cNvPr id="113" name="Elemento grafico 4">
                  <a:extLst>
                    <a:ext uri="{FF2B5EF4-FFF2-40B4-BE49-F238E27FC236}">
                      <a16:creationId xmlns:a16="http://schemas.microsoft.com/office/drawing/2014/main" id="{DFDE4D7F-9BFD-4C70-BB2A-5AB9B81D86A1}"/>
                    </a:ext>
                  </a:extLst>
                </p:cNvPr>
                <p:cNvSpPr txBox="1"/>
                <p:nvPr/>
              </p:nvSpPr>
              <p:spPr>
                <a:xfrm>
                  <a:off x="3943042" y="2808189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7</a:t>
                  </a:r>
                </a:p>
              </p:txBody>
            </p:sp>
            <p:sp>
              <p:nvSpPr>
                <p:cNvPr id="114" name="Elemento grafico 4">
                  <a:extLst>
                    <a:ext uri="{FF2B5EF4-FFF2-40B4-BE49-F238E27FC236}">
                      <a16:creationId xmlns:a16="http://schemas.microsoft.com/office/drawing/2014/main" id="{C7CCEBAC-0C2E-433D-9320-305BE149254A}"/>
                    </a:ext>
                  </a:extLst>
                </p:cNvPr>
                <p:cNvSpPr txBox="1"/>
                <p:nvPr/>
              </p:nvSpPr>
              <p:spPr>
                <a:xfrm>
                  <a:off x="3008608" y="3961600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8</a:t>
                  </a:r>
                </a:p>
              </p:txBody>
            </p:sp>
            <p:sp>
              <p:nvSpPr>
                <p:cNvPr id="115" name="Elemento grafico 4">
                  <a:extLst>
                    <a:ext uri="{FF2B5EF4-FFF2-40B4-BE49-F238E27FC236}">
                      <a16:creationId xmlns:a16="http://schemas.microsoft.com/office/drawing/2014/main" id="{DEB1E7AB-249B-45B8-813D-486CF4CC1683}"/>
                    </a:ext>
                  </a:extLst>
                </p:cNvPr>
                <p:cNvSpPr txBox="1"/>
                <p:nvPr/>
              </p:nvSpPr>
              <p:spPr>
                <a:xfrm>
                  <a:off x="4438045" y="4198997"/>
                  <a:ext cx="441400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9</a:t>
                  </a:r>
                </a:p>
              </p:txBody>
            </p:sp>
            <p:sp>
              <p:nvSpPr>
                <p:cNvPr id="116" name="Elemento grafico 4">
                  <a:extLst>
                    <a:ext uri="{FF2B5EF4-FFF2-40B4-BE49-F238E27FC236}">
                      <a16:creationId xmlns:a16="http://schemas.microsoft.com/office/drawing/2014/main" id="{7F25AC01-311E-4335-846F-A90755208F27}"/>
                    </a:ext>
                  </a:extLst>
                </p:cNvPr>
                <p:cNvSpPr txBox="1"/>
                <p:nvPr/>
              </p:nvSpPr>
              <p:spPr>
                <a:xfrm>
                  <a:off x="2870032" y="4840721"/>
                  <a:ext cx="548373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0</a:t>
                  </a:r>
                </a:p>
              </p:txBody>
            </p:sp>
            <p:sp>
              <p:nvSpPr>
                <p:cNvPr id="117" name="Elemento grafico 4">
                  <a:extLst>
                    <a:ext uri="{FF2B5EF4-FFF2-40B4-BE49-F238E27FC236}">
                      <a16:creationId xmlns:a16="http://schemas.microsoft.com/office/drawing/2014/main" id="{F59BF7E7-2074-46F1-84E6-9B070A80C190}"/>
                    </a:ext>
                  </a:extLst>
                </p:cNvPr>
                <p:cNvSpPr txBox="1"/>
                <p:nvPr/>
              </p:nvSpPr>
              <p:spPr>
                <a:xfrm>
                  <a:off x="4409029" y="4840721"/>
                  <a:ext cx="530544" cy="3255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578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M11</a:t>
                  </a:r>
                </a:p>
              </p:txBody>
            </p:sp>
            <p:sp>
              <p:nvSpPr>
                <p:cNvPr id="118" name="Elemento grafico 4">
                  <a:extLst>
                    <a:ext uri="{FF2B5EF4-FFF2-40B4-BE49-F238E27FC236}">
                      <a16:creationId xmlns:a16="http://schemas.microsoft.com/office/drawing/2014/main" id="{DEB6F590-C8D5-499D-A506-BFB20A354A6F}"/>
                    </a:ext>
                  </a:extLst>
                </p:cNvPr>
                <p:cNvSpPr txBox="1"/>
                <p:nvPr/>
              </p:nvSpPr>
              <p:spPr>
                <a:xfrm>
                  <a:off x="4906011" y="2728703"/>
                  <a:ext cx="477058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k2</a:t>
                  </a:r>
                </a:p>
              </p:txBody>
            </p:sp>
            <p:grpSp>
              <p:nvGrpSpPr>
                <p:cNvPr id="119" name="Elemento grafico 4">
                  <a:extLst>
                    <a:ext uri="{FF2B5EF4-FFF2-40B4-BE49-F238E27FC236}">
                      <a16:creationId xmlns:a16="http://schemas.microsoft.com/office/drawing/2014/main" id="{E2FD4F48-ED83-4E14-A3EF-8A25CECC65C2}"/>
                    </a:ext>
                  </a:extLst>
                </p:cNvPr>
                <p:cNvGrpSpPr/>
                <p:nvPr/>
              </p:nvGrpSpPr>
              <p:grpSpPr>
                <a:xfrm>
                  <a:off x="5151219" y="3857422"/>
                  <a:ext cx="352167" cy="533997"/>
                  <a:chOff x="5151219" y="3857422"/>
                  <a:chExt cx="352167" cy="533997"/>
                </a:xfrm>
                <a:noFill/>
              </p:grpSpPr>
              <p:sp>
                <p:nvSpPr>
                  <p:cNvPr id="120" name="Elemento grafico 4">
                    <a:extLst>
                      <a:ext uri="{FF2B5EF4-FFF2-40B4-BE49-F238E27FC236}">
                        <a16:creationId xmlns:a16="http://schemas.microsoft.com/office/drawing/2014/main" id="{DCBAE28C-C3FB-406A-A8E2-F94242645FDD}"/>
                      </a:ext>
                    </a:extLst>
                  </p:cNvPr>
                  <p:cNvSpPr/>
                  <p:nvPr/>
                </p:nvSpPr>
                <p:spPr>
                  <a:xfrm>
                    <a:off x="5151219" y="3946421"/>
                    <a:ext cx="352167" cy="355997"/>
                  </a:xfrm>
                  <a:custGeom>
                    <a:avLst/>
                    <a:gdLst>
                      <a:gd name="connsiteX0" fmla="*/ 352634 w 352167"/>
                      <a:gd name="connsiteY0" fmla="*/ 178302 h 355997"/>
                      <a:gd name="connsiteX1" fmla="*/ 176551 w 352167"/>
                      <a:gd name="connsiteY1" fmla="*/ 356301 h 355997"/>
                      <a:gd name="connsiteX2" fmla="*/ 467 w 352167"/>
                      <a:gd name="connsiteY2" fmla="*/ 178302 h 355997"/>
                      <a:gd name="connsiteX3" fmla="*/ 176551 w 352167"/>
                      <a:gd name="connsiteY3" fmla="*/ 303 h 355997"/>
                      <a:gd name="connsiteX4" fmla="*/ 352634 w 352167"/>
                      <a:gd name="connsiteY4" fmla="*/ 178302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634" y="178302"/>
                        </a:moveTo>
                        <a:cubicBezTo>
                          <a:pt x="352634" y="276608"/>
                          <a:pt x="273799" y="356301"/>
                          <a:pt x="176551" y="356301"/>
                        </a:cubicBezTo>
                        <a:cubicBezTo>
                          <a:pt x="79302" y="356301"/>
                          <a:pt x="467" y="276608"/>
                          <a:pt x="467" y="178302"/>
                        </a:cubicBezTo>
                        <a:cubicBezTo>
                          <a:pt x="467" y="79996"/>
                          <a:pt x="79302" y="303"/>
                          <a:pt x="176551" y="303"/>
                        </a:cubicBezTo>
                        <a:cubicBezTo>
                          <a:pt x="273799" y="303"/>
                          <a:pt x="352634" y="79996"/>
                          <a:pt x="352634" y="178302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1" name="Elemento grafico 4">
                    <a:extLst>
                      <a:ext uri="{FF2B5EF4-FFF2-40B4-BE49-F238E27FC236}">
                        <a16:creationId xmlns:a16="http://schemas.microsoft.com/office/drawing/2014/main" id="{6FE2B7D9-BEBF-4965-9700-AF723B90EE98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02419"/>
                    <a:ext cx="9525" cy="89000"/>
                  </a:xfrm>
                  <a:custGeom>
                    <a:avLst/>
                    <a:gdLst>
                      <a:gd name="connsiteX0" fmla="*/ 467 w 9525"/>
                      <a:gd name="connsiteY0" fmla="*/ 320 h 89000"/>
                      <a:gd name="connsiteX1" fmla="*/ 467 w 9525"/>
                      <a:gd name="connsiteY1" fmla="*/ 89321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467" y="320"/>
                        </a:moveTo>
                        <a:lnTo>
                          <a:pt x="467" y="89321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2" name="Elemento grafico 4">
                    <a:extLst>
                      <a:ext uri="{FF2B5EF4-FFF2-40B4-BE49-F238E27FC236}">
                        <a16:creationId xmlns:a16="http://schemas.microsoft.com/office/drawing/2014/main" id="{A5F46A3B-B73E-4F43-B796-BD3E2A495426}"/>
                      </a:ext>
                    </a:extLst>
                  </p:cNvPr>
                  <p:cNvSpPr/>
                  <p:nvPr/>
                </p:nvSpPr>
                <p:spPr>
                  <a:xfrm>
                    <a:off x="5327303" y="3857422"/>
                    <a:ext cx="9525" cy="88999"/>
                  </a:xfrm>
                  <a:custGeom>
                    <a:avLst/>
                    <a:gdLst>
                      <a:gd name="connsiteX0" fmla="*/ 467 w 9525"/>
                      <a:gd name="connsiteY0" fmla="*/ 89286 h 88999"/>
                      <a:gd name="connsiteX1" fmla="*/ 467 w 9525"/>
                      <a:gd name="connsiteY1" fmla="*/ 286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467" y="89286"/>
                        </a:moveTo>
                        <a:lnTo>
                          <a:pt x="467" y="286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3" name="Elemento grafico 4">
                    <a:extLst>
                      <a:ext uri="{FF2B5EF4-FFF2-40B4-BE49-F238E27FC236}">
                        <a16:creationId xmlns:a16="http://schemas.microsoft.com/office/drawing/2014/main" id="{225236BA-1524-473F-9670-DF9C087F8F6F}"/>
                      </a:ext>
                    </a:extLst>
                  </p:cNvPr>
                  <p:cNvSpPr/>
                  <p:nvPr/>
                </p:nvSpPr>
                <p:spPr>
                  <a:xfrm>
                    <a:off x="5277611" y="4034043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296 h 9525"/>
                      <a:gd name="connsiteX1" fmla="*/ 467 w 99382"/>
                      <a:gd name="connsiteY1" fmla="*/ 296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29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4" name="Elemento grafico 4">
                    <a:extLst>
                      <a:ext uri="{FF2B5EF4-FFF2-40B4-BE49-F238E27FC236}">
                        <a16:creationId xmlns:a16="http://schemas.microsoft.com/office/drawing/2014/main" id="{373D41C8-4284-4665-BE8D-36BE7B3A299C}"/>
                      </a:ext>
                    </a:extLst>
                  </p:cNvPr>
                  <p:cNvSpPr/>
                  <p:nvPr/>
                </p:nvSpPr>
                <p:spPr>
                  <a:xfrm>
                    <a:off x="5327303" y="3983007"/>
                    <a:ext cx="9525" cy="102069"/>
                  </a:xfrm>
                  <a:custGeom>
                    <a:avLst/>
                    <a:gdLst>
                      <a:gd name="connsiteX0" fmla="*/ 467 w 9525"/>
                      <a:gd name="connsiteY0" fmla="*/ 102366 h 102069"/>
                      <a:gd name="connsiteX1" fmla="*/ 467 w 9525"/>
                      <a:gd name="connsiteY1" fmla="*/ 296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467" y="102366"/>
                        </a:moveTo>
                        <a:lnTo>
                          <a:pt x="467" y="296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25" name="Elemento grafico 4">
                    <a:extLst>
                      <a:ext uri="{FF2B5EF4-FFF2-40B4-BE49-F238E27FC236}">
                        <a16:creationId xmlns:a16="http://schemas.microsoft.com/office/drawing/2014/main" id="{E50D50AF-41CF-4865-B527-A007153CFC0C}"/>
                      </a:ext>
                    </a:extLst>
                  </p:cNvPr>
                  <p:cNvSpPr/>
                  <p:nvPr/>
                </p:nvSpPr>
                <p:spPr>
                  <a:xfrm>
                    <a:off x="5277611" y="4244554"/>
                    <a:ext cx="99382" cy="9525"/>
                  </a:xfrm>
                  <a:custGeom>
                    <a:avLst/>
                    <a:gdLst>
                      <a:gd name="connsiteX0" fmla="*/ 99850 w 99382"/>
                      <a:gd name="connsiteY0" fmla="*/ 312 h 9525"/>
                      <a:gd name="connsiteX1" fmla="*/ 467 w 99382"/>
                      <a:gd name="connsiteY1" fmla="*/ 312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850" y="312"/>
                        </a:moveTo>
                        <a:lnTo>
                          <a:pt x="467" y="312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7" name="Elemento grafico 4">
                  <a:extLst>
                    <a:ext uri="{FF2B5EF4-FFF2-40B4-BE49-F238E27FC236}">
                      <a16:creationId xmlns:a16="http://schemas.microsoft.com/office/drawing/2014/main" id="{4453B724-A1AC-4672-93F5-3526151EBA31}"/>
                    </a:ext>
                  </a:extLst>
                </p:cNvPr>
                <p:cNvSpPr/>
                <p:nvPr/>
              </p:nvSpPr>
              <p:spPr>
                <a:xfrm>
                  <a:off x="1358978" y="488217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28" name="Elemento grafico 4">
                  <a:extLst>
                    <a:ext uri="{FF2B5EF4-FFF2-40B4-BE49-F238E27FC236}">
                      <a16:creationId xmlns:a16="http://schemas.microsoft.com/office/drawing/2014/main" id="{EC19080F-B7C1-4D93-89D0-3878C46B22E2}"/>
                    </a:ext>
                  </a:extLst>
                </p:cNvPr>
                <p:cNvGrpSpPr/>
                <p:nvPr/>
              </p:nvGrpSpPr>
              <p:grpSpPr>
                <a:xfrm>
                  <a:off x="335217" y="4267049"/>
                  <a:ext cx="253684" cy="235573"/>
                  <a:chOff x="335217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29" name="Elemento grafico 4">
                    <a:extLst>
                      <a:ext uri="{FF2B5EF4-FFF2-40B4-BE49-F238E27FC236}">
                        <a16:creationId xmlns:a16="http://schemas.microsoft.com/office/drawing/2014/main" id="{0E0F859E-F158-4680-923D-34532089D858}"/>
                      </a:ext>
                    </a:extLst>
                  </p:cNvPr>
                  <p:cNvSpPr/>
                  <p:nvPr/>
                </p:nvSpPr>
                <p:spPr>
                  <a:xfrm>
                    <a:off x="477849" y="4267049"/>
                    <a:ext cx="9525" cy="141444"/>
                  </a:xfrm>
                  <a:custGeom>
                    <a:avLst/>
                    <a:gdLst>
                      <a:gd name="connsiteX0" fmla="*/ -63 w 9525"/>
                      <a:gd name="connsiteY0" fmla="*/ 310 h 141444"/>
                      <a:gd name="connsiteX1" fmla="*/ -63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-63" y="310"/>
                        </a:moveTo>
                        <a:lnTo>
                          <a:pt x="-63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0" name="Elemento grafico 4">
                    <a:extLst>
                      <a:ext uri="{FF2B5EF4-FFF2-40B4-BE49-F238E27FC236}">
                        <a16:creationId xmlns:a16="http://schemas.microsoft.com/office/drawing/2014/main" id="{DD0FD1FF-BD68-4164-BE4B-058DF53BF8FE}"/>
                      </a:ext>
                    </a:extLst>
                  </p:cNvPr>
                  <p:cNvSpPr/>
                  <p:nvPr/>
                </p:nvSpPr>
                <p:spPr>
                  <a:xfrm>
                    <a:off x="358236" y="4400004"/>
                    <a:ext cx="230666" cy="9525"/>
                  </a:xfrm>
                  <a:custGeom>
                    <a:avLst/>
                    <a:gdLst>
                      <a:gd name="connsiteX0" fmla="*/ -64 w 230666"/>
                      <a:gd name="connsiteY0" fmla="*/ 315 h 9525"/>
                      <a:gd name="connsiteX1" fmla="*/ 230603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-64" y="315"/>
                        </a:moveTo>
                        <a:lnTo>
                          <a:pt x="230603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1" name="Elemento grafico 4">
                    <a:extLst>
                      <a:ext uri="{FF2B5EF4-FFF2-40B4-BE49-F238E27FC236}">
                        <a16:creationId xmlns:a16="http://schemas.microsoft.com/office/drawing/2014/main" id="{9AD35172-4E40-4164-AD31-B71A514A97CB}"/>
                      </a:ext>
                    </a:extLst>
                  </p:cNvPr>
                  <p:cNvSpPr/>
                  <p:nvPr/>
                </p:nvSpPr>
                <p:spPr>
                  <a:xfrm>
                    <a:off x="335217" y="4408493"/>
                    <a:ext cx="47696" cy="94129"/>
                  </a:xfrm>
                  <a:custGeom>
                    <a:avLst/>
                    <a:gdLst>
                      <a:gd name="connsiteX0" fmla="*/ 47624 w 47696"/>
                      <a:gd name="connsiteY0" fmla="*/ 319 h 94129"/>
                      <a:gd name="connsiteX1" fmla="*/ -7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4" y="319"/>
                        </a:moveTo>
                        <a:lnTo>
                          <a:pt x="-7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2" name="Elemento grafico 4">
                    <a:extLst>
                      <a:ext uri="{FF2B5EF4-FFF2-40B4-BE49-F238E27FC236}">
                        <a16:creationId xmlns:a16="http://schemas.microsoft.com/office/drawing/2014/main" id="{06A24E36-1C45-4D95-AA68-4E013DC3F12C}"/>
                      </a:ext>
                    </a:extLst>
                  </p:cNvPr>
                  <p:cNvSpPr/>
                  <p:nvPr/>
                </p:nvSpPr>
                <p:spPr>
                  <a:xfrm>
                    <a:off x="401260" y="4408493"/>
                    <a:ext cx="47696" cy="94129"/>
                  </a:xfrm>
                  <a:custGeom>
                    <a:avLst/>
                    <a:gdLst>
                      <a:gd name="connsiteX0" fmla="*/ 47629 w 47696"/>
                      <a:gd name="connsiteY0" fmla="*/ 319 h 94129"/>
                      <a:gd name="connsiteX1" fmla="*/ -6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29" y="319"/>
                        </a:moveTo>
                        <a:lnTo>
                          <a:pt x="-6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3" name="Elemento grafico 4">
                    <a:extLst>
                      <a:ext uri="{FF2B5EF4-FFF2-40B4-BE49-F238E27FC236}">
                        <a16:creationId xmlns:a16="http://schemas.microsoft.com/office/drawing/2014/main" id="{410FC64E-65F1-4D37-9639-CA79F8BF819B}"/>
                      </a:ext>
                    </a:extLst>
                  </p:cNvPr>
                  <p:cNvSpPr/>
                  <p:nvPr/>
                </p:nvSpPr>
                <p:spPr>
                  <a:xfrm>
                    <a:off x="467305" y="4408493"/>
                    <a:ext cx="47693" cy="94129"/>
                  </a:xfrm>
                  <a:custGeom>
                    <a:avLst/>
                    <a:gdLst>
                      <a:gd name="connsiteX0" fmla="*/ 47631 w 47693"/>
                      <a:gd name="connsiteY0" fmla="*/ 319 h 94129"/>
                      <a:gd name="connsiteX1" fmla="*/ -62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631" y="319"/>
                        </a:moveTo>
                        <a:lnTo>
                          <a:pt x="-6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4" name="Elemento grafico 4">
                    <a:extLst>
                      <a:ext uri="{FF2B5EF4-FFF2-40B4-BE49-F238E27FC236}">
                        <a16:creationId xmlns:a16="http://schemas.microsoft.com/office/drawing/2014/main" id="{223199F9-2A6E-4A67-98AA-2B0B87CA1003}"/>
                      </a:ext>
                    </a:extLst>
                  </p:cNvPr>
                  <p:cNvSpPr/>
                  <p:nvPr/>
                </p:nvSpPr>
                <p:spPr>
                  <a:xfrm>
                    <a:off x="533347" y="4408493"/>
                    <a:ext cx="47696" cy="94129"/>
                  </a:xfrm>
                  <a:custGeom>
                    <a:avLst/>
                    <a:gdLst>
                      <a:gd name="connsiteX0" fmla="*/ 47639 w 47696"/>
                      <a:gd name="connsiteY0" fmla="*/ 319 h 94129"/>
                      <a:gd name="connsiteX1" fmla="*/ -5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639" y="319"/>
                        </a:moveTo>
                        <a:lnTo>
                          <a:pt x="-5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5" name="Elemento grafico 4">
                  <a:extLst>
                    <a:ext uri="{FF2B5EF4-FFF2-40B4-BE49-F238E27FC236}">
                      <a16:creationId xmlns:a16="http://schemas.microsoft.com/office/drawing/2014/main" id="{1C5882AE-C2C7-4A9A-9157-2E7A6E611E58}"/>
                    </a:ext>
                  </a:extLst>
                </p:cNvPr>
                <p:cNvGrpSpPr/>
                <p:nvPr/>
              </p:nvGrpSpPr>
              <p:grpSpPr>
                <a:xfrm>
                  <a:off x="2230826" y="4267049"/>
                  <a:ext cx="253684" cy="235573"/>
                  <a:chOff x="2230826" y="4267049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36" name="Elemento grafico 4">
                    <a:extLst>
                      <a:ext uri="{FF2B5EF4-FFF2-40B4-BE49-F238E27FC236}">
                        <a16:creationId xmlns:a16="http://schemas.microsoft.com/office/drawing/2014/main" id="{BD6F1E7C-6A2A-4898-93B5-C2BF2A78CB45}"/>
                      </a:ext>
                    </a:extLst>
                  </p:cNvPr>
                  <p:cNvSpPr/>
                  <p:nvPr/>
                </p:nvSpPr>
                <p:spPr>
                  <a:xfrm>
                    <a:off x="2373458" y="4267049"/>
                    <a:ext cx="9525" cy="141444"/>
                  </a:xfrm>
                  <a:custGeom>
                    <a:avLst/>
                    <a:gdLst>
                      <a:gd name="connsiteX0" fmla="*/ 136 w 9525"/>
                      <a:gd name="connsiteY0" fmla="*/ 310 h 141444"/>
                      <a:gd name="connsiteX1" fmla="*/ 136 w 9525"/>
                      <a:gd name="connsiteY1" fmla="*/ 141754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136" y="310"/>
                        </a:moveTo>
                        <a:lnTo>
                          <a:pt x="136" y="1417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7" name="Elemento grafico 4">
                    <a:extLst>
                      <a:ext uri="{FF2B5EF4-FFF2-40B4-BE49-F238E27FC236}">
                        <a16:creationId xmlns:a16="http://schemas.microsoft.com/office/drawing/2014/main" id="{6E532908-1F42-4E4D-90F1-017F2B00B8C8}"/>
                      </a:ext>
                    </a:extLst>
                  </p:cNvPr>
                  <p:cNvSpPr/>
                  <p:nvPr/>
                </p:nvSpPr>
                <p:spPr>
                  <a:xfrm>
                    <a:off x="2253844" y="4400004"/>
                    <a:ext cx="230666" cy="9525"/>
                  </a:xfrm>
                  <a:custGeom>
                    <a:avLst/>
                    <a:gdLst>
                      <a:gd name="connsiteX0" fmla="*/ 135 w 230666"/>
                      <a:gd name="connsiteY0" fmla="*/ 315 h 9525"/>
                      <a:gd name="connsiteX1" fmla="*/ 230802 w 230666"/>
                      <a:gd name="connsiteY1" fmla="*/ 315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135" y="315"/>
                        </a:moveTo>
                        <a:lnTo>
                          <a:pt x="230802" y="315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8" name="Elemento grafico 4">
                    <a:extLst>
                      <a:ext uri="{FF2B5EF4-FFF2-40B4-BE49-F238E27FC236}">
                        <a16:creationId xmlns:a16="http://schemas.microsoft.com/office/drawing/2014/main" id="{E7012283-3748-48A3-9E70-5C6CB87D410A}"/>
                      </a:ext>
                    </a:extLst>
                  </p:cNvPr>
                  <p:cNvSpPr/>
                  <p:nvPr/>
                </p:nvSpPr>
                <p:spPr>
                  <a:xfrm>
                    <a:off x="2230826" y="4408493"/>
                    <a:ext cx="47696" cy="94129"/>
                  </a:xfrm>
                  <a:custGeom>
                    <a:avLst/>
                    <a:gdLst>
                      <a:gd name="connsiteX0" fmla="*/ 47823 w 47696"/>
                      <a:gd name="connsiteY0" fmla="*/ 319 h 94129"/>
                      <a:gd name="connsiteX1" fmla="*/ 127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3" y="319"/>
                        </a:moveTo>
                        <a:lnTo>
                          <a:pt x="12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39" name="Elemento grafico 4">
                    <a:extLst>
                      <a:ext uri="{FF2B5EF4-FFF2-40B4-BE49-F238E27FC236}">
                        <a16:creationId xmlns:a16="http://schemas.microsoft.com/office/drawing/2014/main" id="{2EEA51B3-5686-42EA-8D33-D246C938DD85}"/>
                      </a:ext>
                    </a:extLst>
                  </p:cNvPr>
                  <p:cNvSpPr/>
                  <p:nvPr/>
                </p:nvSpPr>
                <p:spPr>
                  <a:xfrm>
                    <a:off x="2296868" y="4408493"/>
                    <a:ext cx="47696" cy="94129"/>
                  </a:xfrm>
                  <a:custGeom>
                    <a:avLst/>
                    <a:gdLst>
                      <a:gd name="connsiteX0" fmla="*/ 47828 w 47696"/>
                      <a:gd name="connsiteY0" fmla="*/ 319 h 94129"/>
                      <a:gd name="connsiteX1" fmla="*/ 13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28" y="319"/>
                        </a:moveTo>
                        <a:lnTo>
                          <a:pt x="13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0" name="Elemento grafico 4">
                    <a:extLst>
                      <a:ext uri="{FF2B5EF4-FFF2-40B4-BE49-F238E27FC236}">
                        <a16:creationId xmlns:a16="http://schemas.microsoft.com/office/drawing/2014/main" id="{0C83A3A7-616A-4A00-B264-B29538FD5914}"/>
                      </a:ext>
                    </a:extLst>
                  </p:cNvPr>
                  <p:cNvSpPr/>
                  <p:nvPr/>
                </p:nvSpPr>
                <p:spPr>
                  <a:xfrm>
                    <a:off x="2362913" y="4408493"/>
                    <a:ext cx="47693" cy="94129"/>
                  </a:xfrm>
                  <a:custGeom>
                    <a:avLst/>
                    <a:gdLst>
                      <a:gd name="connsiteX0" fmla="*/ 47830 w 47693"/>
                      <a:gd name="connsiteY0" fmla="*/ 319 h 94129"/>
                      <a:gd name="connsiteX1" fmla="*/ 137 w 47693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830" y="319"/>
                        </a:moveTo>
                        <a:lnTo>
                          <a:pt x="137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1" name="Elemento grafico 4">
                    <a:extLst>
                      <a:ext uri="{FF2B5EF4-FFF2-40B4-BE49-F238E27FC236}">
                        <a16:creationId xmlns:a16="http://schemas.microsoft.com/office/drawing/2014/main" id="{22E033D5-5C2C-4587-B5FC-040A3597048B}"/>
                      </a:ext>
                    </a:extLst>
                  </p:cNvPr>
                  <p:cNvSpPr/>
                  <p:nvPr/>
                </p:nvSpPr>
                <p:spPr>
                  <a:xfrm>
                    <a:off x="2428955" y="4408493"/>
                    <a:ext cx="47696" cy="94129"/>
                  </a:xfrm>
                  <a:custGeom>
                    <a:avLst/>
                    <a:gdLst>
                      <a:gd name="connsiteX0" fmla="*/ 47838 w 47696"/>
                      <a:gd name="connsiteY0" fmla="*/ 319 h 94129"/>
                      <a:gd name="connsiteX1" fmla="*/ 142 w 47696"/>
                      <a:gd name="connsiteY1" fmla="*/ 94448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838" y="319"/>
                        </a:moveTo>
                        <a:lnTo>
                          <a:pt x="142" y="94448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2" name="Elemento grafico 4">
                  <a:extLst>
                    <a:ext uri="{FF2B5EF4-FFF2-40B4-BE49-F238E27FC236}">
                      <a16:creationId xmlns:a16="http://schemas.microsoft.com/office/drawing/2014/main" id="{F290C72E-A414-4710-BF00-9E81B5B5C9EE}"/>
                    </a:ext>
                  </a:extLst>
                </p:cNvPr>
                <p:cNvGrpSpPr/>
                <p:nvPr/>
              </p:nvGrpSpPr>
              <p:grpSpPr>
                <a:xfrm>
                  <a:off x="3795295" y="5591481"/>
                  <a:ext cx="253684" cy="235573"/>
                  <a:chOff x="3795295" y="5591481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43" name="Elemento grafico 4">
                    <a:extLst>
                      <a:ext uri="{FF2B5EF4-FFF2-40B4-BE49-F238E27FC236}">
                        <a16:creationId xmlns:a16="http://schemas.microsoft.com/office/drawing/2014/main" id="{B61AB756-1CBC-4375-9C62-FFFC8BCF8DD7}"/>
                      </a:ext>
                    </a:extLst>
                  </p:cNvPr>
                  <p:cNvSpPr/>
                  <p:nvPr/>
                </p:nvSpPr>
                <p:spPr>
                  <a:xfrm>
                    <a:off x="3937927" y="5591481"/>
                    <a:ext cx="9525" cy="141444"/>
                  </a:xfrm>
                  <a:custGeom>
                    <a:avLst/>
                    <a:gdLst>
                      <a:gd name="connsiteX0" fmla="*/ 300 w 9525"/>
                      <a:gd name="connsiteY0" fmla="*/ 449 h 141444"/>
                      <a:gd name="connsiteX1" fmla="*/ 300 w 9525"/>
                      <a:gd name="connsiteY1" fmla="*/ 141893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00" y="449"/>
                        </a:moveTo>
                        <a:lnTo>
                          <a:pt x="300" y="14189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4" name="Elemento grafico 4">
                    <a:extLst>
                      <a:ext uri="{FF2B5EF4-FFF2-40B4-BE49-F238E27FC236}">
                        <a16:creationId xmlns:a16="http://schemas.microsoft.com/office/drawing/2014/main" id="{699B66F0-C743-42B8-B0D0-6F41A38F01DA}"/>
                      </a:ext>
                    </a:extLst>
                  </p:cNvPr>
                  <p:cNvSpPr/>
                  <p:nvPr/>
                </p:nvSpPr>
                <p:spPr>
                  <a:xfrm>
                    <a:off x="3818313" y="5724436"/>
                    <a:ext cx="230666" cy="9525"/>
                  </a:xfrm>
                  <a:custGeom>
                    <a:avLst/>
                    <a:gdLst>
                      <a:gd name="connsiteX0" fmla="*/ 300 w 230666"/>
                      <a:gd name="connsiteY0" fmla="*/ 454 h 9525"/>
                      <a:gd name="connsiteX1" fmla="*/ 230966 w 230666"/>
                      <a:gd name="connsiteY1" fmla="*/ 45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00" y="454"/>
                        </a:moveTo>
                        <a:lnTo>
                          <a:pt x="230966" y="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5" name="Elemento grafico 4">
                    <a:extLst>
                      <a:ext uri="{FF2B5EF4-FFF2-40B4-BE49-F238E27FC236}">
                        <a16:creationId xmlns:a16="http://schemas.microsoft.com/office/drawing/2014/main" id="{2F4A8900-F92A-4E21-970E-CE9EC0D1C93D}"/>
                      </a:ext>
                    </a:extLst>
                  </p:cNvPr>
                  <p:cNvSpPr/>
                  <p:nvPr/>
                </p:nvSpPr>
                <p:spPr>
                  <a:xfrm>
                    <a:off x="3795295" y="5732925"/>
                    <a:ext cx="47696" cy="94129"/>
                  </a:xfrm>
                  <a:custGeom>
                    <a:avLst/>
                    <a:gdLst>
                      <a:gd name="connsiteX0" fmla="*/ 47987 w 47696"/>
                      <a:gd name="connsiteY0" fmla="*/ 458 h 94129"/>
                      <a:gd name="connsiteX1" fmla="*/ 291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87" y="458"/>
                        </a:moveTo>
                        <a:lnTo>
                          <a:pt x="29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6" name="Elemento grafico 4">
                    <a:extLst>
                      <a:ext uri="{FF2B5EF4-FFF2-40B4-BE49-F238E27FC236}">
                        <a16:creationId xmlns:a16="http://schemas.microsoft.com/office/drawing/2014/main" id="{F8DFA0D3-A6E7-40D8-B2D8-606DB6C52E9A}"/>
                      </a:ext>
                    </a:extLst>
                  </p:cNvPr>
                  <p:cNvSpPr/>
                  <p:nvPr/>
                </p:nvSpPr>
                <p:spPr>
                  <a:xfrm>
                    <a:off x="3861337" y="5732925"/>
                    <a:ext cx="47696" cy="94129"/>
                  </a:xfrm>
                  <a:custGeom>
                    <a:avLst/>
                    <a:gdLst>
                      <a:gd name="connsiteX0" fmla="*/ 47992 w 47696"/>
                      <a:gd name="connsiteY0" fmla="*/ 458 h 94129"/>
                      <a:gd name="connsiteX1" fmla="*/ 29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992" y="458"/>
                        </a:moveTo>
                        <a:lnTo>
                          <a:pt x="29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7" name="Elemento grafico 4">
                    <a:extLst>
                      <a:ext uri="{FF2B5EF4-FFF2-40B4-BE49-F238E27FC236}">
                        <a16:creationId xmlns:a16="http://schemas.microsoft.com/office/drawing/2014/main" id="{D856E198-CE0C-4B0A-B2C8-CB98B3CCFF68}"/>
                      </a:ext>
                    </a:extLst>
                  </p:cNvPr>
                  <p:cNvSpPr/>
                  <p:nvPr/>
                </p:nvSpPr>
                <p:spPr>
                  <a:xfrm>
                    <a:off x="3927382" y="5732925"/>
                    <a:ext cx="47693" cy="94129"/>
                  </a:xfrm>
                  <a:custGeom>
                    <a:avLst/>
                    <a:gdLst>
                      <a:gd name="connsiteX0" fmla="*/ 47994 w 47693"/>
                      <a:gd name="connsiteY0" fmla="*/ 458 h 94129"/>
                      <a:gd name="connsiteX1" fmla="*/ 301 w 47693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994" y="458"/>
                        </a:moveTo>
                        <a:lnTo>
                          <a:pt x="301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48" name="Elemento grafico 4">
                    <a:extLst>
                      <a:ext uri="{FF2B5EF4-FFF2-40B4-BE49-F238E27FC236}">
                        <a16:creationId xmlns:a16="http://schemas.microsoft.com/office/drawing/2014/main" id="{BFE4C1D2-72C8-493B-AF5D-A6EB4189EF15}"/>
                      </a:ext>
                    </a:extLst>
                  </p:cNvPr>
                  <p:cNvSpPr/>
                  <p:nvPr/>
                </p:nvSpPr>
                <p:spPr>
                  <a:xfrm>
                    <a:off x="3993424" y="5732925"/>
                    <a:ext cx="47696" cy="94129"/>
                  </a:xfrm>
                  <a:custGeom>
                    <a:avLst/>
                    <a:gdLst>
                      <a:gd name="connsiteX0" fmla="*/ 48002 w 47696"/>
                      <a:gd name="connsiteY0" fmla="*/ 458 h 94129"/>
                      <a:gd name="connsiteX1" fmla="*/ 306 w 47696"/>
                      <a:gd name="connsiteY1" fmla="*/ 94587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002" y="458"/>
                        </a:moveTo>
                        <a:lnTo>
                          <a:pt x="306" y="94587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9" name="Elemento grafico 4">
                  <a:extLst>
                    <a:ext uri="{FF2B5EF4-FFF2-40B4-BE49-F238E27FC236}">
                      <a16:creationId xmlns:a16="http://schemas.microsoft.com/office/drawing/2014/main" id="{E245FB82-A4E5-4187-93CE-C2F16D75C7A5}"/>
                    </a:ext>
                  </a:extLst>
                </p:cNvPr>
                <p:cNvGrpSpPr/>
                <p:nvPr/>
              </p:nvGrpSpPr>
              <p:grpSpPr>
                <a:xfrm>
                  <a:off x="1283022" y="1143782"/>
                  <a:ext cx="253684" cy="235573"/>
                  <a:chOff x="1283022" y="1143782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50" name="Elemento grafico 4">
                    <a:extLst>
                      <a:ext uri="{FF2B5EF4-FFF2-40B4-BE49-F238E27FC236}">
                        <a16:creationId xmlns:a16="http://schemas.microsoft.com/office/drawing/2014/main" id="{09954CF3-3F86-4379-8746-1E9F478606A3}"/>
                      </a:ext>
                    </a:extLst>
                  </p:cNvPr>
                  <p:cNvSpPr/>
                  <p:nvPr/>
                </p:nvSpPr>
                <p:spPr>
                  <a:xfrm>
                    <a:off x="1425654" y="1143782"/>
                    <a:ext cx="9525" cy="141444"/>
                  </a:xfrm>
                  <a:custGeom>
                    <a:avLst/>
                    <a:gdLst>
                      <a:gd name="connsiteX0" fmla="*/ 36 w 9525"/>
                      <a:gd name="connsiteY0" fmla="*/ -18 h 141444"/>
                      <a:gd name="connsiteX1" fmla="*/ 36 w 9525"/>
                      <a:gd name="connsiteY1" fmla="*/ 141426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36" y="-18"/>
                        </a:moveTo>
                        <a:lnTo>
                          <a:pt x="36" y="141426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1" name="Elemento grafico 4">
                    <a:extLst>
                      <a:ext uri="{FF2B5EF4-FFF2-40B4-BE49-F238E27FC236}">
                        <a16:creationId xmlns:a16="http://schemas.microsoft.com/office/drawing/2014/main" id="{55086289-B670-4D74-AEAB-A699C300ECDC}"/>
                      </a:ext>
                    </a:extLst>
                  </p:cNvPr>
                  <p:cNvSpPr/>
                  <p:nvPr/>
                </p:nvSpPr>
                <p:spPr>
                  <a:xfrm>
                    <a:off x="1306040" y="1276738"/>
                    <a:ext cx="230666" cy="9525"/>
                  </a:xfrm>
                  <a:custGeom>
                    <a:avLst/>
                    <a:gdLst>
                      <a:gd name="connsiteX0" fmla="*/ 36 w 230666"/>
                      <a:gd name="connsiteY0" fmla="*/ -13 h 9525"/>
                      <a:gd name="connsiteX1" fmla="*/ 230702 w 230666"/>
                      <a:gd name="connsiteY1" fmla="*/ -13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36" y="-13"/>
                        </a:moveTo>
                        <a:lnTo>
                          <a:pt x="230702" y="-13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2" name="Elemento grafico 4">
                    <a:extLst>
                      <a:ext uri="{FF2B5EF4-FFF2-40B4-BE49-F238E27FC236}">
                        <a16:creationId xmlns:a16="http://schemas.microsoft.com/office/drawing/2014/main" id="{DDD031C5-2313-4A7A-A5EF-4CDD7D4A593C}"/>
                      </a:ext>
                    </a:extLst>
                  </p:cNvPr>
                  <p:cNvSpPr/>
                  <p:nvPr/>
                </p:nvSpPr>
                <p:spPr>
                  <a:xfrm>
                    <a:off x="1283022" y="1285226"/>
                    <a:ext cx="47696" cy="94129"/>
                  </a:xfrm>
                  <a:custGeom>
                    <a:avLst/>
                    <a:gdLst>
                      <a:gd name="connsiteX0" fmla="*/ 47723 w 47696"/>
                      <a:gd name="connsiteY0" fmla="*/ -9 h 94129"/>
                      <a:gd name="connsiteX1" fmla="*/ 27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3" y="-9"/>
                        </a:moveTo>
                        <a:lnTo>
                          <a:pt x="2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3" name="Elemento grafico 4">
                    <a:extLst>
                      <a:ext uri="{FF2B5EF4-FFF2-40B4-BE49-F238E27FC236}">
                        <a16:creationId xmlns:a16="http://schemas.microsoft.com/office/drawing/2014/main" id="{1B04F211-207E-41E6-9A53-6F2F13AE339D}"/>
                      </a:ext>
                    </a:extLst>
                  </p:cNvPr>
                  <p:cNvSpPr/>
                  <p:nvPr/>
                </p:nvSpPr>
                <p:spPr>
                  <a:xfrm>
                    <a:off x="1349064" y="1285226"/>
                    <a:ext cx="47696" cy="94129"/>
                  </a:xfrm>
                  <a:custGeom>
                    <a:avLst/>
                    <a:gdLst>
                      <a:gd name="connsiteX0" fmla="*/ 47729 w 47696"/>
                      <a:gd name="connsiteY0" fmla="*/ -9 h 94129"/>
                      <a:gd name="connsiteX1" fmla="*/ 3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29" y="-9"/>
                        </a:moveTo>
                        <a:lnTo>
                          <a:pt x="3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4" name="Elemento grafico 4">
                    <a:extLst>
                      <a:ext uri="{FF2B5EF4-FFF2-40B4-BE49-F238E27FC236}">
                        <a16:creationId xmlns:a16="http://schemas.microsoft.com/office/drawing/2014/main" id="{130EB054-099E-40E5-8B93-8F2BE9BAEA30}"/>
                      </a:ext>
                    </a:extLst>
                  </p:cNvPr>
                  <p:cNvSpPr/>
                  <p:nvPr/>
                </p:nvSpPr>
                <p:spPr>
                  <a:xfrm>
                    <a:off x="1415109" y="1285226"/>
                    <a:ext cx="47693" cy="94129"/>
                  </a:xfrm>
                  <a:custGeom>
                    <a:avLst/>
                    <a:gdLst>
                      <a:gd name="connsiteX0" fmla="*/ 47730 w 47693"/>
                      <a:gd name="connsiteY0" fmla="*/ -9 h 94129"/>
                      <a:gd name="connsiteX1" fmla="*/ 37 w 47693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7730" y="-9"/>
                        </a:moveTo>
                        <a:lnTo>
                          <a:pt x="37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55" name="Elemento grafico 4">
                    <a:extLst>
                      <a:ext uri="{FF2B5EF4-FFF2-40B4-BE49-F238E27FC236}">
                        <a16:creationId xmlns:a16="http://schemas.microsoft.com/office/drawing/2014/main" id="{B6E98417-C56B-44AD-AE3F-C3D5B7E0CFD8}"/>
                      </a:ext>
                    </a:extLst>
                  </p:cNvPr>
                  <p:cNvSpPr/>
                  <p:nvPr/>
                </p:nvSpPr>
                <p:spPr>
                  <a:xfrm>
                    <a:off x="1481151" y="1285226"/>
                    <a:ext cx="47696" cy="94129"/>
                  </a:xfrm>
                  <a:custGeom>
                    <a:avLst/>
                    <a:gdLst>
                      <a:gd name="connsiteX0" fmla="*/ 47739 w 47696"/>
                      <a:gd name="connsiteY0" fmla="*/ -9 h 94129"/>
                      <a:gd name="connsiteX1" fmla="*/ 42 w 47696"/>
                      <a:gd name="connsiteY1" fmla="*/ 94120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7739" y="-9"/>
                        </a:moveTo>
                        <a:lnTo>
                          <a:pt x="42" y="941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6" name="Elemento grafico 4">
                  <a:extLst>
                    <a:ext uri="{FF2B5EF4-FFF2-40B4-BE49-F238E27FC236}">
                      <a16:creationId xmlns:a16="http://schemas.microsoft.com/office/drawing/2014/main" id="{259DD075-3101-467E-A18A-E09E35E41DE4}"/>
                    </a:ext>
                  </a:extLst>
                </p:cNvPr>
                <p:cNvSpPr/>
                <p:nvPr/>
              </p:nvSpPr>
              <p:spPr>
                <a:xfrm>
                  <a:off x="877895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7" name="Elemento grafico 4">
                  <a:extLst>
                    <a:ext uri="{FF2B5EF4-FFF2-40B4-BE49-F238E27FC236}">
                      <a16:creationId xmlns:a16="http://schemas.microsoft.com/office/drawing/2014/main" id="{A33D65FD-7C9A-47A9-A18C-F47C381DCF50}"/>
                    </a:ext>
                  </a:extLst>
                </p:cNvPr>
                <p:cNvSpPr/>
                <p:nvPr/>
              </p:nvSpPr>
              <p:spPr>
                <a:xfrm>
                  <a:off x="1840057" y="1430643"/>
                  <a:ext cx="133350" cy="600075"/>
                </a:xfrm>
                <a:custGeom>
                  <a:avLst/>
                  <a:gdLst>
                    <a:gd name="connsiteX0" fmla="*/ 66675 w 133350"/>
                    <a:gd name="connsiteY0" fmla="*/ 600075 h 600075"/>
                    <a:gd name="connsiteX1" fmla="*/ 66675 w 133350"/>
                    <a:gd name="connsiteY1" fmla="*/ 500063 h 600075"/>
                    <a:gd name="connsiteX2" fmla="*/ 133350 w 133350"/>
                    <a:gd name="connsiteY2" fmla="*/ 466725 h 600075"/>
                    <a:gd name="connsiteX3" fmla="*/ 0 w 133350"/>
                    <a:gd name="connsiteY3" fmla="*/ 400050 h 600075"/>
                    <a:gd name="connsiteX4" fmla="*/ 133350 w 133350"/>
                    <a:gd name="connsiteY4" fmla="*/ 333375 h 600075"/>
                    <a:gd name="connsiteX5" fmla="*/ 0 w 133350"/>
                    <a:gd name="connsiteY5" fmla="*/ 266700 h 600075"/>
                    <a:gd name="connsiteX6" fmla="*/ 133350 w 133350"/>
                    <a:gd name="connsiteY6" fmla="*/ 200025 h 600075"/>
                    <a:gd name="connsiteX7" fmla="*/ 0 w 133350"/>
                    <a:gd name="connsiteY7" fmla="*/ 133350 h 600075"/>
                    <a:gd name="connsiteX8" fmla="*/ 66675 w 133350"/>
                    <a:gd name="connsiteY8" fmla="*/ 100013 h 600075"/>
                    <a:gd name="connsiteX9" fmla="*/ 66675 w 133350"/>
                    <a:gd name="connsiteY9" fmla="*/ 0 h 6000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3350" h="600075">
                      <a:moveTo>
                        <a:pt x="66675" y="600075"/>
                      </a:moveTo>
                      <a:lnTo>
                        <a:pt x="66675" y="500063"/>
                      </a:lnTo>
                      <a:lnTo>
                        <a:pt x="133350" y="466725"/>
                      </a:lnTo>
                      <a:lnTo>
                        <a:pt x="0" y="400050"/>
                      </a:lnTo>
                      <a:lnTo>
                        <a:pt x="133350" y="333375"/>
                      </a:lnTo>
                      <a:lnTo>
                        <a:pt x="0" y="266700"/>
                      </a:lnTo>
                      <a:lnTo>
                        <a:pt x="133350" y="200025"/>
                      </a:lnTo>
                      <a:lnTo>
                        <a:pt x="0" y="133350"/>
                      </a:lnTo>
                      <a:lnTo>
                        <a:pt x="66675" y="100013"/>
                      </a:lnTo>
                      <a:lnTo>
                        <a:pt x="66675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bevel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8" name="Elemento grafico 4">
                  <a:extLst>
                    <a:ext uri="{FF2B5EF4-FFF2-40B4-BE49-F238E27FC236}">
                      <a16:creationId xmlns:a16="http://schemas.microsoft.com/office/drawing/2014/main" id="{F8C2FCF6-E6E6-428C-8C10-B40EFCF0974D}"/>
                    </a:ext>
                  </a:extLst>
                </p:cNvPr>
                <p:cNvSpPr/>
                <p:nvPr/>
              </p:nvSpPr>
              <p:spPr>
                <a:xfrm>
                  <a:off x="1391115" y="1109254"/>
                  <a:ext cx="69056" cy="69056"/>
                </a:xfrm>
                <a:custGeom>
                  <a:avLst/>
                  <a:gdLst>
                    <a:gd name="connsiteX0" fmla="*/ 69056 w 69056"/>
                    <a:gd name="connsiteY0" fmla="*/ 34528 h 69056"/>
                    <a:gd name="connsiteX1" fmla="*/ 34528 w 69056"/>
                    <a:gd name="connsiteY1" fmla="*/ 69056 h 69056"/>
                    <a:gd name="connsiteX2" fmla="*/ 0 w 69056"/>
                    <a:gd name="connsiteY2" fmla="*/ 34528 h 69056"/>
                    <a:gd name="connsiteX3" fmla="*/ 34528 w 69056"/>
                    <a:gd name="connsiteY3" fmla="*/ 0 h 69056"/>
                    <a:gd name="connsiteX4" fmla="*/ 69056 w 69056"/>
                    <a:gd name="connsiteY4" fmla="*/ 34528 h 690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9056" h="69056">
                      <a:moveTo>
                        <a:pt x="69056" y="34528"/>
                      </a:moveTo>
                      <a:cubicBezTo>
                        <a:pt x="69056" y="53597"/>
                        <a:pt x="53597" y="69056"/>
                        <a:pt x="34528" y="69056"/>
                      </a:cubicBezTo>
                      <a:cubicBezTo>
                        <a:pt x="15459" y="69056"/>
                        <a:pt x="0" y="53597"/>
                        <a:pt x="0" y="34528"/>
                      </a:cubicBezTo>
                      <a:cubicBezTo>
                        <a:pt x="0" y="15459"/>
                        <a:pt x="15459" y="0"/>
                        <a:pt x="34528" y="0"/>
                      </a:cubicBezTo>
                      <a:cubicBezTo>
                        <a:pt x="53597" y="0"/>
                        <a:pt x="69056" y="15459"/>
                        <a:pt x="69056" y="3452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33338" cap="rnd">
                  <a:noFill/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59" name="Elemento grafico 4">
                  <a:extLst>
                    <a:ext uri="{FF2B5EF4-FFF2-40B4-BE49-F238E27FC236}">
                      <a16:creationId xmlns:a16="http://schemas.microsoft.com/office/drawing/2014/main" id="{051FF271-E58D-434A-8BCF-5EC0DA8CE9DD}"/>
                    </a:ext>
                  </a:extLst>
                </p:cNvPr>
                <p:cNvSpPr txBox="1"/>
                <p:nvPr/>
              </p:nvSpPr>
              <p:spPr>
                <a:xfrm>
                  <a:off x="1466072" y="4991784"/>
                  <a:ext cx="425116" cy="369973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 err="1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os</a:t>
                  </a:r>
                  <a:endParaRPr lang="en-US" sz="1804" i="1" spc="0" baseline="-35328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endParaRPr>
                </a:p>
              </p:txBody>
            </p:sp>
            <p:sp>
              <p:nvSpPr>
                <p:cNvPr id="160" name="Elemento grafico 4">
                  <a:extLst>
                    <a:ext uri="{FF2B5EF4-FFF2-40B4-BE49-F238E27FC236}">
                      <a16:creationId xmlns:a16="http://schemas.microsoft.com/office/drawing/2014/main" id="{F9C86451-06DC-406D-BA18-D5F0D417FFA6}"/>
                    </a:ext>
                  </a:extLst>
                </p:cNvPr>
                <p:cNvSpPr txBox="1"/>
                <p:nvPr/>
              </p:nvSpPr>
              <p:spPr>
                <a:xfrm>
                  <a:off x="485223" y="1687679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3</a:t>
                  </a:r>
                </a:p>
              </p:txBody>
            </p:sp>
            <p:sp>
              <p:nvSpPr>
                <p:cNvPr id="161" name="Elemento grafico 4">
                  <a:extLst>
                    <a:ext uri="{FF2B5EF4-FFF2-40B4-BE49-F238E27FC236}">
                      <a16:creationId xmlns:a16="http://schemas.microsoft.com/office/drawing/2014/main" id="{8278D44D-53D9-4378-BE5C-F89B8D04B9EE}"/>
                    </a:ext>
                  </a:extLst>
                </p:cNvPr>
                <p:cNvSpPr txBox="1"/>
                <p:nvPr/>
              </p:nvSpPr>
              <p:spPr>
                <a:xfrm>
                  <a:off x="1423113" y="1684098"/>
                  <a:ext cx="414656" cy="432381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4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r</a:t>
                  </a:r>
                  <a:r>
                    <a:rPr lang="en-US" sz="1804" i="1" spc="0" baseline="-35328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d4</a:t>
                  </a:r>
                </a:p>
              </p:txBody>
            </p:sp>
            <p:grpSp>
              <p:nvGrpSpPr>
                <p:cNvPr id="162" name="Elemento grafico 4">
                  <a:extLst>
                    <a:ext uri="{FF2B5EF4-FFF2-40B4-BE49-F238E27FC236}">
                      <a16:creationId xmlns:a16="http://schemas.microsoft.com/office/drawing/2014/main" id="{5F9EFBC2-169E-4504-A1DA-B041BD0F768A}"/>
                    </a:ext>
                  </a:extLst>
                </p:cNvPr>
                <p:cNvGrpSpPr/>
                <p:nvPr/>
              </p:nvGrpSpPr>
              <p:grpSpPr>
                <a:xfrm>
                  <a:off x="5184671" y="4320694"/>
                  <a:ext cx="253684" cy="235573"/>
                  <a:chOff x="5184671" y="4320694"/>
                  <a:chExt cx="253684" cy="235573"/>
                </a:xfrm>
                <a:solidFill>
                  <a:srgbClr val="FF3F2A"/>
                </a:solidFill>
              </p:grpSpPr>
              <p:sp>
                <p:nvSpPr>
                  <p:cNvPr id="163" name="Elemento grafico 4">
                    <a:extLst>
                      <a:ext uri="{FF2B5EF4-FFF2-40B4-BE49-F238E27FC236}">
                        <a16:creationId xmlns:a16="http://schemas.microsoft.com/office/drawing/2014/main" id="{29DF53D6-BB01-4FA9-99E4-A73A23F95A37}"/>
                      </a:ext>
                    </a:extLst>
                  </p:cNvPr>
                  <p:cNvSpPr/>
                  <p:nvPr/>
                </p:nvSpPr>
                <p:spPr>
                  <a:xfrm>
                    <a:off x="5327303" y="4320694"/>
                    <a:ext cx="9525" cy="141444"/>
                  </a:xfrm>
                  <a:custGeom>
                    <a:avLst/>
                    <a:gdLst>
                      <a:gd name="connsiteX0" fmla="*/ 446 w 9525"/>
                      <a:gd name="connsiteY0" fmla="*/ 316 h 141444"/>
                      <a:gd name="connsiteX1" fmla="*/ 446 w 9525"/>
                      <a:gd name="connsiteY1" fmla="*/ 141760 h 1414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41444">
                        <a:moveTo>
                          <a:pt x="446" y="316"/>
                        </a:moveTo>
                        <a:lnTo>
                          <a:pt x="446" y="14176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4" name="Elemento grafico 4">
                    <a:extLst>
                      <a:ext uri="{FF2B5EF4-FFF2-40B4-BE49-F238E27FC236}">
                        <a16:creationId xmlns:a16="http://schemas.microsoft.com/office/drawing/2014/main" id="{2346BECA-2244-4704-A350-DF02398A6097}"/>
                      </a:ext>
                    </a:extLst>
                  </p:cNvPr>
                  <p:cNvSpPr/>
                  <p:nvPr/>
                </p:nvSpPr>
                <p:spPr>
                  <a:xfrm>
                    <a:off x="5207690" y="4453649"/>
                    <a:ext cx="230666" cy="9525"/>
                  </a:xfrm>
                  <a:custGeom>
                    <a:avLst/>
                    <a:gdLst>
                      <a:gd name="connsiteX0" fmla="*/ 446 w 230666"/>
                      <a:gd name="connsiteY0" fmla="*/ 320 h 9525"/>
                      <a:gd name="connsiteX1" fmla="*/ 231112 w 230666"/>
                      <a:gd name="connsiteY1" fmla="*/ 320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230666" h="9525">
                        <a:moveTo>
                          <a:pt x="446" y="320"/>
                        </a:moveTo>
                        <a:lnTo>
                          <a:pt x="231112" y="320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5" name="Elemento grafico 4">
                    <a:extLst>
                      <a:ext uri="{FF2B5EF4-FFF2-40B4-BE49-F238E27FC236}">
                        <a16:creationId xmlns:a16="http://schemas.microsoft.com/office/drawing/2014/main" id="{6C36E077-ED01-4189-8F90-A86FDA7D43E9}"/>
                      </a:ext>
                    </a:extLst>
                  </p:cNvPr>
                  <p:cNvSpPr/>
                  <p:nvPr/>
                </p:nvSpPr>
                <p:spPr>
                  <a:xfrm>
                    <a:off x="5184671" y="4462138"/>
                    <a:ext cx="47696" cy="94129"/>
                  </a:xfrm>
                  <a:custGeom>
                    <a:avLst/>
                    <a:gdLst>
                      <a:gd name="connsiteX0" fmla="*/ 48133 w 47696"/>
                      <a:gd name="connsiteY0" fmla="*/ 325 h 94129"/>
                      <a:gd name="connsiteX1" fmla="*/ 437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3" y="325"/>
                        </a:moveTo>
                        <a:lnTo>
                          <a:pt x="43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6" name="Elemento grafico 4">
                    <a:extLst>
                      <a:ext uri="{FF2B5EF4-FFF2-40B4-BE49-F238E27FC236}">
                        <a16:creationId xmlns:a16="http://schemas.microsoft.com/office/drawing/2014/main" id="{C8CCC46B-BEAC-460F-9BE5-4F6A88B5180C}"/>
                      </a:ext>
                    </a:extLst>
                  </p:cNvPr>
                  <p:cNvSpPr/>
                  <p:nvPr/>
                </p:nvSpPr>
                <p:spPr>
                  <a:xfrm>
                    <a:off x="5250713" y="4462138"/>
                    <a:ext cx="47696" cy="94129"/>
                  </a:xfrm>
                  <a:custGeom>
                    <a:avLst/>
                    <a:gdLst>
                      <a:gd name="connsiteX0" fmla="*/ 48138 w 47696"/>
                      <a:gd name="connsiteY0" fmla="*/ 325 h 94129"/>
                      <a:gd name="connsiteX1" fmla="*/ 44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38" y="325"/>
                        </a:moveTo>
                        <a:lnTo>
                          <a:pt x="44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7" name="Elemento grafico 4">
                    <a:extLst>
                      <a:ext uri="{FF2B5EF4-FFF2-40B4-BE49-F238E27FC236}">
                        <a16:creationId xmlns:a16="http://schemas.microsoft.com/office/drawing/2014/main" id="{B25E9FEB-C77A-47B8-A423-F9CA1A6AC81E}"/>
                      </a:ext>
                    </a:extLst>
                  </p:cNvPr>
                  <p:cNvSpPr/>
                  <p:nvPr/>
                </p:nvSpPr>
                <p:spPr>
                  <a:xfrm>
                    <a:off x="5316759" y="4462138"/>
                    <a:ext cx="47693" cy="94129"/>
                  </a:xfrm>
                  <a:custGeom>
                    <a:avLst/>
                    <a:gdLst>
                      <a:gd name="connsiteX0" fmla="*/ 48140 w 47693"/>
                      <a:gd name="connsiteY0" fmla="*/ 325 h 94129"/>
                      <a:gd name="connsiteX1" fmla="*/ 447 w 47693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3" h="94129">
                        <a:moveTo>
                          <a:pt x="48140" y="325"/>
                        </a:moveTo>
                        <a:lnTo>
                          <a:pt x="447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68" name="Elemento grafico 4">
                    <a:extLst>
                      <a:ext uri="{FF2B5EF4-FFF2-40B4-BE49-F238E27FC236}">
                        <a16:creationId xmlns:a16="http://schemas.microsoft.com/office/drawing/2014/main" id="{06142BB2-BBD4-47DD-A486-7370B3D02866}"/>
                      </a:ext>
                    </a:extLst>
                  </p:cNvPr>
                  <p:cNvSpPr/>
                  <p:nvPr/>
                </p:nvSpPr>
                <p:spPr>
                  <a:xfrm>
                    <a:off x="5382801" y="4462138"/>
                    <a:ext cx="47696" cy="94129"/>
                  </a:xfrm>
                  <a:custGeom>
                    <a:avLst/>
                    <a:gdLst>
                      <a:gd name="connsiteX0" fmla="*/ 48148 w 47696"/>
                      <a:gd name="connsiteY0" fmla="*/ 325 h 94129"/>
                      <a:gd name="connsiteX1" fmla="*/ 452 w 47696"/>
                      <a:gd name="connsiteY1" fmla="*/ 94454 h 941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47696" h="94129">
                        <a:moveTo>
                          <a:pt x="48148" y="325"/>
                        </a:moveTo>
                        <a:lnTo>
                          <a:pt x="452" y="94454"/>
                        </a:lnTo>
                      </a:path>
                    </a:pathLst>
                  </a:custGeom>
                  <a:solidFill>
                    <a:srgbClr val="FF3F2A"/>
                  </a:solidFill>
                  <a:ln w="19049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9" name="Elemento grafico 4">
                  <a:extLst>
                    <a:ext uri="{FF2B5EF4-FFF2-40B4-BE49-F238E27FC236}">
                      <a16:creationId xmlns:a16="http://schemas.microsoft.com/office/drawing/2014/main" id="{FFEB1E0F-801E-440F-9BA3-97BC7094222C}"/>
                    </a:ext>
                  </a:extLst>
                </p:cNvPr>
                <p:cNvSpPr/>
                <p:nvPr/>
              </p:nvSpPr>
              <p:spPr>
                <a:xfrm>
                  <a:off x="4461804" y="3821897"/>
                  <a:ext cx="865498" cy="9525"/>
                </a:xfrm>
                <a:custGeom>
                  <a:avLst/>
                  <a:gdLst>
                    <a:gd name="connsiteX0" fmla="*/ 0 w 865498"/>
                    <a:gd name="connsiteY0" fmla="*/ 0 h 9525"/>
                    <a:gd name="connsiteX1" fmla="*/ 34528 w 865498"/>
                    <a:gd name="connsiteY1" fmla="*/ 0 h 9525"/>
                    <a:gd name="connsiteX2" fmla="*/ 865498 w 865498"/>
                    <a:gd name="connsiteY2" fmla="*/ 0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65498" h="9525">
                      <a:moveTo>
                        <a:pt x="0" y="0"/>
                      </a:moveTo>
                      <a:lnTo>
                        <a:pt x="34528" y="0"/>
                      </a:lnTo>
                      <a:lnTo>
                        <a:pt x="865498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0" name="Elemento grafico 4">
                  <a:extLst>
                    <a:ext uri="{FF2B5EF4-FFF2-40B4-BE49-F238E27FC236}">
                      <a16:creationId xmlns:a16="http://schemas.microsoft.com/office/drawing/2014/main" id="{D44A04C0-7AFD-4B9C-A817-D99C0BF09CBD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1" name="Elemento grafico 4">
                  <a:extLst>
                    <a:ext uri="{FF2B5EF4-FFF2-40B4-BE49-F238E27FC236}">
                      <a16:creationId xmlns:a16="http://schemas.microsoft.com/office/drawing/2014/main" id="{78718A6C-0A1C-4C41-968E-1580E241171E}"/>
                    </a:ext>
                  </a:extLst>
                </p:cNvPr>
                <p:cNvSpPr txBox="1"/>
                <p:nvPr/>
              </p:nvSpPr>
              <p:spPr>
                <a:xfrm>
                  <a:off x="4753869" y="3872399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2</a:t>
                  </a:r>
                </a:p>
              </p:txBody>
            </p:sp>
            <p:grpSp>
              <p:nvGrpSpPr>
                <p:cNvPr id="172" name="Elemento grafico 4">
                  <a:extLst>
                    <a:ext uri="{FF2B5EF4-FFF2-40B4-BE49-F238E27FC236}">
                      <a16:creationId xmlns:a16="http://schemas.microsoft.com/office/drawing/2014/main" id="{FAEB3199-DCFF-4D77-B3D8-F4AFF81F06D9}"/>
                    </a:ext>
                  </a:extLst>
                </p:cNvPr>
                <p:cNvGrpSpPr/>
                <p:nvPr/>
              </p:nvGrpSpPr>
              <p:grpSpPr>
                <a:xfrm>
                  <a:off x="4695891" y="3822923"/>
                  <a:ext cx="347106" cy="123854"/>
                  <a:chOff x="4695891" y="3822923"/>
                  <a:chExt cx="347106" cy="123854"/>
                </a:xfrm>
              </p:grpSpPr>
              <p:sp>
                <p:nvSpPr>
                  <p:cNvPr id="173" name="Elemento grafico 4">
                    <a:extLst>
                      <a:ext uri="{FF2B5EF4-FFF2-40B4-BE49-F238E27FC236}">
                        <a16:creationId xmlns:a16="http://schemas.microsoft.com/office/drawing/2014/main" id="{9FBC0F2A-6144-4AAD-9768-7AFFBD75F4D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698509" y="3820305"/>
                    <a:ext cx="123854" cy="129090"/>
                  </a:xfrm>
                  <a:custGeom>
                    <a:avLst/>
                    <a:gdLst>
                      <a:gd name="connsiteX0" fmla="*/ 528 w 123854"/>
                      <a:gd name="connsiteY0" fmla="*/ 300 h 129090"/>
                      <a:gd name="connsiteX1" fmla="*/ 62383 w 123854"/>
                      <a:gd name="connsiteY1" fmla="*/ 129391 h 129090"/>
                      <a:gd name="connsiteX2" fmla="*/ 124242 w 123854"/>
                      <a:gd name="connsiteY2" fmla="*/ 300 h 129090"/>
                      <a:gd name="connsiteX3" fmla="*/ 124282 w 123854"/>
                      <a:gd name="connsiteY3" fmla="*/ 423 h 129090"/>
                      <a:gd name="connsiteX4" fmla="*/ 62387 w 123854"/>
                      <a:gd name="connsiteY4" fmla="*/ 17919 h 129090"/>
                      <a:gd name="connsiteX5" fmla="*/ 427 w 123854"/>
                      <a:gd name="connsiteY5" fmla="*/ 300 h 1290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854" h="129090">
                        <a:moveTo>
                          <a:pt x="528" y="300"/>
                        </a:moveTo>
                        <a:lnTo>
                          <a:pt x="62383" y="129391"/>
                        </a:lnTo>
                        <a:lnTo>
                          <a:pt x="124242" y="300"/>
                        </a:lnTo>
                        <a:lnTo>
                          <a:pt x="124282" y="423"/>
                        </a:lnTo>
                        <a:cubicBezTo>
                          <a:pt x="113532" y="11399"/>
                          <a:pt x="82122" y="17904"/>
                          <a:pt x="62387" y="17919"/>
                        </a:cubicBezTo>
                        <a:cubicBezTo>
                          <a:pt x="42637" y="17915"/>
                          <a:pt x="11184" y="11284"/>
                          <a:pt x="427" y="300"/>
                        </a:cubicBezTo>
                        <a:close/>
                      </a:path>
                    </a:pathLst>
                  </a:custGeom>
                  <a:solidFill>
                    <a:srgbClr val="2B1100"/>
                  </a:solidFill>
                  <a:ln w="19045" cap="rnd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4" name="Elemento grafico 4">
                    <a:extLst>
                      <a:ext uri="{FF2B5EF4-FFF2-40B4-BE49-F238E27FC236}">
                        <a16:creationId xmlns:a16="http://schemas.microsoft.com/office/drawing/2014/main" id="{326D7EBC-DD8E-4E24-80CC-6D3AB51D0E6C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902019" y="3743871"/>
                    <a:ext cx="9525" cy="281957"/>
                  </a:xfrm>
                  <a:custGeom>
                    <a:avLst/>
                    <a:gdLst>
                      <a:gd name="connsiteX0" fmla="*/ 442 w 9525"/>
                      <a:gd name="connsiteY0" fmla="*/ 282262 h 281957"/>
                      <a:gd name="connsiteX1" fmla="*/ 442 w 9525"/>
                      <a:gd name="connsiteY1" fmla="*/ 304 h 28195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281957">
                        <a:moveTo>
                          <a:pt x="442" y="282262"/>
                        </a:moveTo>
                        <a:lnTo>
                          <a:pt x="442" y="304"/>
                        </a:lnTo>
                      </a:path>
                    </a:pathLst>
                  </a:custGeom>
                  <a:noFill/>
                  <a:ln w="19049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5" name="Elemento grafico 4">
                  <a:extLst>
                    <a:ext uri="{FF2B5EF4-FFF2-40B4-BE49-F238E27FC236}">
                      <a16:creationId xmlns:a16="http://schemas.microsoft.com/office/drawing/2014/main" id="{3A49F6ED-6691-427C-BBDF-40FFCDCB26CF}"/>
                    </a:ext>
                  </a:extLst>
                </p:cNvPr>
                <p:cNvSpPr/>
                <p:nvPr/>
              </p:nvSpPr>
              <p:spPr>
                <a:xfrm>
                  <a:off x="5327302" y="3823297"/>
                  <a:ext cx="3581" cy="34118"/>
                </a:xfrm>
                <a:custGeom>
                  <a:avLst/>
                  <a:gdLst>
                    <a:gd name="connsiteX0" fmla="*/ 0 w 3581"/>
                    <a:gd name="connsiteY0" fmla="*/ 34119 h 34118"/>
                    <a:gd name="connsiteX1" fmla="*/ 3582 w 3581"/>
                    <a:gd name="connsiteY1" fmla="*/ 0 h 341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581" h="34118">
                      <a:moveTo>
                        <a:pt x="0" y="34119"/>
                      </a:moveTo>
                      <a:lnTo>
                        <a:pt x="3582" y="0"/>
                      </a:ln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176" name="Elemento grafico 4">
                  <a:extLst>
                    <a:ext uri="{FF2B5EF4-FFF2-40B4-BE49-F238E27FC236}">
                      <a16:creationId xmlns:a16="http://schemas.microsoft.com/office/drawing/2014/main" id="{7CE8BF92-830D-4FE5-8547-0C980114A8C4}"/>
                    </a:ext>
                  </a:extLst>
                </p:cNvPr>
                <p:cNvGrpSpPr/>
                <p:nvPr/>
              </p:nvGrpSpPr>
              <p:grpSpPr>
                <a:xfrm>
                  <a:off x="6081945" y="3583054"/>
                  <a:ext cx="352167" cy="533997"/>
                  <a:chOff x="6081945" y="3583054"/>
                  <a:chExt cx="352167" cy="533997"/>
                </a:xfrm>
                <a:noFill/>
              </p:grpSpPr>
              <p:sp>
                <p:nvSpPr>
                  <p:cNvPr id="177" name="Elemento grafico 4">
                    <a:extLst>
                      <a:ext uri="{FF2B5EF4-FFF2-40B4-BE49-F238E27FC236}">
                        <a16:creationId xmlns:a16="http://schemas.microsoft.com/office/drawing/2014/main" id="{F9EFF26D-0D21-45A4-8B2F-AC3BFAD6EE06}"/>
                      </a:ext>
                    </a:extLst>
                  </p:cNvPr>
                  <p:cNvSpPr/>
                  <p:nvPr/>
                </p:nvSpPr>
                <p:spPr>
                  <a:xfrm>
                    <a:off x="6081945" y="3672054"/>
                    <a:ext cx="352167" cy="355997"/>
                  </a:xfrm>
                  <a:custGeom>
                    <a:avLst/>
                    <a:gdLst>
                      <a:gd name="connsiteX0" fmla="*/ 352732 w 352167"/>
                      <a:gd name="connsiteY0" fmla="*/ 178273 h 355997"/>
                      <a:gd name="connsiteX1" fmla="*/ 176648 w 352167"/>
                      <a:gd name="connsiteY1" fmla="*/ 356272 h 355997"/>
                      <a:gd name="connsiteX2" fmla="*/ 565 w 352167"/>
                      <a:gd name="connsiteY2" fmla="*/ 178273 h 355997"/>
                      <a:gd name="connsiteX3" fmla="*/ 176648 w 352167"/>
                      <a:gd name="connsiteY3" fmla="*/ 274 h 355997"/>
                      <a:gd name="connsiteX4" fmla="*/ 352732 w 352167"/>
                      <a:gd name="connsiteY4" fmla="*/ 178273 h 35599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2167" h="355997">
                        <a:moveTo>
                          <a:pt x="352732" y="178273"/>
                        </a:moveTo>
                        <a:cubicBezTo>
                          <a:pt x="352732" y="276579"/>
                          <a:pt x="273897" y="356272"/>
                          <a:pt x="176648" y="356272"/>
                        </a:cubicBezTo>
                        <a:cubicBezTo>
                          <a:pt x="79400" y="356272"/>
                          <a:pt x="565" y="276579"/>
                          <a:pt x="565" y="178273"/>
                        </a:cubicBezTo>
                        <a:cubicBezTo>
                          <a:pt x="565" y="79967"/>
                          <a:pt x="79400" y="274"/>
                          <a:pt x="176648" y="274"/>
                        </a:cubicBezTo>
                        <a:cubicBezTo>
                          <a:pt x="273897" y="274"/>
                          <a:pt x="352732" y="79967"/>
                          <a:pt x="352732" y="178273"/>
                        </a:cubicBezTo>
                        <a:close/>
                      </a:path>
                    </a:pathLst>
                  </a:custGeom>
                  <a:noFill/>
                  <a:ln w="19052" cap="sq">
                    <a:solidFill>
                      <a:srgbClr val="000000"/>
                    </a:solidFill>
                    <a:prstDash val="solid"/>
                    <a:round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8" name="Elemento grafico 4">
                    <a:extLst>
                      <a:ext uri="{FF2B5EF4-FFF2-40B4-BE49-F238E27FC236}">
                        <a16:creationId xmlns:a16="http://schemas.microsoft.com/office/drawing/2014/main" id="{CF222C90-9327-4E6D-A281-510E577E52AB}"/>
                      </a:ext>
                    </a:extLst>
                  </p:cNvPr>
                  <p:cNvSpPr/>
                  <p:nvPr/>
                </p:nvSpPr>
                <p:spPr>
                  <a:xfrm>
                    <a:off x="6258028" y="4028051"/>
                    <a:ext cx="9525" cy="89000"/>
                  </a:xfrm>
                  <a:custGeom>
                    <a:avLst/>
                    <a:gdLst>
                      <a:gd name="connsiteX0" fmla="*/ 564 w 9525"/>
                      <a:gd name="connsiteY0" fmla="*/ 291 h 89000"/>
                      <a:gd name="connsiteX1" fmla="*/ 564 w 9525"/>
                      <a:gd name="connsiteY1" fmla="*/ 89292 h 89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9000">
                        <a:moveTo>
                          <a:pt x="564" y="291"/>
                        </a:moveTo>
                        <a:lnTo>
                          <a:pt x="564" y="89292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79" name="Elemento grafico 4">
                    <a:extLst>
                      <a:ext uri="{FF2B5EF4-FFF2-40B4-BE49-F238E27FC236}">
                        <a16:creationId xmlns:a16="http://schemas.microsoft.com/office/drawing/2014/main" id="{2C00C912-9156-4395-BA4D-D17B6C134EAF}"/>
                      </a:ext>
                    </a:extLst>
                  </p:cNvPr>
                  <p:cNvSpPr/>
                  <p:nvPr/>
                </p:nvSpPr>
                <p:spPr>
                  <a:xfrm>
                    <a:off x="6258028" y="3583054"/>
                    <a:ext cx="9525" cy="88999"/>
                  </a:xfrm>
                  <a:custGeom>
                    <a:avLst/>
                    <a:gdLst>
                      <a:gd name="connsiteX0" fmla="*/ 564 w 9525"/>
                      <a:gd name="connsiteY0" fmla="*/ 89257 h 88999"/>
                      <a:gd name="connsiteX1" fmla="*/ 564 w 9525"/>
                      <a:gd name="connsiteY1" fmla="*/ 257 h 889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88999">
                        <a:moveTo>
                          <a:pt x="564" y="89257"/>
                        </a:moveTo>
                        <a:lnTo>
                          <a:pt x="564" y="257"/>
                        </a:lnTo>
                      </a:path>
                    </a:pathLst>
                  </a:custGeom>
                  <a:noFill/>
                  <a:ln w="19052" cap="rnd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0" name="Elemento grafico 4">
                    <a:extLst>
                      <a:ext uri="{FF2B5EF4-FFF2-40B4-BE49-F238E27FC236}">
                        <a16:creationId xmlns:a16="http://schemas.microsoft.com/office/drawing/2014/main" id="{B79E828C-56FA-465F-BF2B-D051B3417A36}"/>
                      </a:ext>
                    </a:extLst>
                  </p:cNvPr>
                  <p:cNvSpPr/>
                  <p:nvPr/>
                </p:nvSpPr>
                <p:spPr>
                  <a:xfrm>
                    <a:off x="6208337" y="3759675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67 h 9525"/>
                      <a:gd name="connsiteX1" fmla="*/ 564 w 99382"/>
                      <a:gd name="connsiteY1" fmla="*/ 267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6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1" name="Elemento grafico 4">
                    <a:extLst>
                      <a:ext uri="{FF2B5EF4-FFF2-40B4-BE49-F238E27FC236}">
                        <a16:creationId xmlns:a16="http://schemas.microsoft.com/office/drawing/2014/main" id="{3279A888-E247-4A33-BE16-EA56C7456145}"/>
                      </a:ext>
                    </a:extLst>
                  </p:cNvPr>
                  <p:cNvSpPr/>
                  <p:nvPr/>
                </p:nvSpPr>
                <p:spPr>
                  <a:xfrm>
                    <a:off x="6258028" y="3708639"/>
                    <a:ext cx="9525" cy="102069"/>
                  </a:xfrm>
                  <a:custGeom>
                    <a:avLst/>
                    <a:gdLst>
                      <a:gd name="connsiteX0" fmla="*/ 564 w 9525"/>
                      <a:gd name="connsiteY0" fmla="*/ 102337 h 102069"/>
                      <a:gd name="connsiteX1" fmla="*/ 564 w 9525"/>
                      <a:gd name="connsiteY1" fmla="*/ 267 h 1020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525" h="102069">
                        <a:moveTo>
                          <a:pt x="564" y="102337"/>
                        </a:moveTo>
                        <a:lnTo>
                          <a:pt x="564" y="267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182" name="Elemento grafico 4">
                    <a:extLst>
                      <a:ext uri="{FF2B5EF4-FFF2-40B4-BE49-F238E27FC236}">
                        <a16:creationId xmlns:a16="http://schemas.microsoft.com/office/drawing/2014/main" id="{B2583AEC-36C7-4BAC-B70F-49BF5FBADA0D}"/>
                      </a:ext>
                    </a:extLst>
                  </p:cNvPr>
                  <p:cNvSpPr/>
                  <p:nvPr/>
                </p:nvSpPr>
                <p:spPr>
                  <a:xfrm>
                    <a:off x="6208337" y="3970186"/>
                    <a:ext cx="99382" cy="9525"/>
                  </a:xfrm>
                  <a:custGeom>
                    <a:avLst/>
                    <a:gdLst>
                      <a:gd name="connsiteX0" fmla="*/ 99947 w 99382"/>
                      <a:gd name="connsiteY0" fmla="*/ 284 h 9525"/>
                      <a:gd name="connsiteX1" fmla="*/ 564 w 99382"/>
                      <a:gd name="connsiteY1" fmla="*/ 284 h 9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99382" h="9525">
                        <a:moveTo>
                          <a:pt x="99947" y="284"/>
                        </a:moveTo>
                        <a:lnTo>
                          <a:pt x="564" y="284"/>
                        </a:lnTo>
                      </a:path>
                    </a:pathLst>
                  </a:custGeom>
                  <a:noFill/>
                  <a:ln w="19052" cap="flat">
                    <a:solidFill>
                      <a:srgbClr val="000000"/>
                    </a:solidFill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" name="Elemento grafico 4">
                  <a:extLst>
                    <a:ext uri="{FF2B5EF4-FFF2-40B4-BE49-F238E27FC236}">
                      <a16:creationId xmlns:a16="http://schemas.microsoft.com/office/drawing/2014/main" id="{CD41FD24-F897-40F5-B954-DDF09B522256}"/>
                    </a:ext>
                  </a:extLst>
                </p:cNvPr>
                <p:cNvSpPr txBox="1"/>
                <p:nvPr/>
              </p:nvSpPr>
              <p:spPr>
                <a:xfrm>
                  <a:off x="6348754" y="3794941"/>
                  <a:ext cx="46863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v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  <p:sp>
              <p:nvSpPr>
                <p:cNvPr id="196" name="Elemento grafico 4">
                  <a:extLst>
                    <a:ext uri="{FF2B5EF4-FFF2-40B4-BE49-F238E27FC236}">
                      <a16:creationId xmlns:a16="http://schemas.microsoft.com/office/drawing/2014/main" id="{1013A809-1FD3-4188-B87C-5A71B0E3A414}"/>
                    </a:ext>
                  </a:extLst>
                </p:cNvPr>
                <p:cNvSpPr txBox="1"/>
                <p:nvPr/>
              </p:nvSpPr>
              <p:spPr>
                <a:xfrm>
                  <a:off x="5630902" y="3117076"/>
                  <a:ext cx="411480" cy="410527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pPr algn="l"/>
                  <a:r>
                    <a:rPr lang="en-US" sz="1800" i="1" spc="0" baseline="0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i</a:t>
                  </a:r>
                  <a:r>
                    <a:rPr lang="en-US" sz="1800" i="1" spc="0" baseline="-35417" dirty="0">
                      <a:solidFill>
                        <a:srgbClr val="000000"/>
                      </a:solidFill>
                      <a:latin typeface="Arial"/>
                      <a:cs typeface="Arial"/>
                      <a:sym typeface="Arial"/>
                      <a:rtl val="0"/>
                    </a:rPr>
                    <a:t>p1</a:t>
                  </a:r>
                </a:p>
              </p:txBody>
            </p:sp>
          </p:grpSp>
        </p:grpSp>
        <p:sp>
          <p:nvSpPr>
            <p:cNvPr id="197" name="Elemento grafico 4">
              <a:extLst>
                <a:ext uri="{FF2B5EF4-FFF2-40B4-BE49-F238E27FC236}">
                  <a16:creationId xmlns:a16="http://schemas.microsoft.com/office/drawing/2014/main" id="{11F6332C-0CE9-4436-81B6-AEF5F8FC77C7}"/>
                </a:ext>
              </a:extLst>
            </p:cNvPr>
            <p:cNvSpPr/>
            <p:nvPr/>
          </p:nvSpPr>
          <p:spPr>
            <a:xfrm>
              <a:off x="4462175" y="3545291"/>
              <a:ext cx="1793442" cy="9525"/>
            </a:xfrm>
            <a:custGeom>
              <a:avLst/>
              <a:gdLst>
                <a:gd name="connsiteX0" fmla="*/ 1793443 w 1793442"/>
                <a:gd name="connsiteY0" fmla="*/ 0 h 9525"/>
                <a:gd name="connsiteX1" fmla="*/ 0 w 179344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93442" h="9525">
                  <a:moveTo>
                    <a:pt x="1793443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236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D4AB92-E7BF-4E9C-82DD-0E0D42FEB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028282-9F49-4BF7-B288-175CFCADC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0BAB0DF-0374-4C76-B2C6-64319228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2422" y="301625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3A37831-63F8-46CF-B48F-D4D6A11C2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58254"/>
              </p:ext>
            </p:extLst>
          </p:nvPr>
        </p:nvGraphicFramePr>
        <p:xfrm>
          <a:off x="6528210" y="298679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3A37831-63F8-46CF-B48F-D4D6A11C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8210" y="298679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485C51-9CF6-46F6-969F-9C1369177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92332"/>
              </p:ext>
            </p:extLst>
          </p:nvPr>
        </p:nvGraphicFramePr>
        <p:xfrm>
          <a:off x="5716587" y="3860800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0485C51-9CF6-46F6-969F-9C1369177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6587" y="3860800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EF861C-88BE-46AD-8644-E17B10BCB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1159"/>
              </p:ext>
            </p:extLst>
          </p:nvPr>
        </p:nvGraphicFramePr>
        <p:xfrm>
          <a:off x="3788625" y="865296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69800" progId="Equation.DSMT4">
                  <p:embed/>
                </p:oleObj>
              </mc:Choice>
              <mc:Fallback>
                <p:oleObj name="Equation" r:id="rId6" imgW="60948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EF861C-88BE-46AD-8644-E17B10BCB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8625" y="865296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1A9E237-6DC3-4294-B918-F7F4DB0BD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48720"/>
              </p:ext>
            </p:extLst>
          </p:nvPr>
        </p:nvGraphicFramePr>
        <p:xfrm>
          <a:off x="5657629" y="1066800"/>
          <a:ext cx="2864071" cy="54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1A9E237-6DC3-4294-B918-F7F4DB0BD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7629" y="1066800"/>
                        <a:ext cx="2864071" cy="54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762EB084-AE0C-4885-810D-BC42170922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619625" y="2536386"/>
            <a:ext cx="266700" cy="23812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8E8C9348-FE86-40F7-B202-B5F950F6281A}"/>
              </a:ext>
            </a:extLst>
          </p:cNvPr>
          <p:cNvCxnSpPr/>
          <p:nvPr/>
        </p:nvCxnSpPr>
        <p:spPr>
          <a:xfrm>
            <a:off x="5105400" y="2133600"/>
            <a:ext cx="0" cy="4027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BF0C7BD-BEE3-480D-B70C-1E84FDAB2240}"/>
              </a:ext>
            </a:extLst>
          </p:cNvPr>
          <p:cNvCxnSpPr/>
          <p:nvPr/>
        </p:nvCxnSpPr>
        <p:spPr>
          <a:xfrm flipH="1">
            <a:off x="4838700" y="253638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04A04E7F-AB2A-41BA-83ED-69CDA9F00B9A}"/>
              </a:ext>
            </a:extLst>
          </p:cNvPr>
          <p:cNvCxnSpPr/>
          <p:nvPr/>
        </p:nvCxnSpPr>
        <p:spPr>
          <a:xfrm flipH="1">
            <a:off x="4838700" y="2136336"/>
            <a:ext cx="266700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580BBA39-B7C8-488C-BAAB-12AEE106C77A}"/>
              </a:ext>
            </a:extLst>
          </p:cNvPr>
          <p:cNvSpPr txBox="1"/>
          <p:nvPr/>
        </p:nvSpPr>
        <p:spPr>
          <a:xfrm>
            <a:off x="5164988" y="180552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7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EB040C07-6DE9-47F5-9E5C-D803ABA548F2}"/>
              </a:ext>
            </a:extLst>
          </p:cNvPr>
          <p:cNvGrpSpPr/>
          <p:nvPr/>
        </p:nvGrpSpPr>
        <p:grpSpPr>
          <a:xfrm rot="16200000">
            <a:off x="1638300" y="2555564"/>
            <a:ext cx="266700" cy="402786"/>
            <a:chOff x="8356600" y="5388414"/>
            <a:chExt cx="266700" cy="402786"/>
          </a:xfrm>
        </p:grpSpPr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1DC62293-6843-458B-972A-DB66861CF17F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E5F79BFE-AAE6-4248-9116-7094294E3AA5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D84A9BC5-019E-4E38-A30B-90BF562DB51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434B727-CF66-4181-A5FE-AB1B4B0CE8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436907" y="2986790"/>
            <a:ext cx="266700" cy="238125"/>
          </a:xfrm>
          <a:prstGeom prst="rect">
            <a:avLst/>
          </a:prstGeom>
        </p:spPr>
      </p:pic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A042953C-019F-47CC-946A-834F6ABA2398}"/>
              </a:ext>
            </a:extLst>
          </p:cNvPr>
          <p:cNvSpPr txBox="1"/>
          <p:nvPr/>
        </p:nvSpPr>
        <p:spPr>
          <a:xfrm>
            <a:off x="1157022" y="2236974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</a:p>
        </p:txBody>
      </p: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D301F1D3-0D88-4B00-BECC-F1C225F3E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73635"/>
              </p:ext>
            </p:extLst>
          </p:nvPr>
        </p:nvGraphicFramePr>
        <p:xfrm>
          <a:off x="8991600" y="1093788"/>
          <a:ext cx="202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D301F1D3-0D88-4B00-BECC-F1C225F3E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1600" y="1093788"/>
                        <a:ext cx="2025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6D045E46-384D-4DAF-BEB0-39C3D655A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5184"/>
              </p:ext>
            </p:extLst>
          </p:nvPr>
        </p:nvGraphicFramePr>
        <p:xfrm>
          <a:off x="7878763" y="1693863"/>
          <a:ext cx="3108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6D045E46-384D-4DAF-BEB0-39C3D655A1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8763" y="1693863"/>
                        <a:ext cx="31083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o 32">
            <a:extLst>
              <a:ext uri="{FF2B5EF4-FFF2-40B4-BE49-F238E27FC236}">
                <a16:creationId xmlns:a16="http://schemas.microsoft.com/office/drawing/2014/main" id="{A6AAAAE9-0E5E-4E98-9833-B776C78DEDB6}"/>
              </a:ext>
            </a:extLst>
          </p:cNvPr>
          <p:cNvGrpSpPr/>
          <p:nvPr/>
        </p:nvGrpSpPr>
        <p:grpSpPr>
          <a:xfrm rot="5400000" flipV="1">
            <a:off x="5362265" y="2893362"/>
            <a:ext cx="369332" cy="663106"/>
            <a:chOff x="8356600" y="5388414"/>
            <a:chExt cx="266700" cy="402786"/>
          </a:xfrm>
        </p:grpSpPr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CDCDA94C-0D78-469E-972B-8E03928628F4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2 34">
              <a:extLst>
                <a:ext uri="{FF2B5EF4-FFF2-40B4-BE49-F238E27FC236}">
                  <a16:creationId xmlns:a16="http://schemas.microsoft.com/office/drawing/2014/main" id="{A5070D1D-35A8-486A-BF4A-35AB52A12ECB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1E83D69F-62F6-44F8-8FDA-A3B8CE10480F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13A906CD-1E2C-46BF-93BC-A6C88CDC0CA0}"/>
              </a:ext>
            </a:extLst>
          </p:cNvPr>
          <p:cNvSpPr txBox="1"/>
          <p:nvPr/>
        </p:nvSpPr>
        <p:spPr>
          <a:xfrm>
            <a:off x="4838700" y="3245262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</a:p>
        </p:txBody>
      </p: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CB9F0040-ECB1-4983-896D-07B99B64A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49149"/>
              </p:ext>
            </p:extLst>
          </p:nvPr>
        </p:nvGraphicFramePr>
        <p:xfrm>
          <a:off x="3339116" y="1802916"/>
          <a:ext cx="430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53800" progId="Equation.DSMT4">
                  <p:embed/>
                </p:oleObj>
              </mc:Choice>
              <mc:Fallback>
                <p:oleObj name="Equation" r:id="rId16" imgW="190440" imgH="25380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CB9F0040-ECB1-4983-896D-07B99B64A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9116" y="1802916"/>
                        <a:ext cx="4302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igura a mano libera: forma 38">
            <a:extLst>
              <a:ext uri="{FF2B5EF4-FFF2-40B4-BE49-F238E27FC236}">
                <a16:creationId xmlns:a16="http://schemas.microsoft.com/office/drawing/2014/main" id="{42537D71-1A6B-4245-8618-BB714622A5D0}"/>
              </a:ext>
            </a:extLst>
          </p:cNvPr>
          <p:cNvSpPr/>
          <p:nvPr/>
        </p:nvSpPr>
        <p:spPr>
          <a:xfrm>
            <a:off x="1982542" y="1358900"/>
            <a:ext cx="1214684" cy="854382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214684 w 1214684"/>
              <a:gd name="connsiteY0" fmla="*/ 850900 h 854382"/>
              <a:gd name="connsiteX1" fmla="*/ 316159 w 1214684"/>
              <a:gd name="connsiteY1" fmla="*/ 749300 h 854382"/>
              <a:gd name="connsiteX2" fmla="*/ 36759 w 1214684"/>
              <a:gd name="connsiteY2" fmla="*/ 419100 h 854382"/>
              <a:gd name="connsiteX3" fmla="*/ 11359 w 1214684"/>
              <a:gd name="connsiteY3" fmla="*/ 0 h 854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4684" h="854382">
                <a:moveTo>
                  <a:pt x="1214684" y="850900"/>
                </a:moveTo>
                <a:cubicBezTo>
                  <a:pt x="915175" y="867833"/>
                  <a:pt x="512480" y="821267"/>
                  <a:pt x="316159" y="749300"/>
                </a:cubicBezTo>
                <a:cubicBezTo>
                  <a:pt x="119838" y="67733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Figura a mano libera: forma 39">
            <a:extLst>
              <a:ext uri="{FF2B5EF4-FFF2-40B4-BE49-F238E27FC236}">
                <a16:creationId xmlns:a16="http://schemas.microsoft.com/office/drawing/2014/main" id="{59DB9292-3468-4D50-B651-03F0C179E342}"/>
              </a:ext>
            </a:extLst>
          </p:cNvPr>
          <p:cNvSpPr/>
          <p:nvPr/>
        </p:nvSpPr>
        <p:spPr>
          <a:xfrm flipV="1">
            <a:off x="2070663" y="2350593"/>
            <a:ext cx="1100384" cy="819249"/>
          </a:xfrm>
          <a:custGeom>
            <a:avLst/>
            <a:gdLst>
              <a:gd name="connsiteX0" fmla="*/ 1090859 w 1090859"/>
              <a:gd name="connsiteY0" fmla="*/ 774700 h 790664"/>
              <a:gd name="connsiteX1" fmla="*/ 316159 w 1090859"/>
              <a:gd name="connsiteY1" fmla="*/ 749300 h 790664"/>
              <a:gd name="connsiteX2" fmla="*/ 36759 w 1090859"/>
              <a:gd name="connsiteY2" fmla="*/ 419100 h 790664"/>
              <a:gd name="connsiteX3" fmla="*/ 11359 w 1090859"/>
              <a:gd name="connsiteY3" fmla="*/ 0 h 790664"/>
              <a:gd name="connsiteX0" fmla="*/ 1100384 w 1100384"/>
              <a:gd name="connsiteY0" fmla="*/ 812800 h 819249"/>
              <a:gd name="connsiteX1" fmla="*/ 316159 w 1100384"/>
              <a:gd name="connsiteY1" fmla="*/ 749300 h 819249"/>
              <a:gd name="connsiteX2" fmla="*/ 36759 w 1100384"/>
              <a:gd name="connsiteY2" fmla="*/ 419100 h 819249"/>
              <a:gd name="connsiteX3" fmla="*/ 11359 w 1100384"/>
              <a:gd name="connsiteY3" fmla="*/ 0 h 819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0384" h="819249">
                <a:moveTo>
                  <a:pt x="1100384" y="812800"/>
                </a:moveTo>
                <a:cubicBezTo>
                  <a:pt x="800875" y="829733"/>
                  <a:pt x="493430" y="814917"/>
                  <a:pt x="316159" y="749300"/>
                </a:cubicBezTo>
                <a:cubicBezTo>
                  <a:pt x="138888" y="683683"/>
                  <a:pt x="87559" y="543983"/>
                  <a:pt x="36759" y="419100"/>
                </a:cubicBezTo>
                <a:cubicBezTo>
                  <a:pt x="-14041" y="294217"/>
                  <a:pt x="-1341" y="147108"/>
                  <a:pt x="11359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B39DEE38-84AE-4F5C-A7B8-FDB2BA94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83404"/>
              </p:ext>
            </p:extLst>
          </p:nvPr>
        </p:nvGraphicFramePr>
        <p:xfrm>
          <a:off x="2006600" y="3105150"/>
          <a:ext cx="6318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253800" progId="Equation.DSMT4">
                  <p:embed/>
                </p:oleObj>
              </mc:Choice>
              <mc:Fallback>
                <p:oleObj name="Equation" r:id="rId17" imgW="279360" imgH="25380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B39DEE38-84AE-4F5C-A7B8-FDB2BA94E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06600" y="3105150"/>
                        <a:ext cx="6318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igura a mano libera: forma 41">
            <a:extLst>
              <a:ext uri="{FF2B5EF4-FFF2-40B4-BE49-F238E27FC236}">
                <a16:creationId xmlns:a16="http://schemas.microsoft.com/office/drawing/2014/main" id="{E7A61804-C654-4BD1-A170-FB301B24DC46}"/>
              </a:ext>
            </a:extLst>
          </p:cNvPr>
          <p:cNvSpPr/>
          <p:nvPr/>
        </p:nvSpPr>
        <p:spPr>
          <a:xfrm>
            <a:off x="1989971" y="2728315"/>
            <a:ext cx="2292825" cy="2405660"/>
          </a:xfrm>
          <a:custGeom>
            <a:avLst/>
            <a:gdLst>
              <a:gd name="connsiteX0" fmla="*/ 29329 w 2292825"/>
              <a:gd name="connsiteY0" fmla="*/ 834035 h 2405660"/>
              <a:gd name="connsiteX1" fmla="*/ 29329 w 2292825"/>
              <a:gd name="connsiteY1" fmla="*/ 2024660 h 2405660"/>
              <a:gd name="connsiteX2" fmla="*/ 334129 w 2292825"/>
              <a:gd name="connsiteY2" fmla="*/ 2158010 h 2405660"/>
              <a:gd name="connsiteX3" fmla="*/ 734179 w 2292825"/>
              <a:gd name="connsiteY3" fmla="*/ 2158010 h 2405660"/>
              <a:gd name="connsiteX4" fmla="*/ 753229 w 2292825"/>
              <a:gd name="connsiteY4" fmla="*/ 1205510 h 2405660"/>
              <a:gd name="connsiteX5" fmla="*/ 753229 w 2292825"/>
              <a:gd name="connsiteY5" fmla="*/ 310160 h 2405660"/>
              <a:gd name="connsiteX6" fmla="*/ 1058029 w 2292825"/>
              <a:gd name="connsiteY6" fmla="*/ 33935 h 2405660"/>
              <a:gd name="connsiteX7" fmla="*/ 2001004 w 2292825"/>
              <a:gd name="connsiteY7" fmla="*/ 33935 h 2405660"/>
              <a:gd name="connsiteX8" fmla="*/ 2277229 w 2292825"/>
              <a:gd name="connsiteY8" fmla="*/ 300635 h 2405660"/>
              <a:gd name="connsiteX9" fmla="*/ 2258179 w 2292825"/>
              <a:gd name="connsiteY9" fmla="*/ 1424585 h 2405660"/>
              <a:gd name="connsiteX10" fmla="*/ 2258179 w 2292825"/>
              <a:gd name="connsiteY10" fmla="*/ 2405660 h 2405660"/>
              <a:gd name="connsiteX11" fmla="*/ 2258179 w 2292825"/>
              <a:gd name="connsiteY11" fmla="*/ 2405660 h 240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92825" h="2405660">
                <a:moveTo>
                  <a:pt x="29329" y="834035"/>
                </a:moveTo>
                <a:cubicBezTo>
                  <a:pt x="3929" y="1319016"/>
                  <a:pt x="-21471" y="1803998"/>
                  <a:pt x="29329" y="2024660"/>
                </a:cubicBezTo>
                <a:cubicBezTo>
                  <a:pt x="80129" y="2245322"/>
                  <a:pt x="216654" y="2135785"/>
                  <a:pt x="334129" y="2158010"/>
                </a:cubicBezTo>
                <a:cubicBezTo>
                  <a:pt x="451604" y="2180235"/>
                  <a:pt x="664329" y="2316760"/>
                  <a:pt x="734179" y="2158010"/>
                </a:cubicBezTo>
                <a:cubicBezTo>
                  <a:pt x="804029" y="1999260"/>
                  <a:pt x="750054" y="1513485"/>
                  <a:pt x="753229" y="1205510"/>
                </a:cubicBezTo>
                <a:cubicBezTo>
                  <a:pt x="756404" y="897535"/>
                  <a:pt x="702429" y="505422"/>
                  <a:pt x="753229" y="310160"/>
                </a:cubicBezTo>
                <a:cubicBezTo>
                  <a:pt x="804029" y="114898"/>
                  <a:pt x="850067" y="79972"/>
                  <a:pt x="1058029" y="33935"/>
                </a:cubicBezTo>
                <a:cubicBezTo>
                  <a:pt x="1265991" y="-12102"/>
                  <a:pt x="1797804" y="-10515"/>
                  <a:pt x="2001004" y="33935"/>
                </a:cubicBezTo>
                <a:cubicBezTo>
                  <a:pt x="2204204" y="78385"/>
                  <a:pt x="2234367" y="68860"/>
                  <a:pt x="2277229" y="300635"/>
                </a:cubicBezTo>
                <a:cubicBezTo>
                  <a:pt x="2320092" y="532410"/>
                  <a:pt x="2261354" y="1073748"/>
                  <a:pt x="2258179" y="1424585"/>
                </a:cubicBezTo>
                <a:cubicBezTo>
                  <a:pt x="2255004" y="1775422"/>
                  <a:pt x="2258179" y="2405660"/>
                  <a:pt x="2258179" y="2405660"/>
                </a:cubicBezTo>
                <a:lnTo>
                  <a:pt x="2258179" y="240566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E9262F9F-4577-48E3-8B62-D379F61F11AC}"/>
              </a:ext>
            </a:extLst>
          </p:cNvPr>
          <p:cNvSpPr/>
          <p:nvPr/>
        </p:nvSpPr>
        <p:spPr>
          <a:xfrm>
            <a:off x="5260687" y="3837681"/>
            <a:ext cx="273338" cy="1410594"/>
          </a:xfrm>
          <a:custGeom>
            <a:avLst/>
            <a:gdLst>
              <a:gd name="connsiteX0" fmla="*/ 273338 w 273338"/>
              <a:gd name="connsiteY0" fmla="*/ 10419 h 1410594"/>
              <a:gd name="connsiteX1" fmla="*/ 16163 w 273338"/>
              <a:gd name="connsiteY1" fmla="*/ 19944 h 1410594"/>
              <a:gd name="connsiteX2" fmla="*/ 25688 w 273338"/>
              <a:gd name="connsiteY2" fmla="*/ 191394 h 1410594"/>
              <a:gd name="connsiteX3" fmla="*/ 16163 w 273338"/>
              <a:gd name="connsiteY3" fmla="*/ 591444 h 1410594"/>
              <a:gd name="connsiteX4" fmla="*/ 16163 w 273338"/>
              <a:gd name="connsiteY4" fmla="*/ 1410594 h 141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338" h="1410594">
                <a:moveTo>
                  <a:pt x="273338" y="10419"/>
                </a:moveTo>
                <a:cubicBezTo>
                  <a:pt x="165388" y="100"/>
                  <a:pt x="57438" y="-10218"/>
                  <a:pt x="16163" y="19944"/>
                </a:cubicBezTo>
                <a:cubicBezTo>
                  <a:pt x="-25112" y="50106"/>
                  <a:pt x="25688" y="96144"/>
                  <a:pt x="25688" y="191394"/>
                </a:cubicBezTo>
                <a:cubicBezTo>
                  <a:pt x="25688" y="286644"/>
                  <a:pt x="17750" y="388244"/>
                  <a:pt x="16163" y="591444"/>
                </a:cubicBezTo>
                <a:cubicBezTo>
                  <a:pt x="14576" y="794644"/>
                  <a:pt x="15369" y="1102619"/>
                  <a:pt x="16163" y="141059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D7893F21-09FE-46AE-85D4-5D116FF1F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21554"/>
              </p:ext>
            </p:extLst>
          </p:nvPr>
        </p:nvGraphicFramePr>
        <p:xfrm>
          <a:off x="8132763" y="2554288"/>
          <a:ext cx="26225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431640" progId="Equation.DSMT4">
                  <p:embed/>
                </p:oleObj>
              </mc:Choice>
              <mc:Fallback>
                <p:oleObj name="Equation" r:id="rId19" imgW="1231560" imgH="43164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D7893F21-09FE-46AE-85D4-5D116FF1F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2763" y="2554288"/>
                        <a:ext cx="26225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25CB3F5-6BBE-40E1-A5D6-19A65BCCA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81650"/>
              </p:ext>
            </p:extLst>
          </p:nvPr>
        </p:nvGraphicFramePr>
        <p:xfrm>
          <a:off x="7832725" y="4364038"/>
          <a:ext cx="33258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62040" imgH="431640" progId="Equation.DSMT4">
                  <p:embed/>
                </p:oleObj>
              </mc:Choice>
              <mc:Fallback>
                <p:oleObj name="Equation" r:id="rId21" imgW="1562040" imgH="43164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25CB3F5-6BBE-40E1-A5D6-19A65BCCAF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2725" y="4364038"/>
                        <a:ext cx="3325813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>
            <a:extLst>
              <a:ext uri="{FF2B5EF4-FFF2-40B4-BE49-F238E27FC236}">
                <a16:creationId xmlns:a16="http://schemas.microsoft.com/office/drawing/2014/main" id="{8FAFB09A-8C0E-4089-B55B-E6793B188C02}"/>
              </a:ext>
            </a:extLst>
          </p:cNvPr>
          <p:cNvGrpSpPr/>
          <p:nvPr/>
        </p:nvGrpSpPr>
        <p:grpSpPr>
          <a:xfrm>
            <a:off x="1241425" y="1066800"/>
            <a:ext cx="6381750" cy="4724400"/>
            <a:chOff x="1241425" y="1066800"/>
            <a:chExt cx="6381750" cy="4724400"/>
          </a:xfrm>
        </p:grpSpPr>
        <p:pic>
          <p:nvPicPr>
            <p:cNvPr id="6" name="Elemento grafico 5">
              <a:extLst>
                <a:ext uri="{FF2B5EF4-FFF2-40B4-BE49-F238E27FC236}">
                  <a16:creationId xmlns:a16="http://schemas.microsoft.com/office/drawing/2014/main" id="{7817C5B2-BBEC-487B-B1ED-57F55FF1C3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p:blipFill>
          <p:spPr>
            <a:xfrm>
              <a:off x="1241425" y="1066800"/>
              <a:ext cx="6381750" cy="4724400"/>
            </a:xfrm>
            <a:prstGeom prst="rect">
              <a:avLst/>
            </a:prstGeom>
          </p:spPr>
        </p:pic>
        <p:sp>
          <p:nvSpPr>
            <p:cNvPr id="2" name="CasellaDiTesto 1">
              <a:extLst>
                <a:ext uri="{FF2B5EF4-FFF2-40B4-BE49-F238E27FC236}">
                  <a16:creationId xmlns:a16="http://schemas.microsoft.com/office/drawing/2014/main" id="{5692AEF0-D3F3-454B-8A6D-46375CAE1956}"/>
                </a:ext>
              </a:extLst>
            </p:cNvPr>
            <p:cNvSpPr txBox="1"/>
            <p:nvPr/>
          </p:nvSpPr>
          <p:spPr>
            <a:xfrm>
              <a:off x="2469960" y="5000922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61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" grpId="0"/>
      <p:bldP spid="37" grpId="0"/>
      <p:bldP spid="39" grpId="0" animBg="1"/>
      <p:bldP spid="40" grpId="0" animBg="1"/>
      <p:bldP spid="42" grpId="0" animBg="1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48889A-07E6-4593-A985-793960160D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11314D-817E-4D8E-8124-2175FADC8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6F7B0F6-6EFD-4FD7-B397-6B5F2C4CF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08806"/>
              </p:ext>
            </p:extLst>
          </p:nvPr>
        </p:nvGraphicFramePr>
        <p:xfrm>
          <a:off x="5989899" y="2994358"/>
          <a:ext cx="487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53800" progId="Equation.DSMT4">
                  <p:embed/>
                </p:oleObj>
              </mc:Choice>
              <mc:Fallback>
                <p:oleObj name="Equation" r:id="rId2" imgW="21564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6F7B0F6-6EFD-4FD7-B397-6B5F2C4CF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9899" y="2994358"/>
                        <a:ext cx="48736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670B86A-20F8-4C03-A4C8-24549A7D5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4543"/>
              </p:ext>
            </p:extLst>
          </p:nvPr>
        </p:nvGraphicFramePr>
        <p:xfrm>
          <a:off x="5078059" y="3811696"/>
          <a:ext cx="487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670B86A-20F8-4C03-A4C8-24549A7D5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059" y="3811696"/>
                        <a:ext cx="487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olo 1">
            <a:extLst>
              <a:ext uri="{FF2B5EF4-FFF2-40B4-BE49-F238E27FC236}">
                <a16:creationId xmlns:a16="http://schemas.microsoft.com/office/drawing/2014/main" id="{85F115DA-BFF1-435E-B2E2-C61DBC291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86078" y="264906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2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63E5FE-5C05-44F8-AEA9-73E30E863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79503"/>
              </p:ext>
            </p:extLst>
          </p:nvPr>
        </p:nvGraphicFramePr>
        <p:xfrm>
          <a:off x="7851612" y="2692087"/>
          <a:ext cx="106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63E5FE-5C05-44F8-AEA9-73E30E863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612" y="2692087"/>
                        <a:ext cx="10620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DC98A458-465B-4618-A7F6-96EF95BB1EB9}"/>
              </a:ext>
            </a:extLst>
          </p:cNvPr>
          <p:cNvGrpSpPr/>
          <p:nvPr/>
        </p:nvGrpSpPr>
        <p:grpSpPr>
          <a:xfrm rot="16200000">
            <a:off x="4617795" y="3728461"/>
            <a:ext cx="365125" cy="742730"/>
            <a:chOff x="8356600" y="5388414"/>
            <a:chExt cx="266700" cy="402786"/>
          </a:xfrm>
        </p:grpSpPr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FF4B752-6076-4FCC-B993-8BCC662D0ABC}"/>
                </a:ext>
              </a:extLst>
            </p:cNvPr>
            <p:cNvCxnSpPr/>
            <p:nvPr/>
          </p:nvCxnSpPr>
          <p:spPr>
            <a:xfrm>
              <a:off x="8623300" y="5388414"/>
              <a:ext cx="0" cy="4027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940C5634-505C-47EB-B0D7-AB0064E41670}"/>
                </a:ext>
              </a:extLst>
            </p:cNvPr>
            <p:cNvCxnSpPr/>
            <p:nvPr/>
          </p:nvCxnSpPr>
          <p:spPr>
            <a:xfrm flipH="1">
              <a:off x="8356600" y="579120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A02C497F-8CE2-49A6-AAF6-CF5E78FC44C9}"/>
                </a:ext>
              </a:extLst>
            </p:cNvPr>
            <p:cNvCxnSpPr/>
            <p:nvPr/>
          </p:nvCxnSpPr>
          <p:spPr>
            <a:xfrm flipH="1">
              <a:off x="8356600" y="5391150"/>
              <a:ext cx="2667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291348-8EFA-4B1A-B50B-4D2695875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6663"/>
              </p:ext>
            </p:extLst>
          </p:nvPr>
        </p:nvGraphicFramePr>
        <p:xfrm>
          <a:off x="7807678" y="1648470"/>
          <a:ext cx="14366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57200" progId="Equation.DSMT4">
                  <p:embed/>
                </p:oleObj>
              </mc:Choice>
              <mc:Fallback>
                <p:oleObj name="Equation" r:id="rId8" imgW="63468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291348-8EFA-4B1A-B50B-4D2695875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7678" y="1648470"/>
                        <a:ext cx="143668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1B5D8CB-BD62-4E3D-A5E3-133D2387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696207"/>
              </p:ext>
            </p:extLst>
          </p:nvPr>
        </p:nvGraphicFramePr>
        <p:xfrm>
          <a:off x="8972550" y="1066800"/>
          <a:ext cx="2212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11B5D8CB-BD62-4E3D-A5E3-133D2387E2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72550" y="1066800"/>
                        <a:ext cx="22129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93254C6-7008-4AAB-A6DD-133E5F7C9489}"/>
              </a:ext>
            </a:extLst>
          </p:cNvPr>
          <p:cNvSpPr txBox="1"/>
          <p:nvPr/>
        </p:nvSpPr>
        <p:spPr>
          <a:xfrm>
            <a:off x="4206581" y="3446568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endParaRPr lang="en-US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D14E049-C9F8-4810-9EE8-21387C398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97910"/>
              </p:ext>
            </p:extLst>
          </p:nvPr>
        </p:nvGraphicFramePr>
        <p:xfrm>
          <a:off x="7820642" y="3231295"/>
          <a:ext cx="1376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469800" progId="Equation.DSMT4">
                  <p:embed/>
                </p:oleObj>
              </mc:Choice>
              <mc:Fallback>
                <p:oleObj name="Equation" r:id="rId12" imgW="609480" imgH="469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D14E049-C9F8-4810-9EE8-21387C398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20642" y="3231295"/>
                        <a:ext cx="13763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CABEB14-053C-4665-A614-247D4FCA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51707"/>
              </p:ext>
            </p:extLst>
          </p:nvPr>
        </p:nvGraphicFramePr>
        <p:xfrm>
          <a:off x="7832725" y="4162425"/>
          <a:ext cx="24336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31640" progId="Equation.DSMT4">
                  <p:embed/>
                </p:oleObj>
              </mc:Choice>
              <mc:Fallback>
                <p:oleObj name="Equation" r:id="rId14" imgW="114300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ACABEB14-053C-4665-A614-247D4FCAA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32725" y="4162425"/>
                        <a:ext cx="24336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63F1618-9E47-4D96-859A-055501DF4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62440"/>
              </p:ext>
            </p:extLst>
          </p:nvPr>
        </p:nvGraphicFramePr>
        <p:xfrm>
          <a:off x="6662738" y="5149850"/>
          <a:ext cx="3946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000" imgH="482400" progId="Equation.DSMT4">
                  <p:embed/>
                </p:oleObj>
              </mc:Choice>
              <mc:Fallback>
                <p:oleObj name="Equation" r:id="rId16" imgW="1854000" imgH="4824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63F1618-9E47-4D96-859A-055501DF4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2738" y="5149850"/>
                        <a:ext cx="39465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73FD86C1-4CBA-48D3-A30F-A74BEEA73475}"/>
              </a:ext>
            </a:extLst>
          </p:cNvPr>
          <p:cNvGrpSpPr/>
          <p:nvPr/>
        </p:nvGrpSpPr>
        <p:grpSpPr>
          <a:xfrm>
            <a:off x="669925" y="1066800"/>
            <a:ext cx="6381750" cy="4724400"/>
            <a:chOff x="669925" y="1066800"/>
            <a:chExt cx="6381750" cy="4724400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1D6B24CC-E298-4E6C-B70C-11BA40BD14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p:blipFill>
          <p:spPr>
            <a:xfrm>
              <a:off x="669925" y="1066800"/>
              <a:ext cx="6381750" cy="4724400"/>
            </a:xfrm>
            <a:prstGeom prst="rect">
              <a:avLst/>
            </a:prstGeom>
          </p:spPr>
        </p:pic>
        <p:sp>
          <p:nvSpPr>
            <p:cNvPr id="21" name="CasellaDiTesto 20">
              <a:extLst>
                <a:ext uri="{FF2B5EF4-FFF2-40B4-BE49-F238E27FC236}">
                  <a16:creationId xmlns:a16="http://schemas.microsoft.com/office/drawing/2014/main" id="{D3C1B810-0182-43B2-8FC9-9C455C4AC531}"/>
                </a:ext>
              </a:extLst>
            </p:cNvPr>
            <p:cNvSpPr txBox="1"/>
            <p:nvPr/>
          </p:nvSpPr>
          <p:spPr>
            <a:xfrm>
              <a:off x="1877512" y="4919017"/>
              <a:ext cx="50366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s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FEDFF7-285D-4E34-B802-7EFB621B7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3251F0-D23D-4BA2-9169-A6127ED5A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484C4D6-B5E4-4E9F-BEAB-0661F191D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19960"/>
            <a:ext cx="10515600" cy="662397"/>
          </a:xfrm>
        </p:spPr>
        <p:txBody>
          <a:bodyPr/>
          <a:lstStyle/>
          <a:p>
            <a:r>
              <a:rPr lang="en-US" dirty="0"/>
              <a:t>Folded cascode: output resistance (3)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F593A20-28B9-4BC1-AEE4-634F254C5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59071"/>
              </p:ext>
            </p:extLst>
          </p:nvPr>
        </p:nvGraphicFramePr>
        <p:xfrm>
          <a:off x="571500" y="1101725"/>
          <a:ext cx="44894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507960" progId="Equation.DSMT4">
                  <p:embed/>
                </p:oleObj>
              </mc:Choice>
              <mc:Fallback>
                <p:oleObj name="Equation" r:id="rId2" imgW="210816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F593A20-28B9-4BC1-AEE4-634F254C5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500" y="1101725"/>
                        <a:ext cx="4489450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6E692AA-7000-4668-A224-5D12FD541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69046"/>
              </p:ext>
            </p:extLst>
          </p:nvPr>
        </p:nvGraphicFramePr>
        <p:xfrm>
          <a:off x="558573" y="2360158"/>
          <a:ext cx="46783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545760" progId="Equation.DSMT4">
                  <p:embed/>
                </p:oleObj>
              </mc:Choice>
              <mc:Fallback>
                <p:oleObj name="Equation" r:id="rId4" imgW="2197080" imgH="5457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6E692AA-7000-4668-A224-5D12FD541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573" y="2360158"/>
                        <a:ext cx="46783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A33CD1-315F-4AAB-B822-C0F5C6290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17311"/>
              </p:ext>
            </p:extLst>
          </p:nvPr>
        </p:nvGraphicFramePr>
        <p:xfrm>
          <a:off x="6751638" y="900113"/>
          <a:ext cx="3119437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396800" progId="Equation.DSMT4">
                  <p:embed/>
                </p:oleObj>
              </mc:Choice>
              <mc:Fallback>
                <p:oleObj name="Equation" r:id="rId6" imgW="1981080" imgH="1396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A33CD1-315F-4AAB-B822-C0F5C6290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1638" y="900113"/>
                        <a:ext cx="3119437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B75C3E-914D-4A1A-B7E8-E726451B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27722"/>
              </p:ext>
            </p:extLst>
          </p:nvPr>
        </p:nvGraphicFramePr>
        <p:xfrm>
          <a:off x="828675" y="3976688"/>
          <a:ext cx="2352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B75C3E-914D-4A1A-B7E8-E726451BE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675" y="3976688"/>
                        <a:ext cx="23526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F82C83E-6103-4C56-96AD-BFE5A37F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67515"/>
              </p:ext>
            </p:extLst>
          </p:nvPr>
        </p:nvGraphicFramePr>
        <p:xfrm>
          <a:off x="762000" y="4945063"/>
          <a:ext cx="2081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F82C83E-6103-4C56-96AD-BFE5A37F5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4945063"/>
                        <a:ext cx="20812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E3C65BA-5BD0-48E3-9F1A-84F91F6E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93911"/>
              </p:ext>
            </p:extLst>
          </p:nvPr>
        </p:nvGraphicFramePr>
        <p:xfrm>
          <a:off x="3384550" y="4686300"/>
          <a:ext cx="33782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698400" progId="Equation.DSMT4">
                  <p:embed/>
                </p:oleObj>
              </mc:Choice>
              <mc:Fallback>
                <p:oleObj name="Equation" r:id="rId12" imgW="1587240" imgH="698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E3C65BA-5BD0-48E3-9F1A-84F91F6E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4550" y="4686300"/>
                        <a:ext cx="337820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F64F4D76-0E1B-4FEA-B45D-79C8A193860B}"/>
              </a:ext>
            </a:extLst>
          </p:cNvPr>
          <p:cNvSpPr/>
          <p:nvPr/>
        </p:nvSpPr>
        <p:spPr>
          <a:xfrm>
            <a:off x="601888" y="3699679"/>
            <a:ext cx="6321426" cy="25565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5FA9B8-4979-4666-86BE-9008C34C1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15930"/>
              </p:ext>
            </p:extLst>
          </p:nvPr>
        </p:nvGraphicFramePr>
        <p:xfrm>
          <a:off x="7743825" y="4130323"/>
          <a:ext cx="568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25FA9B8-4979-4666-86BE-9008C34C1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43825" y="4130323"/>
                        <a:ext cx="5683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078BD84-868E-4D3D-B623-5D619949E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9393"/>
              </p:ext>
            </p:extLst>
          </p:nvPr>
        </p:nvGraphicFramePr>
        <p:xfrm>
          <a:off x="7768318" y="5281159"/>
          <a:ext cx="3254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078BD84-868E-4D3D-B623-5D619949E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8318" y="5281159"/>
                        <a:ext cx="32543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4695330-29AC-41AF-A2F0-DBFF5B3D4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99162"/>
              </p:ext>
            </p:extLst>
          </p:nvPr>
        </p:nvGraphicFramePr>
        <p:xfrm>
          <a:off x="9132661" y="4004042"/>
          <a:ext cx="20272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253800" progId="Equation.DSMT4">
                  <p:embed/>
                </p:oleObj>
              </mc:Choice>
              <mc:Fallback>
                <p:oleObj name="Equation" r:id="rId18" imgW="9522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4695330-29AC-41AF-A2F0-DBFF5B3D4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32661" y="4004042"/>
                        <a:ext cx="20272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4214F93-E679-4AB8-A3CC-8284423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7832"/>
              </p:ext>
            </p:extLst>
          </p:nvPr>
        </p:nvGraphicFramePr>
        <p:xfrm>
          <a:off x="9132661" y="4554721"/>
          <a:ext cx="22701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419040" progId="Equation.DSMT4">
                  <p:embed/>
                </p:oleObj>
              </mc:Choice>
              <mc:Fallback>
                <p:oleObj name="Equation" r:id="rId20" imgW="1066680" imgH="419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4214F93-E679-4AB8-A3CC-8284423B8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32661" y="4554721"/>
                        <a:ext cx="227012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8373F2E-33E6-408B-BFB0-48C18BBF1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56886"/>
              </p:ext>
            </p:extLst>
          </p:nvPr>
        </p:nvGraphicFramePr>
        <p:xfrm>
          <a:off x="9244012" y="5303422"/>
          <a:ext cx="21097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90360" imgH="419040" progId="Equation.DSMT4">
                  <p:embed/>
                </p:oleObj>
              </mc:Choice>
              <mc:Fallback>
                <p:oleObj name="Equation" r:id="rId22" imgW="990360" imgH="419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8373F2E-33E6-408B-BFB0-48C18BBF1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44012" y="5303422"/>
                        <a:ext cx="2109787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D0A8030-1971-4070-B13B-FB021FDD664F}"/>
              </a:ext>
            </a:extLst>
          </p:cNvPr>
          <p:cNvCxnSpPr/>
          <p:nvPr/>
        </p:nvCxnSpPr>
        <p:spPr>
          <a:xfrm flipH="1" flipV="1">
            <a:off x="6342743" y="5451658"/>
            <a:ext cx="1401082" cy="29864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B66EAE7A-94C9-4EB3-927A-B68984A360C2}"/>
              </a:ext>
            </a:extLst>
          </p:cNvPr>
          <p:cNvCxnSpPr>
            <a:cxnSpLocks/>
          </p:cNvCxnSpPr>
          <p:nvPr/>
        </p:nvCxnSpPr>
        <p:spPr>
          <a:xfrm flipH="1">
            <a:off x="6342743" y="4456925"/>
            <a:ext cx="1401082" cy="36431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1B86543-B71F-417F-8EA9-A255CE777F18}"/>
              </a:ext>
            </a:extLst>
          </p:cNvPr>
          <p:cNvSpPr txBox="1"/>
          <p:nvPr/>
        </p:nvSpPr>
        <p:spPr>
          <a:xfrm>
            <a:off x="7565844" y="3221057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75C7EF83-7784-4DA1-AFC9-EA56F195B8B4}"/>
              </a:ext>
            </a:extLst>
          </p:cNvPr>
          <p:cNvSpPr txBox="1"/>
          <p:nvPr/>
        </p:nvSpPr>
        <p:spPr>
          <a:xfrm>
            <a:off x="7565844" y="3560384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4809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4AC97EE-47F6-A7D8-77A0-D0F354E58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st step: replace the simple current mirror with a </a:t>
            </a:r>
            <a:r>
              <a:rPr lang="en-US" dirty="0" err="1"/>
              <a:t>cascode</a:t>
            </a:r>
            <a:r>
              <a:rPr lang="en-US" dirty="0"/>
              <a:t>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490CEB-B042-0F2B-59A3-B56A088CA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278EAD5-6D3C-B096-2E87-414BE3E69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FB014D-0B4A-240B-D99D-EC8D4D1620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280879" y="1008673"/>
            <a:ext cx="3938823" cy="4475935"/>
          </a:xfrm>
          <a:prstGeom prst="rect">
            <a:avLst/>
          </a:prstGeom>
        </p:spPr>
      </p:pic>
      <p:grpSp>
        <p:nvGrpSpPr>
          <p:cNvPr id="6" name="Gruppo 5">
            <a:extLst>
              <a:ext uri="{FF2B5EF4-FFF2-40B4-BE49-F238E27FC236}">
                <a16:creationId xmlns:a16="http://schemas.microsoft.com/office/drawing/2014/main" id="{263B35DB-B1EE-932D-4684-0A2ACF87147B}"/>
              </a:ext>
            </a:extLst>
          </p:cNvPr>
          <p:cNvGrpSpPr/>
          <p:nvPr/>
        </p:nvGrpSpPr>
        <p:grpSpPr>
          <a:xfrm>
            <a:off x="7610583" y="2579598"/>
            <a:ext cx="731520" cy="586740"/>
            <a:chOff x="8275320" y="3017520"/>
            <a:chExt cx="731520" cy="586740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28BA37BF-BBA8-8CE0-9FF5-9A412D3BD837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2 7">
              <a:extLst>
                <a:ext uri="{FF2B5EF4-FFF2-40B4-BE49-F238E27FC236}">
                  <a16:creationId xmlns:a16="http://schemas.microsoft.com/office/drawing/2014/main" id="{67D9C610-4ADF-60A6-9919-148F66DB9940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po 8">
            <a:extLst>
              <a:ext uri="{FF2B5EF4-FFF2-40B4-BE49-F238E27FC236}">
                <a16:creationId xmlns:a16="http://schemas.microsoft.com/office/drawing/2014/main" id="{0AB65384-3217-D5BA-1352-06ADE25F3FB6}"/>
              </a:ext>
            </a:extLst>
          </p:cNvPr>
          <p:cNvGrpSpPr/>
          <p:nvPr/>
        </p:nvGrpSpPr>
        <p:grpSpPr>
          <a:xfrm flipH="1" flipV="1">
            <a:off x="7694403" y="3246640"/>
            <a:ext cx="1148342" cy="586740"/>
            <a:chOff x="8275320" y="3017520"/>
            <a:chExt cx="731520" cy="586740"/>
          </a:xfrm>
        </p:grpSpPr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6192C586-EE5A-45BF-6A07-545EE15799ED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AD2F4AAB-F363-9E04-ED29-A174AFE539F3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4DED26C-EEBA-81AD-AB1B-AB4958978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11155"/>
              </p:ext>
            </p:extLst>
          </p:nvPr>
        </p:nvGraphicFramePr>
        <p:xfrm>
          <a:off x="8495292" y="2183504"/>
          <a:ext cx="2501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4DED26C-EEBA-81AD-AB1B-AB4958978E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5292" y="2183504"/>
                        <a:ext cx="25019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5CD8A65-1485-7500-E031-D8D45D711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53218"/>
              </p:ext>
            </p:extLst>
          </p:nvPr>
        </p:nvGraphicFramePr>
        <p:xfrm>
          <a:off x="8980286" y="3029592"/>
          <a:ext cx="1893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5CD8A65-1485-7500-E031-D8D45D711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80286" y="3029592"/>
                        <a:ext cx="18938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004540F1-8ABF-6124-4FD6-5279D1990CB0}"/>
              </a:ext>
            </a:extLst>
          </p:cNvPr>
          <p:cNvSpPr/>
          <p:nvPr/>
        </p:nvSpPr>
        <p:spPr>
          <a:xfrm>
            <a:off x="5325260" y="2498993"/>
            <a:ext cx="347820" cy="3639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E6772A8-F019-091B-4B4E-DF88189F5418}"/>
              </a:ext>
            </a:extLst>
          </p:cNvPr>
          <p:cNvSpPr txBox="1"/>
          <p:nvPr/>
        </p:nvSpPr>
        <p:spPr>
          <a:xfrm>
            <a:off x="8290690" y="1739771"/>
            <a:ext cx="3119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ncreases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…</a:t>
            </a:r>
            <a:endParaRPr lang="en-US" sz="2400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DEE43F43-9AD2-6A4E-81ED-A5FDD1B34C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47014" y="1295041"/>
            <a:ext cx="3700648" cy="3934127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EE28086-E2D1-87D9-BFD4-6DC415DBE6FD}"/>
              </a:ext>
            </a:extLst>
          </p:cNvPr>
          <p:cNvSpPr txBox="1"/>
          <p:nvPr/>
        </p:nvSpPr>
        <p:spPr>
          <a:xfrm>
            <a:off x="9398179" y="3758282"/>
            <a:ext cx="22164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 but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ot change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236B45F-0F60-8AAA-275C-1BA81DDDA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15103"/>
              </p:ext>
            </p:extLst>
          </p:nvPr>
        </p:nvGraphicFramePr>
        <p:xfrm>
          <a:off x="9240369" y="4664449"/>
          <a:ext cx="16224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D236B45F-0F60-8AAA-275C-1BA81DDDA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0369" y="4664449"/>
                        <a:ext cx="162242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020BA720-784D-703D-0AC3-41ADC01D1D41}"/>
              </a:ext>
            </a:extLst>
          </p:cNvPr>
          <p:cNvSpPr txBox="1"/>
          <p:nvPr/>
        </p:nvSpPr>
        <p:spPr>
          <a:xfrm>
            <a:off x="2178100" y="5701439"/>
            <a:ext cx="783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sses from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gain is only doubled</a:t>
            </a:r>
          </a:p>
        </p:txBody>
      </p:sp>
    </p:spTree>
    <p:extLst>
      <p:ext uri="{BB962C8B-B14F-4D97-AF65-F5344CB8AC3E}">
        <p14:creationId xmlns:p14="http://schemas.microsoft.com/office/powerpoint/2010/main" val="36791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352063-A498-4ECF-9F5D-A8B91CEDF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ed cascode: 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1B94163-F7B0-4801-BB0D-B19891F7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05E5B80-B0D9-4B5D-AD71-8A6A4F81C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660D8F-3EE7-44E3-A7AE-3E5753F0A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21084"/>
              </p:ext>
            </p:extLst>
          </p:nvPr>
        </p:nvGraphicFramePr>
        <p:xfrm>
          <a:off x="1263388" y="1228164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660D8F-3EE7-44E3-A7AE-3E5753F0A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63388" y="1228164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1FF00BEA-E806-46BD-9B7B-979A17983B07}"/>
              </a:ext>
            </a:extLst>
          </p:cNvPr>
          <p:cNvSpPr txBox="1"/>
          <p:nvPr/>
        </p:nvSpPr>
        <p:spPr>
          <a:xfrm>
            <a:off x="1074964" y="2087618"/>
            <a:ext cx="3388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FA513-E9A0-4526-B96D-DB575D24DFB3}"/>
              </a:ext>
            </a:extLst>
          </p:cNvPr>
          <p:cNvSpPr txBox="1"/>
          <p:nvPr/>
        </p:nvSpPr>
        <p:spPr>
          <a:xfrm>
            <a:off x="1074964" y="2426945"/>
            <a:ext cx="2606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7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9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0F0F7F0-6B2B-4E4F-BA65-11CE63DB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41494"/>
              </p:ext>
            </p:extLst>
          </p:nvPr>
        </p:nvGraphicFramePr>
        <p:xfrm>
          <a:off x="5508887" y="1574558"/>
          <a:ext cx="4219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0F0F7F0-6B2B-4E4F-BA65-11CE63DBD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887" y="1574558"/>
                        <a:ext cx="4219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59589F-49A5-48ED-873C-55061782936C}"/>
              </a:ext>
            </a:extLst>
          </p:cNvPr>
          <p:cNvSpPr txBox="1"/>
          <p:nvPr/>
        </p:nvSpPr>
        <p:spPr>
          <a:xfrm>
            <a:off x="5508887" y="2739682"/>
            <a:ext cx="34367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with the “Telescopic” amplifi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AB14761-2ACF-402B-BE7C-1C7125F3E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9724"/>
              </p:ext>
            </p:extLst>
          </p:nvPr>
        </p:nvGraphicFramePr>
        <p:xfrm>
          <a:off x="8821999" y="2699193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AB14761-2ACF-402B-BE7C-1C7125F3E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1999" y="2699193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D589209-8B00-4373-8500-348AAF19DC6A}"/>
              </a:ext>
            </a:extLst>
          </p:cNvPr>
          <p:cNvSpPr txBox="1"/>
          <p:nvPr/>
        </p:nvSpPr>
        <p:spPr>
          <a:xfrm>
            <a:off x="5285489" y="4013690"/>
            <a:ext cx="34367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 and with the simple amplifier with mirror load (non-cascode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88EE334-9A4E-4CC3-AB3E-E790411AE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1332"/>
              </p:ext>
            </p:extLst>
          </p:nvPr>
        </p:nvGraphicFramePr>
        <p:xfrm>
          <a:off x="8722200" y="3935957"/>
          <a:ext cx="18129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88EE334-9A4E-4CC3-AB3E-E790411AE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22200" y="3935957"/>
                        <a:ext cx="18129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84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34AAE6-CBBA-4C10-9484-C801DE97D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847"/>
            <a:ext cx="10515600" cy="662397"/>
          </a:xfrm>
        </p:spPr>
        <p:txBody>
          <a:bodyPr/>
          <a:lstStyle/>
          <a:p>
            <a:r>
              <a:rPr lang="en-US" dirty="0"/>
              <a:t>Simple method to find if a terminal is inverting / non-invert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1AB72A-D099-46A5-B0EB-21DC521A9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DF274F-602B-4229-8ABB-45695A43C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B9DC80-6D81-4667-BCDF-587379880C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45944" y="1363073"/>
            <a:ext cx="1457325" cy="15525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784D478-0EAA-4CD8-839C-E611F389E87E}"/>
              </a:ext>
            </a:extLst>
          </p:cNvPr>
          <p:cNvSpPr txBox="1"/>
          <p:nvPr/>
        </p:nvSpPr>
        <p:spPr>
          <a:xfrm>
            <a:off x="521110" y="3309852"/>
            <a:ext cx="41520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 path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D: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 to S: no invers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 to D: no inversion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C419E28-5E80-4314-9F79-B68EF90705B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053781" y="1303542"/>
            <a:ext cx="5255531" cy="477678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AF61550-4B91-4A54-B34F-84ECB1AE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91382"/>
              </p:ext>
            </p:extLst>
          </p:nvPr>
        </p:nvGraphicFramePr>
        <p:xfrm>
          <a:off x="9207500" y="1057479"/>
          <a:ext cx="2400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AF61550-4B91-4A54-B34F-84ECB1AE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7500" y="1057479"/>
                        <a:ext cx="2400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30101B-70F4-4D52-81E3-1BB51D405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06628"/>
              </p:ext>
            </p:extLst>
          </p:nvPr>
        </p:nvGraphicFramePr>
        <p:xfrm>
          <a:off x="9207500" y="1668463"/>
          <a:ext cx="2230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C30101B-70F4-4D52-81E3-1BB51D405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07500" y="1668463"/>
                        <a:ext cx="223043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14:cNvPr>
              <p14:cNvContentPartPr/>
              <p14:nvPr/>
            </p14:nvContentPartPr>
            <p14:xfrm>
              <a:off x="1406160" y="2651400"/>
              <a:ext cx="3461040" cy="7866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CAAE65D-DF57-4C10-8E38-5EC16ADB784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96800" y="2642040"/>
                <a:ext cx="3479760" cy="80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328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B936C-5D1B-4FA0-94E6-09355C236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568" y="80836"/>
            <a:ext cx="10515600" cy="515871"/>
          </a:xfrm>
        </p:spPr>
        <p:txBody>
          <a:bodyPr/>
          <a:lstStyle/>
          <a:p>
            <a:r>
              <a:rPr lang="it-IT" dirty="0"/>
              <a:t>Ac, CMR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F7591E-402D-4599-9AD9-610668529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F0FEE60-6369-460E-AA8A-022FC5EAA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289C00B-89D6-4CE6-919A-2618151BFE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3744" y="1171575"/>
            <a:ext cx="5255531" cy="477678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4D73BD60-DC22-408F-B313-D4EC6D88F9E2}"/>
              </a:ext>
            </a:extLst>
          </p:cNvPr>
          <p:cNvSpPr txBox="1"/>
          <p:nvPr/>
        </p:nvSpPr>
        <p:spPr>
          <a:xfrm>
            <a:off x="426131" y="394875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D2D462-FE64-45BE-AD46-4B9E4FC9FFA5}"/>
              </a:ext>
            </a:extLst>
          </p:cNvPr>
          <p:cNvSpPr txBox="1"/>
          <p:nvPr/>
        </p:nvSpPr>
        <p:spPr>
          <a:xfrm>
            <a:off x="2802039" y="3916361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3DAE655-F5A4-46A3-8B72-C10B85DB8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2425"/>
              </p:ext>
            </p:extLst>
          </p:nvPr>
        </p:nvGraphicFramePr>
        <p:xfrm>
          <a:off x="838200" y="2900700"/>
          <a:ext cx="495218" cy="64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DAE655-F5A4-46A3-8B72-C10B85DB88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900700"/>
                        <a:ext cx="495218" cy="64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EAC1BAA-A5F4-4D0E-81D4-CD76A661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438"/>
              </p:ext>
            </p:extLst>
          </p:nvPr>
        </p:nvGraphicFramePr>
        <p:xfrm>
          <a:off x="1930400" y="2919413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EAC1BAA-A5F4-4D0E-81D4-CD76A661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0400" y="2919413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BFD4813-EE65-4BFA-A249-1B4FFFCC5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5473"/>
              </p:ext>
            </p:extLst>
          </p:nvPr>
        </p:nvGraphicFramePr>
        <p:xfrm>
          <a:off x="3060739" y="3469329"/>
          <a:ext cx="530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BFD4813-EE65-4BFA-A249-1B4FFFCC5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60739" y="3469329"/>
                        <a:ext cx="5302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BC6C67-127F-4C7E-94A3-BBE10F65B1F4}"/>
              </a:ext>
            </a:extLst>
          </p:cNvPr>
          <p:cNvSpPr/>
          <p:nvPr/>
        </p:nvSpPr>
        <p:spPr>
          <a:xfrm>
            <a:off x="2489272" y="3080727"/>
            <a:ext cx="1146626" cy="2248511"/>
          </a:xfrm>
          <a:custGeom>
            <a:avLst/>
            <a:gdLst>
              <a:gd name="connsiteX0" fmla="*/ 1139753 w 1146626"/>
              <a:gd name="connsiteY0" fmla="*/ 2248511 h 2248511"/>
              <a:gd name="connsiteX1" fmla="*/ 1139753 w 1146626"/>
              <a:gd name="connsiteY1" fmla="*/ 433998 h 2248511"/>
              <a:gd name="connsiteX2" fmla="*/ 1068316 w 1146626"/>
              <a:gd name="connsiteY2" fmla="*/ 162536 h 2248511"/>
              <a:gd name="connsiteX3" fmla="*/ 925441 w 1146626"/>
              <a:gd name="connsiteY3" fmla="*/ 48236 h 2248511"/>
              <a:gd name="connsiteX4" fmla="*/ 82478 w 1146626"/>
              <a:gd name="connsiteY4" fmla="*/ 5373 h 2248511"/>
              <a:gd name="connsiteX5" fmla="*/ 25328 w 1146626"/>
              <a:gd name="connsiteY5" fmla="*/ 162536 h 2248511"/>
              <a:gd name="connsiteX6" fmla="*/ 25328 w 1146626"/>
              <a:gd name="connsiteY6" fmla="*/ 1134086 h 2248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6626" h="2248511">
                <a:moveTo>
                  <a:pt x="1139753" y="2248511"/>
                </a:moveTo>
                <a:cubicBezTo>
                  <a:pt x="1145706" y="1515085"/>
                  <a:pt x="1151659" y="781660"/>
                  <a:pt x="1139753" y="433998"/>
                </a:cubicBezTo>
                <a:cubicBezTo>
                  <a:pt x="1127847" y="86336"/>
                  <a:pt x="1104035" y="226830"/>
                  <a:pt x="1068316" y="162536"/>
                </a:cubicBezTo>
                <a:cubicBezTo>
                  <a:pt x="1032597" y="98242"/>
                  <a:pt x="1089747" y="74430"/>
                  <a:pt x="925441" y="48236"/>
                </a:cubicBezTo>
                <a:cubicBezTo>
                  <a:pt x="761135" y="22042"/>
                  <a:pt x="232497" y="-13677"/>
                  <a:pt x="82478" y="5373"/>
                </a:cubicBezTo>
                <a:cubicBezTo>
                  <a:pt x="-67541" y="24423"/>
                  <a:pt x="34853" y="-25583"/>
                  <a:pt x="25328" y="162536"/>
                </a:cubicBezTo>
                <a:cubicBezTo>
                  <a:pt x="15803" y="350655"/>
                  <a:pt x="20565" y="742370"/>
                  <a:pt x="25328" y="1134086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FC0B5D-473B-4A90-9164-A78237344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7130"/>
              </p:ext>
            </p:extLst>
          </p:nvPr>
        </p:nvGraphicFramePr>
        <p:xfrm>
          <a:off x="3848624" y="3469328"/>
          <a:ext cx="4603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6FC0B5D-473B-4A90-9164-A78237344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8624" y="3469328"/>
                        <a:ext cx="4603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AE1A57-281E-4467-B2B5-5A4234ABC0D4}"/>
              </a:ext>
            </a:extLst>
          </p:cNvPr>
          <p:cNvSpPr txBox="1"/>
          <p:nvPr/>
        </p:nvSpPr>
        <p:spPr>
          <a:xfrm>
            <a:off x="2789093" y="568477"/>
            <a:ext cx="44279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demonstrate that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 voltage and currents in the amplifiers are symmetrical. 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70FF80C-7A79-43C7-822C-B519DC681676}"/>
              </a:ext>
            </a:extLst>
          </p:cNvPr>
          <p:cNvSpPr txBox="1"/>
          <p:nvPr/>
        </p:nvSpPr>
        <p:spPr>
          <a:xfrm>
            <a:off x="7517653" y="997172"/>
            <a:ext cx="1146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3DCB8C6-BAFF-4347-B342-799E2F7D5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4276"/>
              </p:ext>
            </p:extLst>
          </p:nvPr>
        </p:nvGraphicFramePr>
        <p:xfrm>
          <a:off x="9017000" y="307975"/>
          <a:ext cx="21891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31640" progId="Equation.DSMT4">
                  <p:embed/>
                </p:oleObj>
              </mc:Choice>
              <mc:Fallback>
                <p:oleObj name="Equation" r:id="rId12" imgW="9396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3DCB8C6-BAFF-4347-B342-799E2F7D5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17000" y="307975"/>
                        <a:ext cx="21891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B29441E-30A1-4DA6-B9FE-B53CC91FD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2233"/>
              </p:ext>
            </p:extLst>
          </p:nvPr>
        </p:nvGraphicFramePr>
        <p:xfrm>
          <a:off x="8928707" y="1503082"/>
          <a:ext cx="1146044" cy="49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B29441E-30A1-4DA6-B9FE-B53CC91FD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28707" y="1503082"/>
                        <a:ext cx="1146044" cy="49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73B7CA3-2AF3-4E27-99E7-C732558C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75150"/>
              </p:ext>
            </p:extLst>
          </p:nvPr>
        </p:nvGraphicFramePr>
        <p:xfrm>
          <a:off x="5505497" y="2122471"/>
          <a:ext cx="402431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90640" imgH="482400" progId="Equation.DSMT4">
                  <p:embed/>
                </p:oleObj>
              </mc:Choice>
              <mc:Fallback>
                <p:oleObj name="Equation" r:id="rId16" imgW="17906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73B7CA3-2AF3-4E27-99E7-C732558CB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5497" y="2122471"/>
                        <a:ext cx="4024312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>
            <a:extLst>
              <a:ext uri="{FF2B5EF4-FFF2-40B4-BE49-F238E27FC236}">
                <a16:creationId xmlns:a16="http://schemas.microsoft.com/office/drawing/2014/main" id="{40634D03-EC89-4E1D-BBC4-52D6B5AF4B17}"/>
              </a:ext>
            </a:extLst>
          </p:cNvPr>
          <p:cNvSpPr/>
          <p:nvPr/>
        </p:nvSpPr>
        <p:spPr>
          <a:xfrm>
            <a:off x="8551381" y="579543"/>
            <a:ext cx="224631" cy="1411767"/>
          </a:xfrm>
          <a:prstGeom prst="leftBrace">
            <a:avLst>
              <a:gd name="adj1" fmla="val 6666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DBC18C-73C9-412F-A912-1B8B8D30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8373"/>
              </p:ext>
            </p:extLst>
          </p:nvPr>
        </p:nvGraphicFramePr>
        <p:xfrm>
          <a:off x="5873750" y="3221038"/>
          <a:ext cx="35702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482400" progId="Equation.DSMT4">
                  <p:embed/>
                </p:oleObj>
              </mc:Choice>
              <mc:Fallback>
                <p:oleObj name="Equation" r:id="rId18" imgW="158724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DBC18C-73C9-412F-A912-1B8B8D306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73750" y="3221038"/>
                        <a:ext cx="357028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B9C4E03-8E6D-42A7-B6AE-B751CA08C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3943"/>
              </p:ext>
            </p:extLst>
          </p:nvPr>
        </p:nvGraphicFramePr>
        <p:xfrm>
          <a:off x="9759950" y="3278188"/>
          <a:ext cx="14255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431640" progId="Equation.DSMT4">
                  <p:embed/>
                </p:oleObj>
              </mc:Choice>
              <mc:Fallback>
                <p:oleObj name="Equation" r:id="rId20" imgW="6346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8B9C4E03-8E6D-42A7-B6AE-B751CA08CD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59950" y="3278188"/>
                        <a:ext cx="14255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18FDF02-5F16-49A5-966E-49E9319BB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05963"/>
              </p:ext>
            </p:extLst>
          </p:nvPr>
        </p:nvGraphicFramePr>
        <p:xfrm>
          <a:off x="6997408" y="4465460"/>
          <a:ext cx="2851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9720" imgH="228600" progId="Equation.DSMT4">
                  <p:embed/>
                </p:oleObj>
              </mc:Choice>
              <mc:Fallback>
                <p:oleObj name="Equation" r:id="rId22" imgW="126972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E18FDF02-5F16-49A5-966E-49E9319BB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97408" y="4465460"/>
                        <a:ext cx="28511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B06503F-A698-4843-AA66-B24644AF1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77794"/>
              </p:ext>
            </p:extLst>
          </p:nvPr>
        </p:nvGraphicFramePr>
        <p:xfrm>
          <a:off x="5592763" y="5110163"/>
          <a:ext cx="1909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431640" progId="Equation.DSMT4">
                  <p:embed/>
                </p:oleObj>
              </mc:Choice>
              <mc:Fallback>
                <p:oleObj name="Equation" r:id="rId24" imgW="850680" imgH="4316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0B06503F-A698-4843-AA66-B24644AF1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92763" y="5110163"/>
                        <a:ext cx="19097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DB02A22-5293-433D-91DF-75DACDAD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74170"/>
              </p:ext>
            </p:extLst>
          </p:nvPr>
        </p:nvGraphicFramePr>
        <p:xfrm>
          <a:off x="8132763" y="5053013"/>
          <a:ext cx="31924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360" imgH="457200" progId="Equation.DSMT4">
                  <p:embed/>
                </p:oleObj>
              </mc:Choice>
              <mc:Fallback>
                <p:oleObj name="Equation" r:id="rId26" imgW="1422360" imgH="4572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DB02A22-5293-433D-91DF-75DACDAD7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32763" y="5053013"/>
                        <a:ext cx="319246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A5C214F-706D-45BE-A190-33C0D913E5EC}"/>
              </a:ext>
            </a:extLst>
          </p:cNvPr>
          <p:cNvCxnSpPr>
            <a:cxnSpLocks/>
          </p:cNvCxnSpPr>
          <p:nvPr/>
        </p:nvCxnSpPr>
        <p:spPr>
          <a:xfrm flipV="1">
            <a:off x="9808015" y="4252607"/>
            <a:ext cx="421835" cy="35409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03A3F99-CBD7-430F-AAC2-792417F62B9D}"/>
              </a:ext>
            </a:extLst>
          </p:cNvPr>
          <p:cNvSpPr txBox="1"/>
          <p:nvPr/>
        </p:nvSpPr>
        <p:spPr>
          <a:xfrm>
            <a:off x="2789093" y="5421331"/>
            <a:ext cx="609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EFF6678D-DA48-4B65-9A25-4F3C432E6369}"/>
              </a:ext>
            </a:extLst>
          </p:cNvPr>
          <p:cNvCxnSpPr/>
          <p:nvPr/>
        </p:nvCxnSpPr>
        <p:spPr>
          <a:xfrm flipH="1" flipV="1">
            <a:off x="2460625" y="5597525"/>
            <a:ext cx="328468" cy="1161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377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F19F37-36D5-4979-AEC8-8747797EB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1473"/>
            <a:ext cx="10515600" cy="662397"/>
          </a:xfrm>
        </p:spPr>
        <p:txBody>
          <a:bodyPr/>
          <a:lstStyle/>
          <a:p>
            <a:r>
              <a:rPr lang="en-US" dirty="0"/>
              <a:t>Folded cascode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247599-A8B9-4087-BC5E-09E21F7AA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11604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625318-9125-44BB-8301-E45624BD9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83799B7-F5DB-4C13-849E-5A11E972B0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3744" y="909637"/>
            <a:ext cx="5543550" cy="5038725"/>
          </a:xfrm>
          <a:prstGeom prst="rect">
            <a:avLst/>
          </a:prstGeom>
        </p:spPr>
      </p:pic>
      <p:grpSp>
        <p:nvGrpSpPr>
          <p:cNvPr id="6" name="Gruppo 5">
            <a:extLst>
              <a:ext uri="{FF2B5EF4-FFF2-40B4-BE49-F238E27FC236}">
                <a16:creationId xmlns:a16="http://schemas.microsoft.com/office/drawing/2014/main" id="{E3148C8C-FE61-4532-A7AA-6A4126FC3D0E}"/>
              </a:ext>
            </a:extLst>
          </p:cNvPr>
          <p:cNvGrpSpPr/>
          <p:nvPr/>
        </p:nvGrpSpPr>
        <p:grpSpPr>
          <a:xfrm>
            <a:off x="5420540" y="3985232"/>
            <a:ext cx="333829" cy="333829"/>
            <a:chOff x="7765142" y="1944914"/>
            <a:chExt cx="333829" cy="333829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B233FF21-E206-4FC4-B9A9-E4E40728969D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5CF198E3-6F65-4A26-AF24-E69CB7F5FDC9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5DD3C2DA-4D07-4D7C-884F-CD84D7F3ED04}"/>
              </a:ext>
            </a:extLst>
          </p:cNvPr>
          <p:cNvCxnSpPr>
            <a:cxnSpLocks/>
          </p:cNvCxnSpPr>
          <p:nvPr/>
        </p:nvCxnSpPr>
        <p:spPr>
          <a:xfrm rot="5400000">
            <a:off x="5587455" y="5270137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FBCCB85-08DD-4A60-BDA5-FB015D244A2D}"/>
              </a:ext>
            </a:extLst>
          </p:cNvPr>
          <p:cNvSpPr txBox="1"/>
          <p:nvPr/>
        </p:nvSpPr>
        <p:spPr>
          <a:xfrm>
            <a:off x="5420540" y="4548272"/>
            <a:ext cx="2068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irror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EE52A94-B097-471B-9D8C-9AA7048D2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07299"/>
              </p:ext>
            </p:extLst>
          </p:nvPr>
        </p:nvGraphicFramePr>
        <p:xfrm>
          <a:off x="4242594" y="652945"/>
          <a:ext cx="37068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53800" progId="Equation.DSMT4">
                  <p:embed/>
                </p:oleObj>
              </mc:Choice>
              <mc:Fallback>
                <p:oleObj name="Equation" r:id="rId4" imgW="17398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EE52A94-B097-471B-9D8C-9AA7048D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2594" y="652945"/>
                        <a:ext cx="37068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CB5F60A-12B9-4200-8CF0-EC21458F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38359"/>
              </p:ext>
            </p:extLst>
          </p:nvPr>
        </p:nvGraphicFramePr>
        <p:xfrm>
          <a:off x="4331102" y="1255842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CB5F60A-12B9-4200-8CF0-EC21458F16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1102" y="1255842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04CD160-3752-4144-A203-5A853D1F2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04678"/>
              </p:ext>
            </p:extLst>
          </p:nvPr>
        </p:nvGraphicFramePr>
        <p:xfrm>
          <a:off x="5855811" y="2433325"/>
          <a:ext cx="23002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04CD160-3752-4144-A203-5A853D1F2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5811" y="2433325"/>
                        <a:ext cx="23002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C04D12D-7CE1-484D-AFF7-FCA0B633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13626"/>
              </p:ext>
            </p:extLst>
          </p:nvPr>
        </p:nvGraphicFramePr>
        <p:xfrm>
          <a:off x="6883530" y="3193066"/>
          <a:ext cx="346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C04D12D-7CE1-484D-AFF7-FCA0B6338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3530" y="3193066"/>
                        <a:ext cx="346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314A2FC-D91C-430F-90E8-DE0726BE5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5937"/>
              </p:ext>
            </p:extLst>
          </p:nvPr>
        </p:nvGraphicFramePr>
        <p:xfrm>
          <a:off x="7410803" y="4929768"/>
          <a:ext cx="2787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314A2FC-D91C-430F-90E8-DE0726BE5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0803" y="4929768"/>
                        <a:ext cx="278765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A95FA35-CE03-4403-A7BD-B668DE9B9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49903"/>
              </p:ext>
            </p:extLst>
          </p:nvPr>
        </p:nvGraphicFramePr>
        <p:xfrm>
          <a:off x="7410803" y="5521490"/>
          <a:ext cx="29479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253800" progId="Equation.DSMT4">
                  <p:embed/>
                </p:oleObj>
              </mc:Choice>
              <mc:Fallback>
                <p:oleObj name="Equation" r:id="rId14" imgW="13842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A95FA35-CE03-4403-A7BD-B668DE9B9F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10803" y="5521490"/>
                        <a:ext cx="29479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2A97266-A62C-4B7D-BDF5-0ECCE12E96F7}"/>
              </a:ext>
            </a:extLst>
          </p:cNvPr>
          <p:cNvSpPr txBox="1"/>
          <p:nvPr/>
        </p:nvSpPr>
        <p:spPr>
          <a:xfrm>
            <a:off x="7272336" y="4417718"/>
            <a:ext cx="3697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797353C-4503-4757-84A5-2F28A50E7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536315"/>
              </p:ext>
            </p:extLst>
          </p:nvPr>
        </p:nvGraphicFramePr>
        <p:xfrm>
          <a:off x="6856535" y="3699110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253800" progId="Equation.DSMT4">
                  <p:embed/>
                </p:oleObj>
              </mc:Choice>
              <mc:Fallback>
                <p:oleObj name="Equation" r:id="rId16" imgW="203184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797353C-4503-4757-84A5-2F28A50E7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6535" y="3699110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63F82789-75A2-4576-952E-7F9F3DD05BD3}"/>
              </a:ext>
            </a:extLst>
          </p:cNvPr>
          <p:cNvCxnSpPr/>
          <p:nvPr/>
        </p:nvCxnSpPr>
        <p:spPr>
          <a:xfrm>
            <a:off x="8615493" y="4240447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F707E204-D780-4431-BB45-00D2F9CCBC66}"/>
              </a:ext>
            </a:extLst>
          </p:cNvPr>
          <p:cNvCxnSpPr/>
          <p:nvPr/>
        </p:nvCxnSpPr>
        <p:spPr>
          <a:xfrm>
            <a:off x="5902582" y="1745156"/>
            <a:ext cx="257174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77B6B4C-0CB1-402B-B5CA-F2476339321E}"/>
              </a:ext>
            </a:extLst>
          </p:cNvPr>
          <p:cNvSpPr txBox="1"/>
          <p:nvPr/>
        </p:nvSpPr>
        <p:spPr>
          <a:xfrm>
            <a:off x="8356016" y="739359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919B231-A305-466A-A19F-34CB61F23888}"/>
              </a:ext>
            </a:extLst>
          </p:cNvPr>
          <p:cNvSpPr txBox="1"/>
          <p:nvPr/>
        </p:nvSpPr>
        <p:spPr>
          <a:xfrm>
            <a:off x="8804628" y="1874231"/>
            <a:ext cx="2030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629FD793-4FDE-4AE8-A870-83BE2FDAEE3C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724403" y="2865929"/>
            <a:ext cx="696137" cy="859104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01C0E1C-9B94-DEAB-D631-CFE59B06A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93440"/>
              </p:ext>
            </p:extLst>
          </p:nvPr>
        </p:nvGraphicFramePr>
        <p:xfrm>
          <a:off x="8156099" y="2418159"/>
          <a:ext cx="37877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7680" imgH="253800" progId="Equation.DSMT4">
                  <p:embed/>
                </p:oleObj>
              </mc:Choice>
              <mc:Fallback>
                <p:oleObj name="Equation" r:id="rId19" imgW="177768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01C0E1C-9B94-DEAB-D631-CFE59B06A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56099" y="2418159"/>
                        <a:ext cx="378777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49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6ACA42-E302-44C5-9843-85A42DBEDE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18301"/>
            <a:ext cx="10515600" cy="662397"/>
          </a:xfrm>
        </p:spPr>
        <p:txBody>
          <a:bodyPr/>
          <a:lstStyle/>
          <a:p>
            <a:r>
              <a:rPr lang="en-US" dirty="0"/>
              <a:t>Maximum V</a:t>
            </a:r>
            <a:r>
              <a:rPr lang="en-US" baseline="-25000" dirty="0"/>
              <a:t>k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735CBCB-F82E-4AC3-990B-EECE7AD19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15F65A-2A71-4E5E-BBAA-3BC5C51D5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9CED3AD-C3A2-4D30-B0CC-C58EFF1D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57123"/>
              </p:ext>
            </p:extLst>
          </p:nvPr>
        </p:nvGraphicFramePr>
        <p:xfrm>
          <a:off x="6096000" y="1217167"/>
          <a:ext cx="4330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53800" progId="Equation.DSMT4">
                  <p:embed/>
                </p:oleObj>
              </mc:Choice>
              <mc:Fallback>
                <p:oleObj name="Equation" r:id="rId2" imgW="203184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9CED3AD-C3A2-4D30-B0CC-C58EFF1DF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1217167"/>
                        <a:ext cx="43307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CE3391-6411-4F4C-B4F3-C8EAD5F776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01413" y="866223"/>
            <a:ext cx="5543550" cy="503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207A5DB-8272-453E-A2D3-005615659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66364"/>
              </p:ext>
            </p:extLst>
          </p:nvPr>
        </p:nvGraphicFramePr>
        <p:xfrm>
          <a:off x="6096000" y="1929553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207A5DB-8272-453E-A2D3-005615659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929553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>
            <a:extLst>
              <a:ext uri="{FF2B5EF4-FFF2-40B4-BE49-F238E27FC236}">
                <a16:creationId xmlns:a16="http://schemas.microsoft.com/office/drawing/2014/main" id="{641642B9-5D0B-4746-982C-17E69BC2060D}"/>
              </a:ext>
            </a:extLst>
          </p:cNvPr>
          <p:cNvGrpSpPr/>
          <p:nvPr/>
        </p:nvGrpSpPr>
        <p:grpSpPr>
          <a:xfrm>
            <a:off x="1138826" y="1164291"/>
            <a:ext cx="333829" cy="333829"/>
            <a:chOff x="7765142" y="1944914"/>
            <a:chExt cx="333829" cy="333829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3A1BBD48-483E-4744-A0BA-2AA9A91CBAD6}"/>
                </a:ext>
              </a:extLst>
            </p:cNvPr>
            <p:cNvCxnSpPr/>
            <p:nvPr/>
          </p:nvCxnSpPr>
          <p:spPr>
            <a:xfrm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C721081C-0982-462D-B8DF-A60CA3F79B4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932057" y="1944914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B55B1A3F-53ED-494F-9C16-D221BACC25AB}"/>
              </a:ext>
            </a:extLst>
          </p:cNvPr>
          <p:cNvCxnSpPr>
            <a:cxnSpLocks/>
          </p:cNvCxnSpPr>
          <p:nvPr/>
        </p:nvCxnSpPr>
        <p:spPr>
          <a:xfrm rot="5400000">
            <a:off x="1305741" y="2160582"/>
            <a:ext cx="0" cy="3338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738AAA7-C771-4413-96F6-0E188CBFE900}"/>
              </a:ext>
            </a:extLst>
          </p:cNvPr>
          <p:cNvSpPr txBox="1"/>
          <p:nvPr/>
        </p:nvSpPr>
        <p:spPr>
          <a:xfrm>
            <a:off x="434339" y="2405290"/>
            <a:ext cx="1038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1693408-53E5-48C5-891D-6BD14A7F7E6A}"/>
              </a:ext>
            </a:extLst>
          </p:cNvPr>
          <p:cNvSpPr txBox="1"/>
          <p:nvPr/>
        </p:nvSpPr>
        <p:spPr>
          <a:xfrm>
            <a:off x="6429829" y="2636122"/>
            <a:ext cx="4330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ets the voltage of M1-M3 and M2-M4 drain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A2B8CEB-121B-471C-9726-210572285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53622"/>
              </p:ext>
            </p:extLst>
          </p:nvPr>
        </p:nvGraphicFramePr>
        <p:xfrm>
          <a:off x="6096000" y="3560687"/>
          <a:ext cx="4733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253800" progId="Equation.DSMT4">
                  <p:embed/>
                </p:oleObj>
              </mc:Choice>
              <mc:Fallback>
                <p:oleObj name="Equation" r:id="rId8" imgW="22222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A2B8CEB-121B-471C-9726-21057228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560687"/>
                        <a:ext cx="4733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AE88410-CCF8-4A40-A83F-912455CEB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6313"/>
              </p:ext>
            </p:extLst>
          </p:nvPr>
        </p:nvGraphicFramePr>
        <p:xfrm>
          <a:off x="10829925" y="3560687"/>
          <a:ext cx="12715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AE88410-CCF8-4A40-A83F-912455CEBB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29925" y="3560687"/>
                        <a:ext cx="12715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5AAAA46-0046-41CD-9214-46ABE73FD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27999"/>
              </p:ext>
            </p:extLst>
          </p:nvPr>
        </p:nvGraphicFramePr>
        <p:xfrm>
          <a:off x="6125823" y="4286246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253800" progId="Equation.DSMT4">
                  <p:embed/>
                </p:oleObj>
              </mc:Choice>
              <mc:Fallback>
                <p:oleObj name="Equation" r:id="rId12" imgW="19936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AAAA46-0046-41CD-9214-46ABE73FD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25823" y="4286246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EC1671E-DEA3-4390-85F2-957990D78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00575"/>
              </p:ext>
            </p:extLst>
          </p:nvPr>
        </p:nvGraphicFramePr>
        <p:xfrm>
          <a:off x="6213929" y="5360121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253800" progId="Equation.DSMT4">
                  <p:embed/>
                </p:oleObj>
              </mc:Choice>
              <mc:Fallback>
                <p:oleObj name="Equation" r:id="rId14" imgW="213336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EC1671E-DEA3-4390-85F2-957990D78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13929" y="5360121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886CA21D-B433-40AC-9A1D-5A257C093353}"/>
              </a:ext>
            </a:extLst>
          </p:cNvPr>
          <p:cNvSpPr/>
          <p:nvPr/>
        </p:nvSpPr>
        <p:spPr>
          <a:xfrm>
            <a:off x="10609943" y="1509486"/>
            <a:ext cx="552028" cy="4034971"/>
          </a:xfrm>
          <a:custGeom>
            <a:avLst/>
            <a:gdLst>
              <a:gd name="connsiteX0" fmla="*/ 0 w 552028"/>
              <a:gd name="connsiteY0" fmla="*/ 0 h 4034971"/>
              <a:gd name="connsiteX1" fmla="*/ 391886 w 552028"/>
              <a:gd name="connsiteY1" fmla="*/ 972457 h 4034971"/>
              <a:gd name="connsiteX2" fmla="*/ 551543 w 552028"/>
              <a:gd name="connsiteY2" fmla="*/ 2757714 h 4034971"/>
              <a:gd name="connsiteX3" fmla="*/ 348343 w 552028"/>
              <a:gd name="connsiteY3" fmla="*/ 4034971 h 4034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2028" h="4034971">
                <a:moveTo>
                  <a:pt x="0" y="0"/>
                </a:moveTo>
                <a:cubicBezTo>
                  <a:pt x="149981" y="256419"/>
                  <a:pt x="299962" y="512838"/>
                  <a:pt x="391886" y="972457"/>
                </a:cubicBezTo>
                <a:cubicBezTo>
                  <a:pt x="483810" y="1432076"/>
                  <a:pt x="558800" y="2247295"/>
                  <a:pt x="551543" y="2757714"/>
                </a:cubicBezTo>
                <a:cubicBezTo>
                  <a:pt x="544286" y="3268133"/>
                  <a:pt x="446314" y="3651552"/>
                  <a:pt x="348343" y="403497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77E2F1C2-EDE9-4C91-B792-DF3EA3C66B7B}"/>
              </a:ext>
            </a:extLst>
          </p:cNvPr>
          <p:cNvSpPr/>
          <p:nvPr/>
        </p:nvSpPr>
        <p:spPr>
          <a:xfrm rot="19392159">
            <a:off x="9185921" y="1214676"/>
            <a:ext cx="789448" cy="3543087"/>
          </a:xfrm>
          <a:custGeom>
            <a:avLst/>
            <a:gdLst>
              <a:gd name="connsiteX0" fmla="*/ 0 w 411974"/>
              <a:gd name="connsiteY0" fmla="*/ 2772229 h 2772229"/>
              <a:gd name="connsiteX1" fmla="*/ 261257 w 411974"/>
              <a:gd name="connsiteY1" fmla="*/ 2438400 h 2772229"/>
              <a:gd name="connsiteX2" fmla="*/ 406400 w 411974"/>
              <a:gd name="connsiteY2" fmla="*/ 1494972 h 2772229"/>
              <a:gd name="connsiteX3" fmla="*/ 72571 w 411974"/>
              <a:gd name="connsiteY3" fmla="*/ 0 h 2772229"/>
              <a:gd name="connsiteX4" fmla="*/ 72571 w 411974"/>
              <a:gd name="connsiteY4" fmla="*/ 0 h 2772229"/>
              <a:gd name="connsiteX5" fmla="*/ 58057 w 411974"/>
              <a:gd name="connsiteY5" fmla="*/ 0 h 2772229"/>
              <a:gd name="connsiteX0" fmla="*/ 217714 w 629688"/>
              <a:gd name="connsiteY0" fmla="*/ 3396343 h 3396343"/>
              <a:gd name="connsiteX1" fmla="*/ 478971 w 629688"/>
              <a:gd name="connsiteY1" fmla="*/ 3062514 h 3396343"/>
              <a:gd name="connsiteX2" fmla="*/ 624114 w 629688"/>
              <a:gd name="connsiteY2" fmla="*/ 2119086 h 3396343"/>
              <a:gd name="connsiteX3" fmla="*/ 290285 w 629688"/>
              <a:gd name="connsiteY3" fmla="*/ 624114 h 3396343"/>
              <a:gd name="connsiteX4" fmla="*/ 290285 w 629688"/>
              <a:gd name="connsiteY4" fmla="*/ 624114 h 3396343"/>
              <a:gd name="connsiteX5" fmla="*/ 0 w 629688"/>
              <a:gd name="connsiteY5" fmla="*/ 0 h 339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9688" h="3396343">
                <a:moveTo>
                  <a:pt x="217714" y="3396343"/>
                </a:moveTo>
                <a:cubicBezTo>
                  <a:pt x="314476" y="3335866"/>
                  <a:pt x="411238" y="3275390"/>
                  <a:pt x="478971" y="3062514"/>
                </a:cubicBezTo>
                <a:cubicBezTo>
                  <a:pt x="546704" y="2849638"/>
                  <a:pt x="655562" y="2525486"/>
                  <a:pt x="624114" y="2119086"/>
                </a:cubicBezTo>
                <a:cubicBezTo>
                  <a:pt x="592666" y="1712686"/>
                  <a:pt x="290285" y="624114"/>
                  <a:pt x="290285" y="624114"/>
                </a:cubicBezTo>
                <a:lnTo>
                  <a:pt x="290285" y="624114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33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EFB1FC-B58A-420B-9E77-E082191BF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019" y="48862"/>
            <a:ext cx="10515600" cy="501098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BC7A6F-9E82-47BE-9E8B-45D7154E9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7FEA8A-E790-4A0B-B8D9-D8489A08D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B646CA7-62A9-431A-8023-789C99FEF5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1412" y="665370"/>
            <a:ext cx="4956941" cy="450553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81B9408-9C1E-4935-888A-FF31FAABF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57233"/>
              </p:ext>
            </p:extLst>
          </p:nvPr>
        </p:nvGraphicFramePr>
        <p:xfrm>
          <a:off x="7364816" y="557398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81B9408-9C1E-4935-888A-FF31FAABF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4816" y="557398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B8A0AD7-AA86-4821-ABB1-805EE3E9C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23976"/>
              </p:ext>
            </p:extLst>
          </p:nvPr>
        </p:nvGraphicFramePr>
        <p:xfrm>
          <a:off x="2879882" y="1372815"/>
          <a:ext cx="30845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8A0AD7-AA86-4821-ABB1-805EE3E9C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882" y="1372815"/>
                        <a:ext cx="30845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38E2ADB-3079-4BCC-A635-981C45F4979B}"/>
              </a:ext>
            </a:extLst>
          </p:cNvPr>
          <p:cNvSpPr txBox="1"/>
          <p:nvPr/>
        </p:nvSpPr>
        <p:spPr>
          <a:xfrm>
            <a:off x="6444342" y="2056998"/>
            <a:ext cx="5543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(M2) has the drain at a fixed voltage. If the gate voltage increases, M1 (M2) will eventually leave saturation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8B18353-1E1F-4E0E-A6B4-606AB3338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46620"/>
              </p:ext>
            </p:extLst>
          </p:nvPr>
        </p:nvGraphicFramePr>
        <p:xfrm>
          <a:off x="6686551" y="3461999"/>
          <a:ext cx="3490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82400" progId="Equation.DSMT4">
                  <p:embed/>
                </p:oleObj>
              </mc:Choice>
              <mc:Fallback>
                <p:oleObj name="Equation" r:id="rId8" imgW="16380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8B18353-1E1F-4E0E-A6B4-606AB3338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86551" y="3461999"/>
                        <a:ext cx="3490912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5511A7A-26CA-4281-838C-FA959E35B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50282"/>
              </p:ext>
            </p:extLst>
          </p:nvPr>
        </p:nvGraphicFramePr>
        <p:xfrm>
          <a:off x="10177463" y="3975555"/>
          <a:ext cx="1109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5511A7A-26CA-4281-838C-FA959E35B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77463" y="3975555"/>
                        <a:ext cx="1109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318431A-F0B8-4FA0-B4E7-22B0C7183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36716"/>
              </p:ext>
            </p:extLst>
          </p:nvPr>
        </p:nvGraphicFramePr>
        <p:xfrm>
          <a:off x="6219825" y="4740275"/>
          <a:ext cx="4954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253800" progId="Equation.DSMT4">
                  <p:embed/>
                </p:oleObj>
              </mc:Choice>
              <mc:Fallback>
                <p:oleObj name="Equation" r:id="rId12" imgW="232380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318431A-F0B8-4FA0-B4E7-22B0C7183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9825" y="4740275"/>
                        <a:ext cx="49545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5D68973-83CD-4354-945C-AA0F71B2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23148"/>
              </p:ext>
            </p:extLst>
          </p:nvPr>
        </p:nvGraphicFramePr>
        <p:xfrm>
          <a:off x="5772150" y="5414963"/>
          <a:ext cx="5848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43200" imgH="304560" progId="Equation.DSMT4">
                  <p:embed/>
                </p:oleObj>
              </mc:Choice>
              <mc:Fallback>
                <p:oleObj name="Equation" r:id="rId14" imgW="2743200" imgH="3045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5D68973-83CD-4354-945C-AA0F71B20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72150" y="5414963"/>
                        <a:ext cx="58483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54D591-E692-455E-83D3-3449197DD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07151"/>
              </p:ext>
            </p:extLst>
          </p:nvPr>
        </p:nvGraphicFramePr>
        <p:xfrm>
          <a:off x="646114" y="5442387"/>
          <a:ext cx="42465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93680" imgH="253800" progId="Equation.DSMT4">
                  <p:embed/>
                </p:oleObj>
              </mc:Choice>
              <mc:Fallback>
                <p:oleObj name="Equation" r:id="rId16" imgW="199368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D54D591-E692-455E-83D3-3449197DD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114" y="5442387"/>
                        <a:ext cx="424656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86DCE198-C73F-3FC1-6485-E2378A1335BA}"/>
              </a:ext>
            </a:extLst>
          </p:cNvPr>
          <p:cNvCxnSpPr>
            <a:cxnSpLocks/>
          </p:cNvCxnSpPr>
          <p:nvPr/>
        </p:nvCxnSpPr>
        <p:spPr>
          <a:xfrm flipH="1">
            <a:off x="1433439" y="1805914"/>
            <a:ext cx="1618371" cy="5413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14474B9B-DAC8-8658-2E3B-2F5D365E5454}"/>
              </a:ext>
            </a:extLst>
          </p:cNvPr>
          <p:cNvCxnSpPr>
            <a:cxnSpLocks/>
          </p:cNvCxnSpPr>
          <p:nvPr/>
        </p:nvCxnSpPr>
        <p:spPr>
          <a:xfrm flipH="1">
            <a:off x="2322125" y="1805914"/>
            <a:ext cx="1221175" cy="81568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C006D1C-334E-F18E-BC4E-B4FBA67F8CA7}"/>
              </a:ext>
            </a:extLst>
          </p:cNvPr>
          <p:cNvSpPr txBox="1"/>
          <p:nvPr/>
        </p:nvSpPr>
        <p:spPr>
          <a:xfrm>
            <a:off x="2879868" y="594632"/>
            <a:ext cx="3806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M1,M2 pair</a:t>
            </a:r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75CAEE86-7892-A8AF-F6D1-C230ADC5A712}"/>
              </a:ext>
            </a:extLst>
          </p:cNvPr>
          <p:cNvSpPr/>
          <p:nvPr/>
        </p:nvSpPr>
        <p:spPr>
          <a:xfrm>
            <a:off x="6595110" y="665370"/>
            <a:ext cx="594360" cy="39092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11847D3A-2FF8-43DD-C05B-C685F263A494}"/>
              </a:ext>
            </a:extLst>
          </p:cNvPr>
          <p:cNvSpPr txBox="1"/>
          <p:nvPr/>
        </p:nvSpPr>
        <p:spPr>
          <a:xfrm>
            <a:off x="6444342" y="1397795"/>
            <a:ext cx="2081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um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094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89C8A-7E2A-408F-B28D-EBADFA0A1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439" y="166414"/>
            <a:ext cx="10515600" cy="662397"/>
          </a:xfrm>
        </p:spPr>
        <p:txBody>
          <a:bodyPr/>
          <a:lstStyle/>
          <a:p>
            <a:r>
              <a:rPr lang="it-IT" dirty="0"/>
              <a:t>The folded cascode as a single stage amplifi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F4F72E-A9A7-4071-816A-59616AFDE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FC5B4E-DDE0-493B-BB1F-6666426B0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9507F9-B5E6-40C3-8D15-48A977B706C8}"/>
              </a:ext>
            </a:extLst>
          </p:cNvPr>
          <p:cNvSpPr/>
          <p:nvPr/>
        </p:nvSpPr>
        <p:spPr>
          <a:xfrm>
            <a:off x="3031867" y="3621024"/>
            <a:ext cx="2899541" cy="2209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FF5714B-8CB1-4613-BA58-6573ABD97879}"/>
              </a:ext>
            </a:extLst>
          </p:cNvPr>
          <p:cNvSpPr/>
          <p:nvPr/>
        </p:nvSpPr>
        <p:spPr>
          <a:xfrm>
            <a:off x="2946522" y="1027522"/>
            <a:ext cx="4615566" cy="5020338"/>
          </a:xfrm>
          <a:custGeom>
            <a:avLst/>
            <a:gdLst>
              <a:gd name="connsiteX0" fmla="*/ 1 w 4615566"/>
              <a:gd name="connsiteY0" fmla="*/ 0 h 5020338"/>
              <a:gd name="connsiteX1" fmla="*/ 2899542 w 4615566"/>
              <a:gd name="connsiteY1" fmla="*/ 0 h 5020338"/>
              <a:gd name="connsiteX2" fmla="*/ 2899542 w 4615566"/>
              <a:gd name="connsiteY2" fmla="*/ 662397 h 5020338"/>
              <a:gd name="connsiteX3" fmla="*/ 4615566 w 4615566"/>
              <a:gd name="connsiteY3" fmla="*/ 662397 h 5020338"/>
              <a:gd name="connsiteX4" fmla="*/ 4615566 w 4615566"/>
              <a:gd name="connsiteY4" fmla="*/ 2017430 h 5020338"/>
              <a:gd name="connsiteX5" fmla="*/ 4615566 w 4615566"/>
              <a:gd name="connsiteY5" fmla="*/ 2283809 h 5020338"/>
              <a:gd name="connsiteX6" fmla="*/ 4615566 w 4615566"/>
              <a:gd name="connsiteY6" fmla="*/ 2529494 h 5020338"/>
              <a:gd name="connsiteX7" fmla="*/ 4167510 w 4615566"/>
              <a:gd name="connsiteY7" fmla="*/ 2529494 h 5020338"/>
              <a:gd name="connsiteX8" fmla="*/ 4167510 w 4615566"/>
              <a:gd name="connsiteY8" fmla="*/ 2810884 h 5020338"/>
              <a:gd name="connsiteX9" fmla="*/ 4615566 w 4615566"/>
              <a:gd name="connsiteY9" fmla="*/ 2810884 h 5020338"/>
              <a:gd name="connsiteX10" fmla="*/ 4615566 w 4615566"/>
              <a:gd name="connsiteY10" fmla="*/ 5020338 h 5020338"/>
              <a:gd name="connsiteX11" fmla="*/ 3225678 w 4615566"/>
              <a:gd name="connsiteY11" fmla="*/ 5020338 h 5020338"/>
              <a:gd name="connsiteX12" fmla="*/ 3225678 w 4615566"/>
              <a:gd name="connsiteY12" fmla="*/ 3881670 h 5020338"/>
              <a:gd name="connsiteX13" fmla="*/ 3225678 w 4615566"/>
              <a:gd name="connsiteY13" fmla="*/ 2810884 h 5020338"/>
              <a:gd name="connsiteX14" fmla="*/ 3225678 w 4615566"/>
              <a:gd name="connsiteY14" fmla="*/ 2283809 h 5020338"/>
              <a:gd name="connsiteX15" fmla="*/ 0 w 4615566"/>
              <a:gd name="connsiteY15" fmla="*/ 2283809 h 5020338"/>
              <a:gd name="connsiteX16" fmla="*/ 0 w 4615566"/>
              <a:gd name="connsiteY16" fmla="*/ 662397 h 5020338"/>
              <a:gd name="connsiteX17" fmla="*/ 1 w 4615566"/>
              <a:gd name="connsiteY17" fmla="*/ 662397 h 5020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15566" h="5020338">
                <a:moveTo>
                  <a:pt x="1" y="0"/>
                </a:moveTo>
                <a:lnTo>
                  <a:pt x="2899542" y="0"/>
                </a:lnTo>
                <a:lnTo>
                  <a:pt x="2899542" y="662397"/>
                </a:lnTo>
                <a:lnTo>
                  <a:pt x="4615566" y="662397"/>
                </a:lnTo>
                <a:lnTo>
                  <a:pt x="4615566" y="2017430"/>
                </a:lnTo>
                <a:lnTo>
                  <a:pt x="4615566" y="2283809"/>
                </a:lnTo>
                <a:lnTo>
                  <a:pt x="4615566" y="2529494"/>
                </a:lnTo>
                <a:lnTo>
                  <a:pt x="4167510" y="2529494"/>
                </a:lnTo>
                <a:lnTo>
                  <a:pt x="4167510" y="2810884"/>
                </a:lnTo>
                <a:lnTo>
                  <a:pt x="4615566" y="2810884"/>
                </a:lnTo>
                <a:lnTo>
                  <a:pt x="4615566" y="5020338"/>
                </a:lnTo>
                <a:lnTo>
                  <a:pt x="3225678" y="5020338"/>
                </a:lnTo>
                <a:lnTo>
                  <a:pt x="3225678" y="3881670"/>
                </a:lnTo>
                <a:lnTo>
                  <a:pt x="3225678" y="2810884"/>
                </a:lnTo>
                <a:lnTo>
                  <a:pt x="3225678" y="2283809"/>
                </a:lnTo>
                <a:lnTo>
                  <a:pt x="0" y="2283809"/>
                </a:lnTo>
                <a:lnTo>
                  <a:pt x="0" y="662397"/>
                </a:lnTo>
                <a:lnTo>
                  <a:pt x="1" y="662397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it-IT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536BDE5-D1E5-4D6F-843A-1EDBB5E181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31867" y="1176232"/>
            <a:ext cx="4956941" cy="45055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D32C3AB-C777-4043-A2A5-3798A0D1AB30}"/>
              </a:ext>
            </a:extLst>
          </p:cNvPr>
          <p:cNvSpPr txBox="1"/>
          <p:nvPr/>
        </p:nvSpPr>
        <p:spPr>
          <a:xfrm>
            <a:off x="7744968" y="1828800"/>
            <a:ext cx="2996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-to-I network 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C48DEE-B29E-477E-AA9F-474DD3651EDC}"/>
              </a:ext>
            </a:extLst>
          </p:cNvPr>
          <p:cNvSpPr txBox="1"/>
          <p:nvPr/>
        </p:nvSpPr>
        <p:spPr>
          <a:xfrm>
            <a:off x="680379" y="4050792"/>
            <a:ext cx="2083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-to-I network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g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DC5E9EA-756E-4D13-B041-444308ABD371}"/>
              </a:ext>
            </a:extLst>
          </p:cNvPr>
          <p:cNvCxnSpPr/>
          <p:nvPr/>
        </p:nvCxnSpPr>
        <p:spPr>
          <a:xfrm flipH="1">
            <a:off x="7461504" y="2221992"/>
            <a:ext cx="832104" cy="1463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5EF4604-284A-4E2C-9A15-9E2261220830}"/>
              </a:ext>
            </a:extLst>
          </p:cNvPr>
          <p:cNvCxnSpPr>
            <a:cxnSpLocks/>
          </p:cNvCxnSpPr>
          <p:nvPr/>
        </p:nvCxnSpPr>
        <p:spPr>
          <a:xfrm flipH="1" flipV="1">
            <a:off x="1949827" y="4954941"/>
            <a:ext cx="1213103" cy="44001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62963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31CC93-026A-49AD-B386-FA4739093B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olded cascode: summary of proper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07034E-A4D2-4CFC-B488-3E6101EA6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286EA8-A48C-4B36-A679-375B859C3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3D02267-EDD8-48BC-BDFF-6AA034255950}"/>
              </a:ext>
            </a:extLst>
          </p:cNvPr>
          <p:cNvSpPr txBox="1"/>
          <p:nvPr/>
        </p:nvSpPr>
        <p:spPr>
          <a:xfrm>
            <a:off x="533399" y="764844"/>
            <a:ext cx="1082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C Gain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lightly smaller than the telescopic amplifier (non-folded cascode) gain. May reach several thousands or even 10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80 dB) with l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Larger than the gain of the cascade of two common source stages. 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ang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n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lde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scod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output range is not affected by the input common mode voltage. As a result, the input CM range and output range are much wider than in the telescopic amplifier.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1E41429-F4A9-4990-A75A-7F8C8D25C1B1}"/>
              </a:ext>
            </a:extLst>
          </p:cNvPr>
          <p:cNvSpPr txBox="1"/>
          <p:nvPr/>
        </p:nvSpPr>
        <p:spPr>
          <a:xfrm>
            <a:off x="475603" y="3557070"/>
            <a:ext cx="233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 range: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(swing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F69E9DD-BCB6-4663-BB45-94048098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94982"/>
              </p:ext>
            </p:extLst>
          </p:nvPr>
        </p:nvGraphicFramePr>
        <p:xfrm>
          <a:off x="3225355" y="3320945"/>
          <a:ext cx="4546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53800" progId="Equation.DSMT4">
                  <p:embed/>
                </p:oleObj>
              </mc:Choice>
              <mc:Fallback>
                <p:oleObj name="Equation" r:id="rId2" imgW="21333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F69E9DD-BCB6-4663-BB45-940480980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5355" y="3320945"/>
                        <a:ext cx="45466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0AA9B50-C5F6-44DA-A864-9689E14EA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44112"/>
              </p:ext>
            </p:extLst>
          </p:nvPr>
        </p:nvGraphicFramePr>
        <p:xfrm>
          <a:off x="3225355" y="3903761"/>
          <a:ext cx="4111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53800" progId="Equation.DSMT4">
                  <p:embed/>
                </p:oleObj>
              </mc:Choice>
              <mc:Fallback>
                <p:oleObj name="Equation" r:id="rId4" imgW="193032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0AA9B50-C5F6-44DA-A864-9689E14EA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5355" y="3903761"/>
                        <a:ext cx="41116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D7A77E6-3D58-4766-8A5B-70F6EA03FA6D}"/>
              </a:ext>
            </a:extLst>
          </p:cNvPr>
          <p:cNvSpPr txBox="1"/>
          <p:nvPr/>
        </p:nvSpPr>
        <p:spPr>
          <a:xfrm>
            <a:off x="397286" y="5257913"/>
            <a:ext cx="2609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 CM range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8F7018C-7560-4395-8FDB-C31E1A7D4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6550"/>
              </p:ext>
            </p:extLst>
          </p:nvPr>
        </p:nvGraphicFramePr>
        <p:xfrm>
          <a:off x="3348328" y="4928495"/>
          <a:ext cx="4425772" cy="5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8F7018C-7560-4395-8FDB-C31E1A7D4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328" y="4928495"/>
                        <a:ext cx="4425772" cy="58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C0A730B-BBDC-41AB-8335-39016D96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70116"/>
              </p:ext>
            </p:extLst>
          </p:nvPr>
        </p:nvGraphicFramePr>
        <p:xfrm>
          <a:off x="3348328" y="5568823"/>
          <a:ext cx="508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C0A730B-BBDC-41AB-8335-39016D966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328" y="5568823"/>
                        <a:ext cx="50895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94EA476-F8F6-C658-93E9-BA40DA677AFA}"/>
              </a:ext>
            </a:extLst>
          </p:cNvPr>
          <p:cNvSpPr txBox="1"/>
          <p:nvPr/>
        </p:nvSpPr>
        <p:spPr>
          <a:xfrm>
            <a:off x="8437853" y="3320945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es th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il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96C4EE5-A522-B071-2C4D-310606E34D25}"/>
              </a:ext>
            </a:extLst>
          </p:cNvPr>
          <p:cNvSpPr txBox="1"/>
          <p:nvPr/>
        </p:nvSpPr>
        <p:spPr>
          <a:xfrm>
            <a:off x="7866575" y="3911370"/>
            <a:ext cx="4111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approach th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il if a wide swing mirror is used 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075A422-B9FA-8B91-0D53-4283407333B1}"/>
              </a:ext>
            </a:extLst>
          </p:cNvPr>
          <p:cNvSpPr txBox="1"/>
          <p:nvPr/>
        </p:nvSpPr>
        <p:spPr>
          <a:xfrm>
            <a:off x="8943995" y="5635872"/>
            <a:ext cx="3248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es over th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il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6BE91F9-0AA9-1C7E-2607-BEC22899BF31}"/>
              </a:ext>
            </a:extLst>
          </p:cNvPr>
          <p:cNvSpPr txBox="1"/>
          <p:nvPr/>
        </p:nvSpPr>
        <p:spPr>
          <a:xfrm>
            <a:off x="8490366" y="4921030"/>
            <a:ext cx="2957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nly critical limit</a:t>
            </a:r>
          </a:p>
        </p:txBody>
      </p:sp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8E982051-6495-AAB1-953C-EE18BF876F88}"/>
              </a:ext>
            </a:extLst>
          </p:cNvPr>
          <p:cNvSpPr/>
          <p:nvPr/>
        </p:nvSpPr>
        <p:spPr>
          <a:xfrm>
            <a:off x="2788920" y="3263577"/>
            <a:ext cx="436435" cy="1181521"/>
          </a:xfrm>
          <a:prstGeom prst="leftBrace">
            <a:avLst>
              <a:gd name="adj1" fmla="val 3190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3A700F49-9716-D8F7-2AF4-2171B6AA47A7}"/>
              </a:ext>
            </a:extLst>
          </p:cNvPr>
          <p:cNvSpPr/>
          <p:nvPr/>
        </p:nvSpPr>
        <p:spPr>
          <a:xfrm>
            <a:off x="2911893" y="4897986"/>
            <a:ext cx="436435" cy="1181521"/>
          </a:xfrm>
          <a:prstGeom prst="leftBrace">
            <a:avLst>
              <a:gd name="adj1" fmla="val 3190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0BBFB35C-C4EB-6B45-46DB-67911DCF03CB}"/>
              </a:ext>
            </a:extLst>
          </p:cNvPr>
          <p:cNvSpPr/>
          <p:nvPr/>
        </p:nvSpPr>
        <p:spPr>
          <a:xfrm>
            <a:off x="7897793" y="3402627"/>
            <a:ext cx="414221" cy="29624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sinistra 18">
            <a:extLst>
              <a:ext uri="{FF2B5EF4-FFF2-40B4-BE49-F238E27FC236}">
                <a16:creationId xmlns:a16="http://schemas.microsoft.com/office/drawing/2014/main" id="{ED6F88F8-A140-ED68-DB83-B12E262F0C76}"/>
              </a:ext>
            </a:extLst>
          </p:cNvPr>
          <p:cNvSpPr/>
          <p:nvPr/>
        </p:nvSpPr>
        <p:spPr>
          <a:xfrm>
            <a:off x="7442791" y="3997305"/>
            <a:ext cx="414221" cy="29624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a sinistra 19">
            <a:extLst>
              <a:ext uri="{FF2B5EF4-FFF2-40B4-BE49-F238E27FC236}">
                <a16:creationId xmlns:a16="http://schemas.microsoft.com/office/drawing/2014/main" id="{F6B87C79-BC03-8D5C-9CFF-F5E693DE7493}"/>
              </a:ext>
            </a:extLst>
          </p:cNvPr>
          <p:cNvSpPr/>
          <p:nvPr/>
        </p:nvSpPr>
        <p:spPr>
          <a:xfrm>
            <a:off x="8076145" y="4990144"/>
            <a:ext cx="414221" cy="29624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A085BBE3-39DB-9B1F-E261-EEC3D4F60110}"/>
              </a:ext>
            </a:extLst>
          </p:cNvPr>
          <p:cNvSpPr/>
          <p:nvPr/>
        </p:nvSpPr>
        <p:spPr>
          <a:xfrm>
            <a:off x="8529774" y="5741814"/>
            <a:ext cx="414221" cy="29624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16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2F1EE8-04CB-4D61-901A-1D170CC27F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367" y="100172"/>
            <a:ext cx="10515600" cy="662397"/>
          </a:xfrm>
        </p:spPr>
        <p:txBody>
          <a:bodyPr/>
          <a:lstStyle/>
          <a:p>
            <a:r>
              <a:rPr lang="en-US"/>
              <a:t>The only true advantage of the telescopic amplifier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29E043-36AE-4F34-BCAE-2CE443F6F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A8D541-A75E-406D-A34D-EB729F32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AB1D36D-7B5B-413D-B118-AB56522AD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1431" y="1708270"/>
            <a:ext cx="4470969" cy="406381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841DB06-4BB9-4325-B258-D0C6CB87F7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906018" y="1137969"/>
            <a:ext cx="3513575" cy="463412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51F565F-67CF-45AA-94F7-C8B28D5DD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30513"/>
              </p:ext>
            </p:extLst>
          </p:nvPr>
        </p:nvGraphicFramePr>
        <p:xfrm>
          <a:off x="3113372" y="1638540"/>
          <a:ext cx="31099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51F565F-67CF-45AA-94F7-C8B28D5DD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3372" y="1638540"/>
                        <a:ext cx="31099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26915A-8B33-4372-8D60-59B7CA118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90085"/>
              </p:ext>
            </p:extLst>
          </p:nvPr>
        </p:nvGraphicFramePr>
        <p:xfrm>
          <a:off x="9728462" y="1708270"/>
          <a:ext cx="2163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26915A-8B33-4372-8D60-59B7CA118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28462" y="1708270"/>
                        <a:ext cx="21637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39F0ED4A-1570-4455-A047-19FBF2D65F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6000" y="3473194"/>
            <a:ext cx="2133599" cy="229889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471CE82D-E3CF-429F-87A2-8E8A80FA8B8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82284" y="3273552"/>
            <a:ext cx="2204685" cy="79896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D6E18DD-AF74-425F-92E0-A611C4033E36}"/>
              </a:ext>
            </a:extLst>
          </p:cNvPr>
          <p:cNvSpPr txBox="1"/>
          <p:nvPr/>
        </p:nvSpPr>
        <p:spPr>
          <a:xfrm>
            <a:off x="1169255" y="5149730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82BD682-D855-4817-BA63-8E697C533BE7}"/>
              </a:ext>
            </a:extLst>
          </p:cNvPr>
          <p:cNvSpPr txBox="1"/>
          <p:nvPr/>
        </p:nvSpPr>
        <p:spPr>
          <a:xfrm>
            <a:off x="4983120" y="2815573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BFEC4BB-E563-4DAD-8C3C-445F320F5FD7}"/>
              </a:ext>
            </a:extLst>
          </p:cNvPr>
          <p:cNvSpPr txBox="1"/>
          <p:nvPr/>
        </p:nvSpPr>
        <p:spPr>
          <a:xfrm>
            <a:off x="2692400" y="884906"/>
            <a:ext cx="4080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consumption 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B3E6BCF5-B2EC-4962-B2CF-EE5B40C2A4E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0997" y="3945467"/>
            <a:ext cx="2429670" cy="206586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DAC378A-4941-41BC-ACCA-55287C53C99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0997" y="3098800"/>
            <a:ext cx="2407741" cy="74288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B388EE7-5742-479D-A12C-A1FE3FEB57E6}"/>
              </a:ext>
            </a:extLst>
          </p:cNvPr>
          <p:cNvSpPr txBox="1"/>
          <p:nvPr/>
        </p:nvSpPr>
        <p:spPr>
          <a:xfrm>
            <a:off x="7614581" y="5088883"/>
            <a:ext cx="6090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65BC4C-77E9-42B7-B41B-23E6B756ACFC}"/>
              </a:ext>
            </a:extLst>
          </p:cNvPr>
          <p:cNvSpPr txBox="1"/>
          <p:nvPr/>
        </p:nvSpPr>
        <p:spPr>
          <a:xfrm>
            <a:off x="6885829" y="2989139"/>
            <a:ext cx="76392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50ECE6B-DB70-4E42-883C-C472DB118931}"/>
              </a:ext>
            </a:extLst>
          </p:cNvPr>
          <p:cNvSpPr txBox="1"/>
          <p:nvPr/>
        </p:nvSpPr>
        <p:spPr>
          <a:xfrm>
            <a:off x="10365486" y="4673384"/>
            <a:ext cx="1645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-us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5445912-299C-2F16-3F31-FEF1461D144B}"/>
              </a:ext>
            </a:extLst>
          </p:cNvPr>
          <p:cNvSpPr txBox="1"/>
          <p:nvPr/>
        </p:nvSpPr>
        <p:spPr>
          <a:xfrm>
            <a:off x="3020619" y="2151049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sourc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 current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B30C844A-2269-1A15-040A-B6EDBB22C45A}"/>
              </a:ext>
            </a:extLst>
          </p:cNvPr>
          <p:cNvSpPr txBox="1"/>
          <p:nvPr/>
        </p:nvSpPr>
        <p:spPr>
          <a:xfrm>
            <a:off x="4979445" y="2123443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-gat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 current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F9AF4ED6-DCAD-40E9-DD9C-B6091BEC0A52}"/>
              </a:ext>
            </a:extLst>
          </p:cNvPr>
          <p:cNvCxnSpPr/>
          <p:nvPr/>
        </p:nvCxnSpPr>
        <p:spPr>
          <a:xfrm flipV="1">
            <a:off x="4311650" y="2057400"/>
            <a:ext cx="0" cy="1668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8CD6D39-9C30-5ECF-3FAB-B90F78BD87F3}"/>
              </a:ext>
            </a:extLst>
          </p:cNvPr>
          <p:cNvCxnSpPr/>
          <p:nvPr/>
        </p:nvCxnSpPr>
        <p:spPr>
          <a:xfrm flipV="1">
            <a:off x="5168900" y="2067645"/>
            <a:ext cx="0" cy="1668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59659C87-7E25-EEFC-09C8-5DA144F46E63}"/>
              </a:ext>
            </a:extLst>
          </p:cNvPr>
          <p:cNvSpPr txBox="1"/>
          <p:nvPr/>
        </p:nvSpPr>
        <p:spPr>
          <a:xfrm>
            <a:off x="4927135" y="4996344"/>
            <a:ext cx="2660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lescopic amplifier needs less current</a:t>
            </a:r>
          </a:p>
        </p:txBody>
      </p:sp>
    </p:spTree>
    <p:extLst>
      <p:ext uri="{BB962C8B-B14F-4D97-AF65-F5344CB8AC3E}">
        <p14:creationId xmlns:p14="http://schemas.microsoft.com/office/powerpoint/2010/main" val="216944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6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640D441-4B4A-D53F-3775-79813A24A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5A871F-0216-0CCF-581F-7BDC938065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C84D24B-B814-D7DF-8ABA-EAB501A369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531" y="1393825"/>
            <a:ext cx="8810625" cy="496252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378C62-6D4D-F0F0-DBB9-C09B028406B0}"/>
              </a:ext>
            </a:extLst>
          </p:cNvPr>
          <p:cNvSpPr txBox="1"/>
          <p:nvPr/>
        </p:nvSpPr>
        <p:spPr>
          <a:xfrm>
            <a:off x="4239240" y="627360"/>
            <a:ext cx="5065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xample: Analog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ADA453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A87E0B4-5717-B417-5515-62852B8D85AF}"/>
              </a:ext>
            </a:extLst>
          </p:cNvPr>
          <p:cNvSpPr/>
          <p:nvPr/>
        </p:nvSpPr>
        <p:spPr>
          <a:xfrm>
            <a:off x="5861785" y="1289786"/>
            <a:ext cx="2090972" cy="445061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TextBox 11">
            <a:extLst>
              <a:ext uri="{FF2B5EF4-FFF2-40B4-BE49-F238E27FC236}">
                <a16:creationId xmlns:a16="http://schemas.microsoft.com/office/drawing/2014/main" id="{870A181B-5AF2-F971-56EC-3F89EFA329C1}"/>
              </a:ext>
            </a:extLst>
          </p:cNvPr>
          <p:cNvSpPr txBox="1"/>
          <p:nvPr/>
        </p:nvSpPr>
        <p:spPr>
          <a:xfrm>
            <a:off x="9125981" y="3875087"/>
            <a:ext cx="23668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Folde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cascode with wide-swing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irro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(gat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dicate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implicity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EDDFBF11-1311-BFCC-892F-8FF9202EC4B6}"/>
              </a:ext>
            </a:extLst>
          </p:cNvPr>
          <p:cNvCxnSpPr/>
          <p:nvPr/>
        </p:nvCxnSpPr>
        <p:spPr>
          <a:xfrm flipH="1">
            <a:off x="7952757" y="4510871"/>
            <a:ext cx="1202392" cy="3798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BDCBDDFF-4E4A-D5C9-17E3-7E81FFB31B12}"/>
              </a:ext>
            </a:extLst>
          </p:cNvPr>
          <p:cNvCxnSpPr>
            <a:cxnSpLocks/>
          </p:cNvCxnSpPr>
          <p:nvPr/>
        </p:nvCxnSpPr>
        <p:spPr>
          <a:xfrm flipH="1">
            <a:off x="5193212" y="6034378"/>
            <a:ext cx="66857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605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3E3BF93-4718-4078-885A-C84FB64C0DD8}"/>
              </a:ext>
            </a:extLst>
          </p:cNvPr>
          <p:cNvSpPr/>
          <p:nvPr/>
        </p:nvSpPr>
        <p:spPr>
          <a:xfrm>
            <a:off x="1425388" y="3254038"/>
            <a:ext cx="2613211" cy="59171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B1CB44-9536-4AC9-8352-F3D12E25D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3F1ABA1-FA4F-4FCD-8468-9D46BA0AA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68DB717-4821-42F7-89F5-5A5296525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5818" y="22872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Second step: add a common-gate also to the differential pair:</a:t>
            </a:r>
            <a:br>
              <a:rPr lang="en-US" dirty="0"/>
            </a:br>
            <a:r>
              <a:rPr lang="en-US" dirty="0"/>
              <a:t>The </a:t>
            </a:r>
            <a:r>
              <a:rPr lang="en-US" dirty="0" err="1"/>
              <a:t>cascode</a:t>
            </a:r>
            <a:r>
              <a:rPr lang="en-US" dirty="0"/>
              <a:t>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F71608D-0D47-4BC2-990D-DF52B8FF6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5818" y="891117"/>
            <a:ext cx="3848429" cy="5075766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73E72379-1121-4D89-BDF3-1EAC655D50DF}"/>
              </a:ext>
            </a:extLst>
          </p:cNvPr>
          <p:cNvSpPr txBox="1"/>
          <p:nvPr/>
        </p:nvSpPr>
        <p:spPr>
          <a:xfrm>
            <a:off x="5412371" y="4222625"/>
            <a:ext cx="38484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dd a differential common gate stage (M3,M4) to the differential pair: forming a differential cascode stage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51AA77F8-10AC-40A5-9BD9-62511462F1D7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E1E82053-5408-437F-985A-B0903B31FAA4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323861C6-F548-472F-AF4E-BA0B6D04FD1C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235B5-2789-4D1F-9D88-DB0EC7FB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82309"/>
              </p:ext>
            </p:extLst>
          </p:nvPr>
        </p:nvGraphicFramePr>
        <p:xfrm>
          <a:off x="4229098" y="2647084"/>
          <a:ext cx="5038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2D235B5-2789-4D1F-9D88-DB0EC7FB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098" y="2647084"/>
                        <a:ext cx="50387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909972E4-799B-436B-98E6-9F4046496813}"/>
              </a:ext>
            </a:extLst>
          </p:cNvPr>
          <p:cNvGrpSpPr/>
          <p:nvPr/>
        </p:nvGrpSpPr>
        <p:grpSpPr>
          <a:xfrm flipH="1" flipV="1">
            <a:off x="3194094" y="3929255"/>
            <a:ext cx="1148342" cy="586740"/>
            <a:chOff x="8275320" y="3017520"/>
            <a:chExt cx="731520" cy="586740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F6DD671D-DCEE-4E5B-A79E-5A2E89CE9BAB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8E601A8F-F79F-4377-9618-894C0E13E848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7030A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1CDABAD-2B5C-40A8-9B72-8B22EC66A744}"/>
              </a:ext>
            </a:extLst>
          </p:cNvPr>
          <p:cNvSpPr txBox="1"/>
          <p:nvPr/>
        </p:nvSpPr>
        <p:spPr>
          <a:xfrm>
            <a:off x="4386146" y="3699405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i="1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8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01943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982861-5712-4DDD-8721-0B4A04C68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369" y="83110"/>
            <a:ext cx="10515600" cy="662397"/>
          </a:xfrm>
        </p:spPr>
        <p:txBody>
          <a:bodyPr>
            <a:normAutofit/>
          </a:bodyPr>
          <a:lstStyle/>
          <a:p>
            <a:r>
              <a:rPr lang="it-IT" dirty="0"/>
              <a:t>Example of BJT Op-Amp with a single </a:t>
            </a:r>
            <a:r>
              <a:rPr lang="it-IT" dirty="0" err="1"/>
              <a:t>folded</a:t>
            </a:r>
            <a:r>
              <a:rPr lang="it-IT" dirty="0"/>
              <a:t> cascode gain s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2A9CEF-E783-4A39-B8CF-60EC6275CE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75DF18-4B8B-448E-86E3-7DC5A701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507BAD-EB2C-4F63-A611-07E6848D4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028" y="1027522"/>
            <a:ext cx="5562220" cy="52219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D353D6E-B437-4738-AB79-EC6215F17B44}"/>
              </a:ext>
            </a:extLst>
          </p:cNvPr>
          <p:cNvSpPr/>
          <p:nvPr/>
        </p:nvSpPr>
        <p:spPr>
          <a:xfrm>
            <a:off x="3397624" y="3705225"/>
            <a:ext cx="1495985" cy="11715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60AD3C-13B1-49EA-AA80-5770B06EDB3D}"/>
              </a:ext>
            </a:extLst>
          </p:cNvPr>
          <p:cNvSpPr/>
          <p:nvPr/>
        </p:nvSpPr>
        <p:spPr>
          <a:xfrm>
            <a:off x="4975412" y="3705225"/>
            <a:ext cx="1120588" cy="21252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E47A0F1-F680-4756-B706-DB6E2B18059B}"/>
              </a:ext>
            </a:extLst>
          </p:cNvPr>
          <p:cNvSpPr txBox="1"/>
          <p:nvPr/>
        </p:nvSpPr>
        <p:spPr>
          <a:xfrm>
            <a:off x="303680" y="2735729"/>
            <a:ext cx="30121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Emitter-degenerated input pair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improves input differential range, with benefits in terms of Slew-Rate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0D283C4-B9E2-4702-AF3C-34D217FEB8F4}"/>
              </a:ext>
            </a:extLst>
          </p:cNvPr>
          <p:cNvCxnSpPr/>
          <p:nvPr/>
        </p:nvCxnSpPr>
        <p:spPr>
          <a:xfrm flipH="1" flipV="1">
            <a:off x="2805953" y="4123765"/>
            <a:ext cx="591671" cy="2689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E3635B-F03C-44BB-A449-79D7748B7B30}"/>
              </a:ext>
            </a:extLst>
          </p:cNvPr>
          <p:cNvSpPr txBox="1"/>
          <p:nvPr/>
        </p:nvSpPr>
        <p:spPr>
          <a:xfrm>
            <a:off x="8655248" y="2669025"/>
            <a:ext cx="3012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ilson current mirror with emitter degeneration.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B27BAD-F589-4A0A-89E8-85185D71F3F7}"/>
              </a:ext>
            </a:extLst>
          </p:cNvPr>
          <p:cNvCxnSpPr>
            <a:cxnSpLocks/>
          </p:cNvCxnSpPr>
          <p:nvPr/>
        </p:nvCxnSpPr>
        <p:spPr>
          <a:xfrm flipH="1">
            <a:off x="6105169" y="3429001"/>
            <a:ext cx="2550080" cy="10712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>
            <a:extLst>
              <a:ext uri="{FF2B5EF4-FFF2-40B4-BE49-F238E27FC236}">
                <a16:creationId xmlns:a16="http://schemas.microsoft.com/office/drawing/2014/main" id="{983B6DC9-3A0A-3ED2-0F53-0B4AA8ED3E1C}"/>
              </a:ext>
            </a:extLst>
          </p:cNvPr>
          <p:cNvSpPr/>
          <p:nvPr/>
        </p:nvSpPr>
        <p:spPr>
          <a:xfrm>
            <a:off x="6383075" y="2669024"/>
            <a:ext cx="1299882" cy="3071375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478488F6-B863-BECE-1F5E-CA3B94F00946}"/>
              </a:ext>
            </a:extLst>
          </p:cNvPr>
          <p:cNvSpPr txBox="1"/>
          <p:nvPr/>
        </p:nvSpPr>
        <p:spPr>
          <a:xfrm>
            <a:off x="8885349" y="4145943"/>
            <a:ext cx="23668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Class-AB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mitte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ollower (gain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1)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A87799AF-36E7-A526-71E2-9BB73F29068B}"/>
              </a:ext>
            </a:extLst>
          </p:cNvPr>
          <p:cNvCxnSpPr/>
          <p:nvPr/>
        </p:nvCxnSpPr>
        <p:spPr>
          <a:xfrm flipH="1">
            <a:off x="7682957" y="4674721"/>
            <a:ext cx="1202392" cy="3798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90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2" grpId="0"/>
      <p:bldP spid="5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4943B6AB-9491-448B-9427-A45864FC4D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87522" y="2689120"/>
            <a:ext cx="2667000" cy="178117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FE20AE-0771-4E43-A2A5-C9062A4F8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F53EBC2-0364-480F-9ACC-5B698622A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DF1361F-0E7C-4B87-963A-9ABA1A6B1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69220"/>
            <a:ext cx="10515600" cy="662397"/>
          </a:xfrm>
        </p:spPr>
        <p:txBody>
          <a:bodyPr/>
          <a:lstStyle/>
          <a:p>
            <a:r>
              <a:rPr lang="en-US" dirty="0" err="1"/>
              <a:t>Cascode</a:t>
            </a:r>
            <a:r>
              <a:rPr lang="en-US" dirty="0"/>
              <a:t> differential amplifier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E623874-086F-49C1-B614-0905B7F221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891117"/>
            <a:ext cx="3848429" cy="5075766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71AA790-6AF8-4C8E-8592-A269D5824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0393"/>
              </p:ext>
            </p:extLst>
          </p:nvPr>
        </p:nvGraphicFramePr>
        <p:xfrm>
          <a:off x="4686629" y="868962"/>
          <a:ext cx="3680460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253800" progId="Equation.DSMT4">
                  <p:embed/>
                </p:oleObj>
              </mc:Choice>
              <mc:Fallback>
                <p:oleObj name="Equation" r:id="rId6" imgW="1600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71AA790-6AF8-4C8E-8592-A269D5824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629" y="868962"/>
                        <a:ext cx="3680460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145EC2CE-3ED0-4BCE-B1BA-5DA414B19AC4}"/>
              </a:ext>
            </a:extLst>
          </p:cNvPr>
          <p:cNvGrpSpPr/>
          <p:nvPr/>
        </p:nvGrpSpPr>
        <p:grpSpPr>
          <a:xfrm flipH="1" flipV="1">
            <a:off x="3093720" y="3246418"/>
            <a:ext cx="1148342" cy="586740"/>
            <a:chOff x="8275320" y="3017520"/>
            <a:chExt cx="731520" cy="586740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EDA6915F-1AD4-40C7-B9FD-0232A2A204ED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>
              <a:extLst>
                <a:ext uri="{FF2B5EF4-FFF2-40B4-BE49-F238E27FC236}">
                  <a16:creationId xmlns:a16="http://schemas.microsoft.com/office/drawing/2014/main" id="{CD94856D-BC30-4723-A1C4-8B07B2B5E930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23BCEB97-EEDF-4321-BAFF-0AF647091B9C}"/>
              </a:ext>
            </a:extLst>
          </p:cNvPr>
          <p:cNvGrpSpPr/>
          <p:nvPr/>
        </p:nvGrpSpPr>
        <p:grpSpPr>
          <a:xfrm flipH="1">
            <a:off x="3068582" y="2370119"/>
            <a:ext cx="1148342" cy="586740"/>
            <a:chOff x="8275320" y="3017520"/>
            <a:chExt cx="731520" cy="586740"/>
          </a:xfrm>
        </p:grpSpPr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42E901A9-307F-49FC-89B8-0100AF62F753}"/>
                </a:ext>
              </a:extLst>
            </p:cNvPr>
            <p:cNvCxnSpPr/>
            <p:nvPr/>
          </p:nvCxnSpPr>
          <p:spPr>
            <a:xfrm>
              <a:off x="8275320" y="3604260"/>
              <a:ext cx="731520" cy="0"/>
            </a:xfrm>
            <a:prstGeom prst="lin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2 14">
              <a:extLst>
                <a:ext uri="{FF2B5EF4-FFF2-40B4-BE49-F238E27FC236}">
                  <a16:creationId xmlns:a16="http://schemas.microsoft.com/office/drawing/2014/main" id="{747833B5-7FD5-4356-8BE6-BFC623760481}"/>
                </a:ext>
              </a:extLst>
            </p:cNvPr>
            <p:cNvCxnSpPr/>
            <p:nvPr/>
          </p:nvCxnSpPr>
          <p:spPr>
            <a:xfrm flipV="1">
              <a:off x="9006840" y="3017520"/>
              <a:ext cx="0" cy="57912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B518AE7-C931-4D7E-B81D-6C2763873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30654"/>
              </p:ext>
            </p:extLst>
          </p:nvPr>
        </p:nvGraphicFramePr>
        <p:xfrm>
          <a:off x="3824470" y="2370119"/>
          <a:ext cx="6080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B518AE7-C931-4D7E-B81D-6C2763873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4470" y="2370119"/>
                        <a:ext cx="6080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1E855F5-D38F-44B6-AD16-5B4796B45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79388"/>
              </p:ext>
            </p:extLst>
          </p:nvPr>
        </p:nvGraphicFramePr>
        <p:xfrm>
          <a:off x="4493549" y="2886014"/>
          <a:ext cx="87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1E855F5-D38F-44B6-AD16-5B4796B45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3549" y="2886014"/>
                        <a:ext cx="879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44749CF4-8F99-40FA-AED8-3053CB2787CD}"/>
              </a:ext>
            </a:extLst>
          </p:cNvPr>
          <p:cNvSpPr/>
          <p:nvPr/>
        </p:nvSpPr>
        <p:spPr>
          <a:xfrm>
            <a:off x="1915731" y="1436914"/>
            <a:ext cx="1176648" cy="3324154"/>
          </a:xfrm>
          <a:custGeom>
            <a:avLst/>
            <a:gdLst>
              <a:gd name="connsiteX0" fmla="*/ 1146783 w 1176648"/>
              <a:gd name="connsiteY0" fmla="*/ 2510972 h 3324154"/>
              <a:gd name="connsiteX1" fmla="*/ 1161298 w 1176648"/>
              <a:gd name="connsiteY1" fmla="*/ 3062515 h 3324154"/>
              <a:gd name="connsiteX2" fmla="*/ 958098 w 1176648"/>
              <a:gd name="connsiteY2" fmla="*/ 3309257 h 3324154"/>
              <a:gd name="connsiteX3" fmla="*/ 638783 w 1176648"/>
              <a:gd name="connsiteY3" fmla="*/ 3294743 h 3324154"/>
              <a:gd name="connsiteX4" fmla="*/ 145298 w 1176648"/>
              <a:gd name="connsiteY4" fmla="*/ 3280229 h 3324154"/>
              <a:gd name="connsiteX5" fmla="*/ 43698 w 1176648"/>
              <a:gd name="connsiteY5" fmla="*/ 2772229 h 3324154"/>
              <a:gd name="connsiteX6" fmla="*/ 155 w 1176648"/>
              <a:gd name="connsiteY6" fmla="*/ 1988457 h 3324154"/>
              <a:gd name="connsiteX7" fmla="*/ 29183 w 1176648"/>
              <a:gd name="connsiteY7" fmla="*/ 1465943 h 3324154"/>
              <a:gd name="connsiteX8" fmla="*/ 29183 w 1176648"/>
              <a:gd name="connsiteY8" fmla="*/ 624115 h 3324154"/>
              <a:gd name="connsiteX9" fmla="*/ 72726 w 1176648"/>
              <a:gd name="connsiteY9" fmla="*/ 0 h 33241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76648" h="3324154">
                <a:moveTo>
                  <a:pt x="1146783" y="2510972"/>
                </a:moveTo>
                <a:cubicBezTo>
                  <a:pt x="1169764" y="2720220"/>
                  <a:pt x="1192745" y="2929468"/>
                  <a:pt x="1161298" y="3062515"/>
                </a:cubicBezTo>
                <a:cubicBezTo>
                  <a:pt x="1129851" y="3195562"/>
                  <a:pt x="1045184" y="3270552"/>
                  <a:pt x="958098" y="3309257"/>
                </a:cubicBezTo>
                <a:cubicBezTo>
                  <a:pt x="871012" y="3347962"/>
                  <a:pt x="774250" y="3299581"/>
                  <a:pt x="638783" y="3294743"/>
                </a:cubicBezTo>
                <a:cubicBezTo>
                  <a:pt x="503316" y="3289905"/>
                  <a:pt x="244479" y="3367315"/>
                  <a:pt x="145298" y="3280229"/>
                </a:cubicBezTo>
                <a:cubicBezTo>
                  <a:pt x="46117" y="3193143"/>
                  <a:pt x="67888" y="2987524"/>
                  <a:pt x="43698" y="2772229"/>
                </a:cubicBezTo>
                <a:cubicBezTo>
                  <a:pt x="19508" y="2556934"/>
                  <a:pt x="2574" y="2206171"/>
                  <a:pt x="155" y="1988457"/>
                </a:cubicBezTo>
                <a:cubicBezTo>
                  <a:pt x="-2264" y="1770743"/>
                  <a:pt x="24345" y="1693333"/>
                  <a:pt x="29183" y="1465943"/>
                </a:cubicBezTo>
                <a:cubicBezTo>
                  <a:pt x="34021" y="1238553"/>
                  <a:pt x="21926" y="868439"/>
                  <a:pt x="29183" y="624115"/>
                </a:cubicBezTo>
                <a:cubicBezTo>
                  <a:pt x="36440" y="379791"/>
                  <a:pt x="54583" y="189895"/>
                  <a:pt x="72726" y="0"/>
                </a:cubicBezTo>
              </a:path>
            </a:pathLst>
          </a:custGeom>
          <a:noFill/>
          <a:ln w="3810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BC66A71E-71A0-4BE1-8A4A-47D1F5C46744}"/>
              </a:ext>
            </a:extLst>
          </p:cNvPr>
          <p:cNvSpPr/>
          <p:nvPr/>
        </p:nvSpPr>
        <p:spPr>
          <a:xfrm>
            <a:off x="3322485" y="1494971"/>
            <a:ext cx="407686" cy="1378858"/>
          </a:xfrm>
          <a:custGeom>
            <a:avLst/>
            <a:gdLst>
              <a:gd name="connsiteX0" fmla="*/ 407686 w 407686"/>
              <a:gd name="connsiteY0" fmla="*/ 1378858 h 1378858"/>
              <a:gd name="connsiteX1" fmla="*/ 117401 w 407686"/>
              <a:gd name="connsiteY1" fmla="*/ 1349829 h 1378858"/>
              <a:gd name="connsiteX2" fmla="*/ 44829 w 407686"/>
              <a:gd name="connsiteY2" fmla="*/ 1074058 h 1378858"/>
              <a:gd name="connsiteX3" fmla="*/ 1286 w 407686"/>
              <a:gd name="connsiteY3" fmla="*/ 203200 h 1378858"/>
              <a:gd name="connsiteX4" fmla="*/ 15801 w 407686"/>
              <a:gd name="connsiteY4" fmla="*/ 0 h 1378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686" h="1378858">
                <a:moveTo>
                  <a:pt x="407686" y="1378858"/>
                </a:moveTo>
                <a:lnTo>
                  <a:pt x="117401" y="1349829"/>
                </a:lnTo>
                <a:cubicBezTo>
                  <a:pt x="56925" y="1299029"/>
                  <a:pt x="64181" y="1265163"/>
                  <a:pt x="44829" y="1074058"/>
                </a:cubicBezTo>
                <a:cubicBezTo>
                  <a:pt x="25477" y="882953"/>
                  <a:pt x="6124" y="382210"/>
                  <a:pt x="1286" y="203200"/>
                </a:cubicBezTo>
                <a:cubicBezTo>
                  <a:pt x="-3552" y="24190"/>
                  <a:pt x="6124" y="12095"/>
                  <a:pt x="15801" y="0"/>
                </a:cubicBezTo>
              </a:path>
            </a:pathLst>
          </a:custGeom>
          <a:noFill/>
          <a:ln w="3810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0D425985-6DCD-41C8-B67B-FAE9CB761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68953"/>
              </p:ext>
            </p:extLst>
          </p:nvPr>
        </p:nvGraphicFramePr>
        <p:xfrm>
          <a:off x="6175877" y="2311798"/>
          <a:ext cx="2599092" cy="108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469800" progId="Equation.DSMT4">
                  <p:embed/>
                </p:oleObj>
              </mc:Choice>
              <mc:Fallback>
                <p:oleObj name="Equation" r:id="rId12" imgW="1130040" imgH="4698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0D425985-6DCD-41C8-B67B-FAE9CB761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5877" y="2311798"/>
                        <a:ext cx="2599092" cy="1080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EC7D02EF-D8DC-4249-9B3C-52EED39C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42101"/>
              </p:ext>
            </p:extLst>
          </p:nvPr>
        </p:nvGraphicFramePr>
        <p:xfrm>
          <a:off x="7901354" y="3614452"/>
          <a:ext cx="2803608" cy="9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431640" progId="Equation.DSMT4">
                  <p:embed/>
                </p:oleObj>
              </mc:Choice>
              <mc:Fallback>
                <p:oleObj name="Equation" r:id="rId14" imgW="1218960" imgH="4316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EC7D02EF-D8DC-4249-9B3C-52EED39CB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01354" y="3614452"/>
                        <a:ext cx="2803608" cy="992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DC3B433C-1377-4326-AE11-8A8BE0512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12021"/>
              </p:ext>
            </p:extLst>
          </p:nvPr>
        </p:nvGraphicFramePr>
        <p:xfrm>
          <a:off x="8367089" y="843715"/>
          <a:ext cx="1956564" cy="58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53800" progId="Equation.DSMT4">
                  <p:embed/>
                </p:oleObj>
              </mc:Choice>
              <mc:Fallback>
                <p:oleObj name="Equation" r:id="rId16" imgW="850680" imgH="2538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DC3B433C-1377-4326-AE11-8A8BE0512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67089" y="843715"/>
                        <a:ext cx="1956564" cy="58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destra 28">
            <a:extLst>
              <a:ext uri="{FF2B5EF4-FFF2-40B4-BE49-F238E27FC236}">
                <a16:creationId xmlns:a16="http://schemas.microsoft.com/office/drawing/2014/main" id="{1EA5C5F7-ECB6-4B6C-9B8F-951931C531DA}"/>
              </a:ext>
            </a:extLst>
          </p:cNvPr>
          <p:cNvSpPr/>
          <p:nvPr/>
        </p:nvSpPr>
        <p:spPr>
          <a:xfrm rot="3834948">
            <a:off x="7705410" y="3426265"/>
            <a:ext cx="391886" cy="3483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E6DDB08F-DB2F-418E-BE6C-29CB0E8E4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631892"/>
              </p:ext>
            </p:extLst>
          </p:nvPr>
        </p:nvGraphicFramePr>
        <p:xfrm>
          <a:off x="4620550" y="1574123"/>
          <a:ext cx="4525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68480" imgH="253800" progId="Equation.DSMT4">
                  <p:embed/>
                </p:oleObj>
              </mc:Choice>
              <mc:Fallback>
                <p:oleObj name="Equation" r:id="rId18" imgW="196848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E6DDB08F-DB2F-418E-BE6C-29CB0E8E4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0550" y="1574123"/>
                        <a:ext cx="4525962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1FEA0FA8-2592-4188-B697-49EF9BD77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74643"/>
              </p:ext>
            </p:extLst>
          </p:nvPr>
        </p:nvGraphicFramePr>
        <p:xfrm>
          <a:off x="9146512" y="1548876"/>
          <a:ext cx="21605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39600" imgH="253800" progId="Equation.DSMT4">
                  <p:embed/>
                </p:oleObj>
              </mc:Choice>
              <mc:Fallback>
                <p:oleObj name="Equation" r:id="rId20" imgW="939600" imgH="2538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1FEA0FA8-2592-4188-B697-49EF9BD775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46512" y="1548876"/>
                        <a:ext cx="216058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E353572-B126-4F39-A827-B8FC45D7F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2299"/>
              </p:ext>
            </p:extLst>
          </p:nvPr>
        </p:nvGraphicFramePr>
        <p:xfrm>
          <a:off x="6335712" y="5167647"/>
          <a:ext cx="440848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360" imgH="253800" progId="Equation.DSMT4">
                  <p:embed/>
                </p:oleObj>
              </mc:Choice>
              <mc:Fallback>
                <p:oleObj name="Equation" r:id="rId22" imgW="191736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E353572-B126-4F39-A827-B8FC45D7F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35712" y="5167647"/>
                        <a:ext cx="4408488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5D9042CB-F760-44B7-950F-FE0C67FE82F6}"/>
              </a:ext>
            </a:extLst>
          </p:cNvPr>
          <p:cNvSpPr/>
          <p:nvPr/>
        </p:nvSpPr>
        <p:spPr>
          <a:xfrm>
            <a:off x="6096000" y="4930960"/>
            <a:ext cx="4800600" cy="9647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9B28950-CD37-255E-A5E1-A4E8639DCC78}"/>
              </a:ext>
            </a:extLst>
          </p:cNvPr>
          <p:cNvSpPr txBox="1"/>
          <p:nvPr/>
        </p:nvSpPr>
        <p:spPr>
          <a:xfrm>
            <a:off x="107582" y="792660"/>
            <a:ext cx="172565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lso in this amplifier, the current into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brought back to the output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2EA2FC6-391E-AF74-50C5-97FF347339AB}"/>
              </a:ext>
            </a:extLst>
          </p:cNvPr>
          <p:cNvSpPr txBox="1"/>
          <p:nvPr/>
        </p:nvSpPr>
        <p:spPr>
          <a:xfrm>
            <a:off x="9222012" y="2359226"/>
            <a:ext cx="2502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urrent in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oubled</a:t>
            </a:r>
          </a:p>
        </p:txBody>
      </p:sp>
    </p:spTree>
    <p:extLst>
      <p:ext uri="{BB962C8B-B14F-4D97-AF65-F5344CB8AC3E}">
        <p14:creationId xmlns:p14="http://schemas.microsoft.com/office/powerpoint/2010/main" val="149878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9" grpId="0" animBg="1"/>
      <p:bldP spid="2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3B0CF93-36BF-4622-A407-CE38FC6DBB6A}"/>
              </a:ext>
            </a:extLst>
          </p:cNvPr>
          <p:cNvSpPr/>
          <p:nvPr/>
        </p:nvSpPr>
        <p:spPr>
          <a:xfrm>
            <a:off x="4505325" y="3009900"/>
            <a:ext cx="2286386" cy="1862707"/>
          </a:xfrm>
          <a:prstGeom prst="roundRect">
            <a:avLst>
              <a:gd name="adj" fmla="val 7463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EDF167-EAB0-4FF6-95A3-A66E30FCF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42BCA0-677B-448C-9274-F8DEEC677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31C5B4E-F5B7-4D8E-99DE-FC454DA1BCBC}"/>
              </a:ext>
            </a:extLst>
          </p:cNvPr>
          <p:cNvSpPr txBox="1">
            <a:spLocks/>
          </p:cNvSpPr>
          <p:nvPr/>
        </p:nvSpPr>
        <p:spPr>
          <a:xfrm>
            <a:off x="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ascode differential amplifier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84F3ABD-64E4-462F-9B5A-075BEAB1E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003D95E-FF7E-4D6C-BBE3-1D59CC60B4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167000" y="1081087"/>
            <a:ext cx="3314700" cy="4695825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F0E734-8017-4C77-A2EF-243DE0A0A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69763"/>
              </p:ext>
            </p:extLst>
          </p:nvPr>
        </p:nvGraphicFramePr>
        <p:xfrm>
          <a:off x="7618413" y="684213"/>
          <a:ext cx="41259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F0E734-8017-4C77-A2EF-243DE0A0A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8413" y="684213"/>
                        <a:ext cx="41259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946FE5-3441-4D2F-B004-073445817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8407"/>
              </p:ext>
            </p:extLst>
          </p:nvPr>
        </p:nvGraphicFramePr>
        <p:xfrm>
          <a:off x="8876325" y="1368978"/>
          <a:ext cx="21653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3946FE5-3441-4D2F-B004-073445817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76325" y="1368978"/>
                        <a:ext cx="216535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408E26E-D1EF-47D3-A297-EC1D0057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587417"/>
              </p:ext>
            </p:extLst>
          </p:nvPr>
        </p:nvGraphicFramePr>
        <p:xfrm>
          <a:off x="9171781" y="2112804"/>
          <a:ext cx="1590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408E26E-D1EF-47D3-A297-EC1D005741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1781" y="2112804"/>
                        <a:ext cx="1590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BBEC99D-84FE-4355-AC18-0161A8287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7996"/>
              </p:ext>
            </p:extLst>
          </p:nvPr>
        </p:nvGraphicFramePr>
        <p:xfrm>
          <a:off x="9171781" y="2767980"/>
          <a:ext cx="20621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BBEC99D-84FE-4355-AC18-0161A8287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71781" y="2767980"/>
                        <a:ext cx="20621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5E631ED-0F53-49AB-8A3A-071BF2353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12133"/>
              </p:ext>
            </p:extLst>
          </p:nvPr>
        </p:nvGraphicFramePr>
        <p:xfrm>
          <a:off x="7245180" y="3379167"/>
          <a:ext cx="4872376" cy="64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20760" imgH="279360" progId="Equation.DSMT4">
                  <p:embed/>
                </p:oleObj>
              </mc:Choice>
              <mc:Fallback>
                <p:oleObj name="Equation" r:id="rId15" imgW="212076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5E631ED-0F53-49AB-8A3A-071BF2353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5180" y="3379167"/>
                        <a:ext cx="4872376" cy="64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6F044C0-62B1-4D34-A3A4-3EFB66B6D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49886"/>
              </p:ext>
            </p:extLst>
          </p:nvPr>
        </p:nvGraphicFramePr>
        <p:xfrm>
          <a:off x="8778081" y="4872607"/>
          <a:ext cx="19843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457200" progId="Equation.DSMT4">
                  <p:embed/>
                </p:oleObj>
              </mc:Choice>
              <mc:Fallback>
                <p:oleObj name="Equation" r:id="rId17" imgW="86328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6F044C0-62B1-4D34-A3A4-3EFB66B6D8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78081" y="4872607"/>
                        <a:ext cx="19843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0FFEBE4F-B86B-4C63-9B1C-D458B882DC5C}"/>
              </a:ext>
            </a:extLst>
          </p:cNvPr>
          <p:cNvSpPr/>
          <p:nvPr/>
        </p:nvSpPr>
        <p:spPr>
          <a:xfrm>
            <a:off x="8559732" y="4826298"/>
            <a:ext cx="2463732" cy="12118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567F62-4BC5-48C3-96C6-93BAB6A04E76}"/>
              </a:ext>
            </a:extLst>
          </p:cNvPr>
          <p:cNvSpPr txBox="1"/>
          <p:nvPr/>
        </p:nvSpPr>
        <p:spPr>
          <a:xfrm>
            <a:off x="7422823" y="4181236"/>
            <a:ext cx="4616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all devices have the same </a:t>
            </a:r>
            <a:r>
              <a:rPr lang="en-US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51FA8010-8982-4A28-826B-70A0F939EF87}"/>
              </a:ext>
            </a:extLst>
          </p:cNvPr>
          <p:cNvSpPr/>
          <p:nvPr/>
        </p:nvSpPr>
        <p:spPr>
          <a:xfrm>
            <a:off x="961639" y="4024161"/>
            <a:ext cx="2127329" cy="1026811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A526B4A0-BE06-450A-8B67-1083C82B06EB}"/>
              </a:ext>
            </a:extLst>
          </p:cNvPr>
          <p:cNvSpPr/>
          <p:nvPr/>
        </p:nvSpPr>
        <p:spPr>
          <a:xfrm>
            <a:off x="961639" y="3379167"/>
            <a:ext cx="2127329" cy="5632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39B12D04-4D5C-4476-9604-A61FDF6D021C}"/>
              </a:ext>
            </a:extLst>
          </p:cNvPr>
          <p:cNvSpPr/>
          <p:nvPr/>
        </p:nvSpPr>
        <p:spPr>
          <a:xfrm>
            <a:off x="988093" y="1339631"/>
            <a:ext cx="2127329" cy="184865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554720C5-3E1C-4AC9-B0DF-94B6A48D2728}"/>
              </a:ext>
            </a:extLst>
          </p:cNvPr>
          <p:cNvSpPr/>
          <p:nvPr/>
        </p:nvSpPr>
        <p:spPr>
          <a:xfrm>
            <a:off x="3114675" y="1828800"/>
            <a:ext cx="1504950" cy="239924"/>
          </a:xfrm>
          <a:custGeom>
            <a:avLst/>
            <a:gdLst>
              <a:gd name="connsiteX0" fmla="*/ 0 w 1504950"/>
              <a:gd name="connsiteY0" fmla="*/ 0 h 239924"/>
              <a:gd name="connsiteX1" fmla="*/ 190500 w 1504950"/>
              <a:gd name="connsiteY1" fmla="*/ 152400 h 239924"/>
              <a:gd name="connsiteX2" fmla="*/ 866775 w 1504950"/>
              <a:gd name="connsiteY2" fmla="*/ 228600 h 239924"/>
              <a:gd name="connsiteX3" fmla="*/ 1504950 w 1504950"/>
              <a:gd name="connsiteY3" fmla="*/ 238125 h 23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950" h="239924">
                <a:moveTo>
                  <a:pt x="0" y="0"/>
                </a:moveTo>
                <a:cubicBezTo>
                  <a:pt x="23019" y="57150"/>
                  <a:pt x="46038" y="114300"/>
                  <a:pt x="190500" y="152400"/>
                </a:cubicBezTo>
                <a:cubicBezTo>
                  <a:pt x="334962" y="190500"/>
                  <a:pt x="647700" y="214313"/>
                  <a:pt x="866775" y="228600"/>
                </a:cubicBezTo>
                <a:cubicBezTo>
                  <a:pt x="1085850" y="242887"/>
                  <a:pt x="1295400" y="240506"/>
                  <a:pt x="1504950" y="238125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C91BB155-6894-4739-961F-20AA28A3ECAA}"/>
              </a:ext>
            </a:extLst>
          </p:cNvPr>
          <p:cNvSpPr/>
          <p:nvPr/>
        </p:nvSpPr>
        <p:spPr>
          <a:xfrm>
            <a:off x="3086100" y="3238500"/>
            <a:ext cx="1581150" cy="336974"/>
          </a:xfrm>
          <a:custGeom>
            <a:avLst/>
            <a:gdLst>
              <a:gd name="connsiteX0" fmla="*/ 0 w 1581150"/>
              <a:gd name="connsiteY0" fmla="*/ 333375 h 336974"/>
              <a:gd name="connsiteX1" fmla="*/ 200025 w 1581150"/>
              <a:gd name="connsiteY1" fmla="*/ 314325 h 336974"/>
              <a:gd name="connsiteX2" fmla="*/ 409575 w 1581150"/>
              <a:gd name="connsiteY2" fmla="*/ 161925 h 336974"/>
              <a:gd name="connsiteX3" fmla="*/ 714375 w 1581150"/>
              <a:gd name="connsiteY3" fmla="*/ 38100 h 336974"/>
              <a:gd name="connsiteX4" fmla="*/ 1209675 w 1581150"/>
              <a:gd name="connsiteY4" fmla="*/ 19050 h 336974"/>
              <a:gd name="connsiteX5" fmla="*/ 1581150 w 1581150"/>
              <a:gd name="connsiteY5" fmla="*/ 0 h 336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81150" h="336974">
                <a:moveTo>
                  <a:pt x="0" y="333375"/>
                </a:moveTo>
                <a:cubicBezTo>
                  <a:pt x="65881" y="338137"/>
                  <a:pt x="131763" y="342900"/>
                  <a:pt x="200025" y="314325"/>
                </a:cubicBezTo>
                <a:cubicBezTo>
                  <a:pt x="268287" y="285750"/>
                  <a:pt x="323850" y="207962"/>
                  <a:pt x="409575" y="161925"/>
                </a:cubicBezTo>
                <a:cubicBezTo>
                  <a:pt x="495300" y="115888"/>
                  <a:pt x="581025" y="61912"/>
                  <a:pt x="714375" y="38100"/>
                </a:cubicBezTo>
                <a:cubicBezTo>
                  <a:pt x="847725" y="14287"/>
                  <a:pt x="1065213" y="25400"/>
                  <a:pt x="1209675" y="19050"/>
                </a:cubicBezTo>
                <a:lnTo>
                  <a:pt x="1581150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BC705683-4DDA-4D24-94A0-6FB443F0D1B5}"/>
              </a:ext>
            </a:extLst>
          </p:cNvPr>
          <p:cNvSpPr/>
          <p:nvPr/>
        </p:nvSpPr>
        <p:spPr>
          <a:xfrm>
            <a:off x="3067050" y="4152808"/>
            <a:ext cx="1543050" cy="124855"/>
          </a:xfrm>
          <a:custGeom>
            <a:avLst/>
            <a:gdLst>
              <a:gd name="connsiteX0" fmla="*/ 0 w 1543050"/>
              <a:gd name="connsiteY0" fmla="*/ 76292 h 124855"/>
              <a:gd name="connsiteX1" fmla="*/ 495300 w 1543050"/>
              <a:gd name="connsiteY1" fmla="*/ 123917 h 124855"/>
              <a:gd name="connsiteX2" fmla="*/ 704850 w 1543050"/>
              <a:gd name="connsiteY2" fmla="*/ 38192 h 124855"/>
              <a:gd name="connsiteX3" fmla="*/ 990600 w 1543050"/>
              <a:gd name="connsiteY3" fmla="*/ 92 h 124855"/>
              <a:gd name="connsiteX4" fmla="*/ 1285875 w 1543050"/>
              <a:gd name="connsiteY4" fmla="*/ 47717 h 124855"/>
              <a:gd name="connsiteX5" fmla="*/ 1543050 w 1543050"/>
              <a:gd name="connsiteY5" fmla="*/ 104867 h 124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3050" h="124855">
                <a:moveTo>
                  <a:pt x="0" y="76292"/>
                </a:moveTo>
                <a:cubicBezTo>
                  <a:pt x="188912" y="103279"/>
                  <a:pt x="377825" y="130267"/>
                  <a:pt x="495300" y="123917"/>
                </a:cubicBezTo>
                <a:cubicBezTo>
                  <a:pt x="612775" y="117567"/>
                  <a:pt x="622300" y="58829"/>
                  <a:pt x="704850" y="38192"/>
                </a:cubicBezTo>
                <a:cubicBezTo>
                  <a:pt x="787400" y="17555"/>
                  <a:pt x="893763" y="-1495"/>
                  <a:pt x="990600" y="92"/>
                </a:cubicBezTo>
                <a:cubicBezTo>
                  <a:pt x="1087437" y="1679"/>
                  <a:pt x="1193800" y="30255"/>
                  <a:pt x="1285875" y="47717"/>
                </a:cubicBezTo>
                <a:cubicBezTo>
                  <a:pt x="1377950" y="65179"/>
                  <a:pt x="1460500" y="85023"/>
                  <a:pt x="1543050" y="104867"/>
                </a:cubicBezTo>
              </a:path>
            </a:pathLst>
          </a:custGeom>
          <a:noFill/>
          <a:ln w="2857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B9DDB5-68B5-4038-A086-7FF816CAC62B}"/>
              </a:ext>
            </a:extLst>
          </p:cNvPr>
          <p:cNvSpPr txBox="1"/>
          <p:nvPr/>
        </p:nvSpPr>
        <p:spPr>
          <a:xfrm>
            <a:off x="6526765" y="4996902"/>
            <a:ext cx="1652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code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1AD7874-DBD4-4C03-B567-8A6541B22CD0}"/>
              </a:ext>
            </a:extLst>
          </p:cNvPr>
          <p:cNvCxnSpPr/>
          <p:nvPr/>
        </p:nvCxnSpPr>
        <p:spPr>
          <a:xfrm flipH="1" flipV="1">
            <a:off x="6791711" y="4826298"/>
            <a:ext cx="453469" cy="22467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Brace 11">
            <a:extLst>
              <a:ext uri="{FF2B5EF4-FFF2-40B4-BE49-F238E27FC236}">
                <a16:creationId xmlns:a16="http://schemas.microsoft.com/office/drawing/2014/main" id="{72D2EAFA-4F04-4B82-9C7C-AA3C349D2949}"/>
              </a:ext>
            </a:extLst>
          </p:cNvPr>
          <p:cNvSpPr/>
          <p:nvPr/>
        </p:nvSpPr>
        <p:spPr>
          <a:xfrm>
            <a:off x="422241" y="1304124"/>
            <a:ext cx="429139" cy="2559424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24CCEF-2684-4770-85A2-198FD3BD523F}"/>
              </a:ext>
            </a:extLst>
          </p:cNvPr>
          <p:cNvSpPr txBox="1"/>
          <p:nvPr/>
        </p:nvSpPr>
        <p:spPr>
          <a:xfrm rot="16200000">
            <a:off x="-559978" y="2360812"/>
            <a:ext cx="167706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-to-I network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9939C3-B1DD-42F1-8EDF-194E334D2737}"/>
              </a:ext>
            </a:extLst>
          </p:cNvPr>
          <p:cNvSpPr txBox="1"/>
          <p:nvPr/>
        </p:nvSpPr>
        <p:spPr>
          <a:xfrm>
            <a:off x="3067050" y="5597066"/>
            <a:ext cx="1763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-to-I network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13FC144-7724-4F79-851A-334BBE41141D}"/>
              </a:ext>
            </a:extLst>
          </p:cNvPr>
          <p:cNvCxnSpPr>
            <a:stCxn id="25" idx="1"/>
          </p:cNvCxnSpPr>
          <p:nvPr/>
        </p:nvCxnSpPr>
        <p:spPr>
          <a:xfrm flipH="1" flipV="1">
            <a:off x="2707341" y="5050972"/>
            <a:ext cx="359709" cy="74614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46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5" grpId="0" animBg="1"/>
      <p:bldP spid="2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12" grpId="0" animBg="1"/>
      <p:bldP spid="22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69FB64C-4B2A-4D3D-9C47-1E0B0F49B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MOS cascode amplifier: output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78EB68-B1BE-4392-A80D-3E517996C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C8617F-5C83-464F-9D39-39A620831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1F066E-7D5E-48C6-BF0A-960CB84404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2C34C9-271A-4EB1-9C39-914CFAEE9DF0}"/>
              </a:ext>
            </a:extLst>
          </p:cNvPr>
          <p:cNvSpPr txBox="1"/>
          <p:nvPr/>
        </p:nvSpPr>
        <p:spPr>
          <a:xfrm>
            <a:off x="4151086" y="989806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5533DE2D-EE54-436C-A494-4FD26270CBE2}"/>
              </a:ext>
            </a:extLst>
          </p:cNvPr>
          <p:cNvGrpSpPr/>
          <p:nvPr/>
        </p:nvGrpSpPr>
        <p:grpSpPr>
          <a:xfrm>
            <a:off x="2938598" y="1593985"/>
            <a:ext cx="2068827" cy="1303067"/>
            <a:chOff x="2938598" y="1593985"/>
            <a:chExt cx="2068827" cy="1303067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5C7354F4-1D15-4F1D-BA02-9F6F636C76D9}"/>
                </a:ext>
              </a:extLst>
            </p:cNvPr>
            <p:cNvGrpSpPr/>
            <p:nvPr/>
          </p:nvGrpSpPr>
          <p:grpSpPr>
            <a:xfrm>
              <a:off x="2938598" y="1593985"/>
              <a:ext cx="333829" cy="333829"/>
              <a:chOff x="7765142" y="1944914"/>
              <a:chExt cx="333829" cy="333829"/>
            </a:xfrm>
          </p:grpSpPr>
          <p:cxnSp>
            <p:nvCxnSpPr>
              <p:cNvPr id="11" name="Connettore diritto 10">
                <a:extLst>
                  <a:ext uri="{FF2B5EF4-FFF2-40B4-BE49-F238E27FC236}">
                    <a16:creationId xmlns:a16="http://schemas.microsoft.com/office/drawing/2014/main" id="{BEE0BC82-25BC-4D62-B8BC-4542A696859B}"/>
                  </a:ext>
                </a:extLst>
              </p:cNvPr>
              <p:cNvCxnSpPr/>
              <p:nvPr/>
            </p:nvCxnSpPr>
            <p:spPr>
              <a:xfrm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diritto 11">
                <a:extLst>
                  <a:ext uri="{FF2B5EF4-FFF2-40B4-BE49-F238E27FC236}">
                    <a16:creationId xmlns:a16="http://schemas.microsoft.com/office/drawing/2014/main" id="{3B2FB7E4-6656-4330-9EBE-3F7AAAD8B87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7932057" y="1944914"/>
                <a:ext cx="0" cy="33382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E77122B7-B5C8-4B8F-980D-520BACFD063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105513" y="2730137"/>
              <a:ext cx="0" cy="33382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839CAA2D-DA30-4709-9C87-A4F91EBA1A7A}"/>
                </a:ext>
              </a:extLst>
            </p:cNvPr>
            <p:cNvSpPr txBox="1"/>
            <p:nvPr/>
          </p:nvSpPr>
          <p:spPr>
            <a:xfrm>
              <a:off x="2938598" y="2109112"/>
              <a:ext cx="20688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mirror</a:t>
              </a:r>
              <a:r>
                <a:rPr lang="en-US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</a:p>
          </p:txBody>
        </p:sp>
      </p:grp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9059224-1E08-4A22-992A-98DF5809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38721"/>
              </p:ext>
            </p:extLst>
          </p:nvPr>
        </p:nvGraphicFramePr>
        <p:xfrm>
          <a:off x="4896290" y="1578503"/>
          <a:ext cx="5576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9059224-1E08-4A22-992A-98DF5809A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6290" y="1578503"/>
                        <a:ext cx="55768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F1B3BA-F5A4-42C1-A993-22CF7175C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01505"/>
              </p:ext>
            </p:extLst>
          </p:nvPr>
        </p:nvGraphicFramePr>
        <p:xfrm>
          <a:off x="5875338" y="2319338"/>
          <a:ext cx="36163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F1B3BA-F5A4-42C1-A993-22CF7175C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5338" y="2319338"/>
                        <a:ext cx="36163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FDFFAD1-7FD5-4199-AA3D-FCA3E637F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84161"/>
              </p:ext>
            </p:extLst>
          </p:nvPr>
        </p:nvGraphicFramePr>
        <p:xfrm>
          <a:off x="4984740" y="3473364"/>
          <a:ext cx="46640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253800" progId="Equation.DSMT4">
                  <p:embed/>
                </p:oleObj>
              </mc:Choice>
              <mc:Fallback>
                <p:oleObj name="Equation" r:id="rId8" imgW="175248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FDFFAD1-7FD5-4199-AA3D-FCA3E637F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4740" y="3473364"/>
                        <a:ext cx="46640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21">
            <a:extLst>
              <a:ext uri="{FF2B5EF4-FFF2-40B4-BE49-F238E27FC236}">
                <a16:creationId xmlns:a16="http://schemas.microsoft.com/office/drawing/2014/main" id="{1B090FD8-EF0A-482C-9AC2-BA5B4FE50F57}"/>
              </a:ext>
            </a:extLst>
          </p:cNvPr>
          <p:cNvSpPr/>
          <p:nvPr/>
        </p:nvSpPr>
        <p:spPr>
          <a:xfrm>
            <a:off x="4896290" y="3377259"/>
            <a:ext cx="5109032" cy="8944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5875ABF-4CAA-48FC-9F96-471B3D3BD10E}"/>
              </a:ext>
            </a:extLst>
          </p:cNvPr>
          <p:cNvSpPr txBox="1"/>
          <p:nvPr/>
        </p:nvSpPr>
        <p:spPr>
          <a:xfrm>
            <a:off x="4896290" y="4688114"/>
            <a:ext cx="58587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ts higher than max(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reases making the gain decrease</a:t>
            </a:r>
          </a:p>
        </p:txBody>
      </p:sp>
    </p:spTree>
    <p:extLst>
      <p:ext uri="{BB962C8B-B14F-4D97-AF65-F5344CB8AC3E}">
        <p14:creationId xmlns:p14="http://schemas.microsoft.com/office/powerpoint/2010/main" val="341758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FBA65D-B79B-44ED-99EB-AA9F3FC73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121C40-B836-4F52-A799-3D5D76C1A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BE951F0C-F177-43FF-893C-87808CE8FF91}"/>
              </a:ext>
            </a:extLst>
          </p:cNvPr>
          <p:cNvSpPr txBox="1">
            <a:spLocks/>
          </p:cNvSpPr>
          <p:nvPr/>
        </p:nvSpPr>
        <p:spPr>
          <a:xfrm>
            <a:off x="838200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CMOS cascode amplifier: output range</a:t>
            </a:r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953490C-B453-43F8-9146-5F4C0257EF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2795" y="989806"/>
            <a:ext cx="3848429" cy="507576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2C3FC22-71B1-4731-B85B-F6C5C71584B9}"/>
              </a:ext>
            </a:extLst>
          </p:cNvPr>
          <p:cNvSpPr txBox="1"/>
          <p:nvPr/>
        </p:nvSpPr>
        <p:spPr>
          <a:xfrm>
            <a:off x="4001224" y="845299"/>
            <a:ext cx="1756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4AADC43-1437-4045-9BB4-337F9F28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3687"/>
              </p:ext>
            </p:extLst>
          </p:nvPr>
        </p:nvGraphicFramePr>
        <p:xfrm>
          <a:off x="4355690" y="1444633"/>
          <a:ext cx="4122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4AADC43-1437-4045-9BB4-337F9F28B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690" y="1444633"/>
                        <a:ext cx="412273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BE5749-2A16-450C-8D7B-C96AF607C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18021"/>
              </p:ext>
            </p:extLst>
          </p:nvPr>
        </p:nvGraphicFramePr>
        <p:xfrm>
          <a:off x="4327115" y="2029230"/>
          <a:ext cx="2635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9BE5749-2A16-450C-8D7B-C96AF607C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7115" y="2029230"/>
                        <a:ext cx="26352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C957C7D-A577-429C-8204-D36518DA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48058"/>
              </p:ext>
            </p:extLst>
          </p:nvPr>
        </p:nvGraphicFramePr>
        <p:xfrm>
          <a:off x="4327115" y="2692099"/>
          <a:ext cx="4054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C957C7D-A577-429C-8204-D36518DAC1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7115" y="2692099"/>
                        <a:ext cx="40544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E0E711-5A3F-43A9-A4AF-3DA78033C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0119"/>
              </p:ext>
            </p:extLst>
          </p:nvPr>
        </p:nvGraphicFramePr>
        <p:xfrm>
          <a:off x="4391025" y="3383130"/>
          <a:ext cx="5035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253800" progId="Equation.DSMT4">
                  <p:embed/>
                </p:oleObj>
              </mc:Choice>
              <mc:Fallback>
                <p:oleObj name="Equation" r:id="rId10" imgW="1892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E0E711-5A3F-43A9-A4AF-3DA78033C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1025" y="3383130"/>
                        <a:ext cx="503555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261CF03-180C-413C-9D62-938822BE7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99146"/>
              </p:ext>
            </p:extLst>
          </p:nvPr>
        </p:nvGraphicFramePr>
        <p:xfrm>
          <a:off x="7210425" y="4349573"/>
          <a:ext cx="34131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261CF03-180C-413C-9D62-938822BE7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0425" y="4349573"/>
                        <a:ext cx="341312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1E8705C-C433-4BC9-9652-D365F03D3704}"/>
              </a:ext>
            </a:extLst>
          </p:cNvPr>
          <p:cNvSpPr txBox="1"/>
          <p:nvPr/>
        </p:nvSpPr>
        <p:spPr>
          <a:xfrm>
            <a:off x="4327115" y="5226213"/>
            <a:ext cx="6619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n approximation of min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 weak inversion just add 100 mV 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3164186E-1833-433A-BFDA-2647C62306E5}"/>
              </a:ext>
            </a:extLst>
          </p:cNvPr>
          <p:cNvSpPr/>
          <p:nvPr/>
        </p:nvSpPr>
        <p:spPr>
          <a:xfrm>
            <a:off x="4327115" y="4426039"/>
            <a:ext cx="2786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7F50508F-F96D-46D4-A6E6-A7CB36202545}"/>
              </a:ext>
            </a:extLst>
          </p:cNvPr>
          <p:cNvSpPr/>
          <p:nvPr/>
        </p:nvSpPr>
        <p:spPr>
          <a:xfrm>
            <a:off x="2177143" y="3304874"/>
            <a:ext cx="957943" cy="889755"/>
          </a:xfrm>
          <a:prstGeom prst="roundRect">
            <a:avLst/>
          </a:prstGeom>
          <a:solidFill>
            <a:schemeClr val="accent4">
              <a:lumMod val="40000"/>
              <a:lumOff val="60000"/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DFC7F8A-A58E-4047-B501-CF8ABD23ADFF}"/>
              </a:ext>
            </a:extLst>
          </p:cNvPr>
          <p:cNvCxnSpPr/>
          <p:nvPr/>
        </p:nvCxnSpPr>
        <p:spPr>
          <a:xfrm>
            <a:off x="2481943" y="3178629"/>
            <a:ext cx="2467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C96999BC-DE98-4112-87B2-FAA9A14901F8}"/>
              </a:ext>
            </a:extLst>
          </p:cNvPr>
          <p:cNvCxnSpPr/>
          <p:nvPr/>
        </p:nvCxnSpPr>
        <p:spPr>
          <a:xfrm flipH="1">
            <a:off x="2728686" y="2642005"/>
            <a:ext cx="856343" cy="42050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49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827481-026B-4AFF-A51A-99FD5018F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799" y="9909"/>
            <a:ext cx="10515600" cy="662397"/>
          </a:xfrm>
        </p:spPr>
        <p:txBody>
          <a:bodyPr/>
          <a:lstStyle/>
          <a:p>
            <a:r>
              <a:rPr lang="en-US" dirty="0"/>
              <a:t>Input common mode ran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87DA08-C616-4D40-9DCF-51F9FC322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267037-853E-487E-82DA-2438A8077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351F66E-02B8-48A3-9FA7-F7B7343E66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0171" y="672306"/>
            <a:ext cx="3848429" cy="507576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F1DC87E-A79E-4713-940B-69B634A05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18395"/>
              </p:ext>
            </p:extLst>
          </p:nvPr>
        </p:nvGraphicFramePr>
        <p:xfrm>
          <a:off x="4289425" y="651999"/>
          <a:ext cx="51704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F1DC87E-A79E-4713-940B-69B634A05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9425" y="651999"/>
                        <a:ext cx="51704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7EE002B-5052-474B-AE23-F78CB2A77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16229"/>
              </p:ext>
            </p:extLst>
          </p:nvPr>
        </p:nvGraphicFramePr>
        <p:xfrm>
          <a:off x="4289425" y="1405630"/>
          <a:ext cx="39862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7EE002B-5052-474B-AE23-F78CB2A77C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9425" y="1405630"/>
                        <a:ext cx="398621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A6CA09-1833-44DC-B58E-0A915208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59113"/>
              </p:ext>
            </p:extLst>
          </p:nvPr>
        </p:nvGraphicFramePr>
        <p:xfrm>
          <a:off x="4677569" y="2132115"/>
          <a:ext cx="28368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82400" progId="Equation.DSMT4">
                  <p:embed/>
                </p:oleObj>
              </mc:Choice>
              <mc:Fallback>
                <p:oleObj name="Equation" r:id="rId9" imgW="10666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A6CA09-1833-44DC-B58E-0A9152087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7569" y="2132115"/>
                        <a:ext cx="2836862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6A9CB3-3967-40D8-870D-9A5FAB102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80511"/>
              </p:ext>
            </p:extLst>
          </p:nvPr>
        </p:nvGraphicFramePr>
        <p:xfrm>
          <a:off x="4779169" y="3575396"/>
          <a:ext cx="4965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228600" progId="Equation.DSMT4">
                  <p:embed/>
                </p:oleObj>
              </mc:Choice>
              <mc:Fallback>
                <p:oleObj name="Equation" r:id="rId11" imgW="1866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46A9CB3-3967-40D8-870D-9A5FAB102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9169" y="3575396"/>
                        <a:ext cx="49657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9643DDB-9A78-4CC6-9DA1-F747E807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91144"/>
              </p:ext>
            </p:extLst>
          </p:nvPr>
        </p:nvGraphicFramePr>
        <p:xfrm>
          <a:off x="4645025" y="4338638"/>
          <a:ext cx="6013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9643DDB-9A78-4CC6-9DA1-F747E8076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45025" y="4338638"/>
                        <a:ext cx="60134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759CBEA-498B-4DD3-AA19-7C4B53322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48995"/>
              </p:ext>
            </p:extLst>
          </p:nvPr>
        </p:nvGraphicFramePr>
        <p:xfrm>
          <a:off x="4645025" y="5246688"/>
          <a:ext cx="38846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759CBEA-498B-4DD3-AA19-7C4B53322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5025" y="5246688"/>
                        <a:ext cx="38846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D0BA4D9-7B61-4AE9-B2B1-1EB61399FFA1}"/>
              </a:ext>
            </a:extLst>
          </p:cNvPr>
          <p:cNvCxnSpPr/>
          <p:nvPr/>
        </p:nvCxnSpPr>
        <p:spPr>
          <a:xfrm>
            <a:off x="7324725" y="4979579"/>
            <a:ext cx="20851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magine 7">
            <a:extLst>
              <a:ext uri="{FF2B5EF4-FFF2-40B4-BE49-F238E27FC236}">
                <a16:creationId xmlns:a16="http://schemas.microsoft.com/office/drawing/2014/main" id="{0C279391-B2BC-4B19-A2DD-FA1BC3AE959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533525" y="4678363"/>
            <a:ext cx="957155" cy="890093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D14EFCA-7ECD-48AA-8199-AAA77754AC0A}"/>
              </a:ext>
            </a:extLst>
          </p:cNvPr>
          <p:cNvSpPr txBox="1"/>
          <p:nvPr/>
        </p:nvSpPr>
        <p:spPr>
          <a:xfrm>
            <a:off x="618134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68C065-510B-493D-B4B1-2E63B27F34E4}"/>
              </a:ext>
            </a:extLst>
          </p:cNvPr>
          <p:cNvSpPr txBox="1"/>
          <p:nvPr/>
        </p:nvSpPr>
        <p:spPr>
          <a:xfrm>
            <a:off x="2925906" y="4147194"/>
            <a:ext cx="643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127D25CF-2E99-4D3F-A8FA-382E1CE0F6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038600" y="596561"/>
            <a:ext cx="5689862" cy="809069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758CC5F-D11D-486D-9526-7F4124EC5FB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85337" y="3700816"/>
            <a:ext cx="740569" cy="797931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C95AC435-B304-4694-B078-27A72C5853F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62337" y="3716102"/>
            <a:ext cx="740569" cy="797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0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36E947-D2B4-4AA1-8F53-792714040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ascode amplifier: all ran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FE8A1F-13BB-40CE-BBAC-147C50025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7D05E9F-F96F-4782-BDDC-978DEA8B9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694F61C-9235-49A8-8643-BE379F9E0ADA}"/>
              </a:ext>
            </a:extLst>
          </p:cNvPr>
          <p:cNvSpPr txBox="1"/>
          <p:nvPr/>
        </p:nvSpPr>
        <p:spPr>
          <a:xfrm>
            <a:off x="8696855" y="4367940"/>
            <a:ext cx="33736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termines a trade-off between the input common mode range and the output swing</a:t>
            </a:r>
          </a:p>
        </p:txBody>
      </p:sp>
      <p:sp>
        <p:nvSpPr>
          <p:cNvPr id="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35395" y="1503175"/>
            <a:ext cx="11156" cy="4015674"/>
          </a:xfrm>
          <a:custGeom>
            <a:avLst/>
            <a:gdLst>
              <a:gd name="connsiteX0" fmla="*/ 0 w 11156"/>
              <a:gd name="connsiteY0" fmla="*/ 0 h 4015674"/>
              <a:gd name="connsiteX1" fmla="*/ 0 w 11156"/>
              <a:gd name="connsiteY1" fmla="*/ 4015674 h 4015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156" h="4015674">
                <a:moveTo>
                  <a:pt x="0" y="0"/>
                </a:moveTo>
                <a:lnTo>
                  <a:pt x="0" y="4015674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9850" y="358283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5400000">
            <a:off x="6816253" y="3512763"/>
            <a:ext cx="174870" cy="140153"/>
          </a:xfrm>
          <a:custGeom>
            <a:avLst/>
            <a:gdLst>
              <a:gd name="connsiteX0" fmla="*/ 175272 w 174870"/>
              <a:gd name="connsiteY0" fmla="*/ 140162 h 140153"/>
              <a:gd name="connsiteX1" fmla="*/ 401 w 174870"/>
              <a:gd name="connsiteY1" fmla="*/ 140162 h 140153"/>
              <a:gd name="connsiteX2" fmla="*/ 87837 w 174870"/>
              <a:gd name="connsiteY2" fmla="*/ 9 h 140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4870" h="140153">
                <a:moveTo>
                  <a:pt x="175272" y="140162"/>
                </a:moveTo>
                <a:lnTo>
                  <a:pt x="401" y="140162"/>
                </a:lnTo>
                <a:lnTo>
                  <a:pt x="87837" y="9"/>
                </a:lnTo>
                <a:close/>
              </a:path>
            </a:pathLst>
          </a:custGeom>
          <a:solidFill>
            <a:srgbClr val="2B1100"/>
          </a:solidFill>
          <a:ln w="2231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 rot="10800000" flipV="1">
            <a:off x="5158372" y="1397147"/>
            <a:ext cx="154072" cy="159071"/>
          </a:xfrm>
          <a:custGeom>
            <a:avLst/>
            <a:gdLst>
              <a:gd name="connsiteX0" fmla="*/ 154325 w 154072"/>
              <a:gd name="connsiteY0" fmla="*/ 158892 h 159071"/>
              <a:gd name="connsiteX1" fmla="*/ 252 w 154072"/>
              <a:gd name="connsiteY1" fmla="*/ 158892 h 159071"/>
              <a:gd name="connsiteX2" fmla="*/ 77288 w 154072"/>
              <a:gd name="connsiteY2" fmla="*/ -180 h 159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72" h="159071">
                <a:moveTo>
                  <a:pt x="154325" y="158892"/>
                </a:moveTo>
                <a:lnTo>
                  <a:pt x="252" y="158892"/>
                </a:lnTo>
                <a:lnTo>
                  <a:pt x="77288" y="-180"/>
                </a:lnTo>
                <a:close/>
              </a:path>
            </a:pathLst>
          </a:custGeom>
          <a:solidFill>
            <a:srgbClr val="2B1100"/>
          </a:solidFill>
          <a:ln w="2238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1763733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2754808" cy="11156"/>
          </a:xfrm>
          <a:custGeom>
            <a:avLst/>
            <a:gdLst>
              <a:gd name="connsiteX0" fmla="*/ 0 w 2754808"/>
              <a:gd name="connsiteY0" fmla="*/ 0 h 11156"/>
              <a:gd name="connsiteX1" fmla="*/ 2754809 w 2754808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54808" h="11156">
                <a:moveTo>
                  <a:pt x="0" y="0"/>
                </a:moveTo>
                <a:lnTo>
                  <a:pt x="2754809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5149816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334217" y="1232088"/>
            <a:ext cx="606825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sp>
        <p:nvSpPr>
          <p:cNvPr id="1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4402965" y="1280121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6852187" y="5110054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1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084662" y="3711157"/>
            <a:ext cx="2790475" cy="11156"/>
          </a:xfrm>
          <a:custGeom>
            <a:avLst/>
            <a:gdLst>
              <a:gd name="connsiteX0" fmla="*/ 0 w 2790475"/>
              <a:gd name="connsiteY0" fmla="*/ 0 h 11156"/>
              <a:gd name="connsiteX1" fmla="*/ 2790476 w 2790475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5" h="11156">
                <a:moveTo>
                  <a:pt x="0" y="0"/>
                </a:moveTo>
                <a:lnTo>
                  <a:pt x="2790476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78843" y="3286353"/>
            <a:ext cx="6111059" cy="11156"/>
          </a:xfrm>
          <a:custGeom>
            <a:avLst/>
            <a:gdLst>
              <a:gd name="connsiteX0" fmla="*/ 0 w 6111059"/>
              <a:gd name="connsiteY0" fmla="*/ 0 h 11156"/>
              <a:gd name="connsiteX1" fmla="*/ 6111059 w 6111059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11059" h="11156">
                <a:moveTo>
                  <a:pt x="0" y="0"/>
                </a:moveTo>
                <a:lnTo>
                  <a:pt x="6111059" y="0"/>
                </a:lnTo>
              </a:path>
            </a:pathLst>
          </a:custGeom>
          <a:solidFill>
            <a:srgbClr val="800080"/>
          </a:solidFill>
          <a:ln w="42132" cap="rnd">
            <a:solidFill>
              <a:srgbClr val="800080"/>
            </a:solidFill>
            <a:custDash>
              <a:ds d="1133858" sp="1133858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152090" y="2478793"/>
            <a:ext cx="98288" cy="1209148"/>
          </a:xfrm>
          <a:custGeom>
            <a:avLst/>
            <a:gdLst>
              <a:gd name="connsiteX0" fmla="*/ 98288 w 98288"/>
              <a:gd name="connsiteY0" fmla="*/ 0 h 1209148"/>
              <a:gd name="connsiteX1" fmla="*/ 0 w 98288"/>
              <a:gd name="connsiteY1" fmla="*/ 1209148 h 1209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288" h="1209148">
                <a:moveTo>
                  <a:pt x="98288" y="0"/>
                </a:moveTo>
                <a:lnTo>
                  <a:pt x="0" y="1209148"/>
                </a:ln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5251471" y="1773887"/>
            <a:ext cx="1442574" cy="710473"/>
          </a:xfrm>
          <a:custGeom>
            <a:avLst/>
            <a:gdLst>
              <a:gd name="connsiteX0" fmla="*/ 0 w 1442574"/>
              <a:gd name="connsiteY0" fmla="*/ 710473 h 710473"/>
              <a:gd name="connsiteX1" fmla="*/ 35980 w 1442574"/>
              <a:gd name="connsiteY1" fmla="*/ 470508 h 710473"/>
              <a:gd name="connsiteX2" fmla="*/ 110605 w 1442574"/>
              <a:gd name="connsiteY2" fmla="*/ 269063 h 710473"/>
              <a:gd name="connsiteX3" fmla="*/ 313709 w 1442574"/>
              <a:gd name="connsiteY3" fmla="*/ 40134 h 710473"/>
              <a:gd name="connsiteX4" fmla="*/ 657930 w 1442574"/>
              <a:gd name="connsiteY4" fmla="*/ 1206 h 710473"/>
              <a:gd name="connsiteX5" fmla="*/ 1442575 w 1442574"/>
              <a:gd name="connsiteY5" fmla="*/ 0 h 71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42574" h="710473">
                <a:moveTo>
                  <a:pt x="0" y="710473"/>
                </a:moveTo>
                <a:cubicBezTo>
                  <a:pt x="3213" y="629853"/>
                  <a:pt x="18843" y="549547"/>
                  <a:pt x="35980" y="470508"/>
                </a:cubicBezTo>
                <a:cubicBezTo>
                  <a:pt x="56898" y="397393"/>
                  <a:pt x="80260" y="334881"/>
                  <a:pt x="110605" y="269063"/>
                </a:cubicBezTo>
                <a:cubicBezTo>
                  <a:pt x="157730" y="179767"/>
                  <a:pt x="223564" y="91114"/>
                  <a:pt x="313709" y="40134"/>
                </a:cubicBezTo>
                <a:cubicBezTo>
                  <a:pt x="420721" y="-9346"/>
                  <a:pt x="543085" y="2011"/>
                  <a:pt x="657930" y="1206"/>
                </a:cubicBezTo>
                <a:cubicBezTo>
                  <a:pt x="919460" y="470"/>
                  <a:pt x="1181023" y="346"/>
                  <a:pt x="1442575" y="0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207539" y="3699845"/>
            <a:ext cx="941527" cy="433651"/>
          </a:xfrm>
          <a:custGeom>
            <a:avLst/>
            <a:gdLst>
              <a:gd name="connsiteX0" fmla="*/ 941527 w 941527"/>
              <a:gd name="connsiteY0" fmla="*/ 0 h 433651"/>
              <a:gd name="connsiteX1" fmla="*/ 931564 w 941527"/>
              <a:gd name="connsiteY1" fmla="*/ 71044 h 433651"/>
              <a:gd name="connsiteX2" fmla="*/ 914752 w 941527"/>
              <a:gd name="connsiteY2" fmla="*/ 146529 h 433651"/>
              <a:gd name="connsiteX3" fmla="*/ 882788 w 941527"/>
              <a:gd name="connsiteY3" fmla="*/ 242731 h 433651"/>
              <a:gd name="connsiteX4" fmla="*/ 821551 w 941527"/>
              <a:gd name="connsiteY4" fmla="*/ 344110 h 433651"/>
              <a:gd name="connsiteX5" fmla="*/ 749100 w 941527"/>
              <a:gd name="connsiteY5" fmla="*/ 400350 h 433651"/>
              <a:gd name="connsiteX6" fmla="*/ 663798 w 941527"/>
              <a:gd name="connsiteY6" fmla="*/ 426991 h 433651"/>
              <a:gd name="connsiteX7" fmla="*/ 527422 w 941527"/>
              <a:gd name="connsiteY7" fmla="*/ 433652 h 433651"/>
              <a:gd name="connsiteX8" fmla="*/ 0 w 941527"/>
              <a:gd name="connsiteY8" fmla="*/ 430684 h 4336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41527" h="433651">
                <a:moveTo>
                  <a:pt x="941527" y="0"/>
                </a:moveTo>
                <a:cubicBezTo>
                  <a:pt x="938615" y="23696"/>
                  <a:pt x="935715" y="47382"/>
                  <a:pt x="931564" y="71044"/>
                </a:cubicBezTo>
                <a:cubicBezTo>
                  <a:pt x="927414" y="94718"/>
                  <a:pt x="922014" y="118415"/>
                  <a:pt x="914752" y="146529"/>
                </a:cubicBezTo>
                <a:cubicBezTo>
                  <a:pt x="907489" y="174632"/>
                  <a:pt x="898352" y="207220"/>
                  <a:pt x="882788" y="242731"/>
                </a:cubicBezTo>
                <a:cubicBezTo>
                  <a:pt x="867225" y="278231"/>
                  <a:pt x="845213" y="316732"/>
                  <a:pt x="821551" y="344110"/>
                </a:cubicBezTo>
                <a:cubicBezTo>
                  <a:pt x="797888" y="371488"/>
                  <a:pt x="772562" y="387765"/>
                  <a:pt x="749100" y="400350"/>
                </a:cubicBezTo>
                <a:cubicBezTo>
                  <a:pt x="725650" y="412923"/>
                  <a:pt x="704062" y="421815"/>
                  <a:pt x="663798" y="426991"/>
                </a:cubicBezTo>
                <a:cubicBezTo>
                  <a:pt x="623535" y="432168"/>
                  <a:pt x="564573" y="433652"/>
                  <a:pt x="527422" y="433652"/>
                </a:cubicBezTo>
                <a:cubicBezTo>
                  <a:pt x="490259" y="433652"/>
                  <a:pt x="15351" y="432168"/>
                  <a:pt x="0" y="430684"/>
                </a:cubicBezTo>
              </a:path>
            </a:pathLst>
          </a:custGeom>
          <a:noFill/>
          <a:ln w="40131" cap="rnd">
            <a:solidFill>
              <a:srgbClr val="00B9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557587" y="1950279"/>
            <a:ext cx="3366243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d</a:t>
            </a:r>
            <a:r>
              <a:rPr lang="en-US" sz="2108" i="1" spc="0" baseline="0" dirty="0">
                <a:solidFill>
                  <a:srgbClr val="000000"/>
                </a:solidFill>
                <a:latin typeface="Symbol" panose="05050102010706020507" pitchFamily="18" charset="2"/>
                <a:cs typeface="Arial"/>
                <a:sym typeface="Aria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cascode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|</a:t>
            </a:r>
          </a:p>
        </p:txBody>
      </p:sp>
      <p:sp>
        <p:nvSpPr>
          <p:cNvPr id="2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872257" y="2675971"/>
            <a:ext cx="2693083" cy="48749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ax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1</a:t>
            </a:r>
          </a:p>
        </p:txBody>
      </p:sp>
      <p:sp>
        <p:nvSpPr>
          <p:cNvPr id="2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4105168" y="2647345"/>
            <a:ext cx="735886" cy="1063815"/>
          </a:xfrm>
          <a:custGeom>
            <a:avLst/>
            <a:gdLst>
              <a:gd name="connsiteX0" fmla="*/ 0 w 243524"/>
              <a:gd name="connsiteY0" fmla="*/ 0 h 1063815"/>
              <a:gd name="connsiteX1" fmla="*/ 243524 w 243524"/>
              <a:gd name="connsiteY1" fmla="*/ 0 h 1063815"/>
              <a:gd name="connsiteX2" fmla="*/ 243524 w 243524"/>
              <a:gd name="connsiteY2" fmla="*/ 1063815 h 1063815"/>
              <a:gd name="connsiteX3" fmla="*/ 0 w 243524"/>
              <a:gd name="connsiteY3" fmla="*/ 1063815 h 1063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063815">
                <a:moveTo>
                  <a:pt x="0" y="0"/>
                </a:moveTo>
                <a:lnTo>
                  <a:pt x="243524" y="0"/>
                </a:lnTo>
                <a:lnTo>
                  <a:pt x="243524" y="1063815"/>
                </a:lnTo>
                <a:lnTo>
                  <a:pt x="0" y="1063815"/>
                </a:lnTo>
                <a:close/>
              </a:path>
            </a:pathLst>
          </a:custGeom>
          <a:solidFill>
            <a:srgbClr val="00FF00"/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7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1763733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8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992573" y="5149816"/>
            <a:ext cx="1758767" cy="11156"/>
          </a:xfrm>
          <a:custGeom>
            <a:avLst/>
            <a:gdLst>
              <a:gd name="connsiteX0" fmla="*/ 0 w 1758767"/>
              <a:gd name="connsiteY0" fmla="*/ 0 h 11156"/>
              <a:gd name="connsiteX1" fmla="*/ 1758768 w 1758767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58767" h="11156">
                <a:moveTo>
                  <a:pt x="0" y="0"/>
                </a:moveTo>
                <a:lnTo>
                  <a:pt x="1758768" y="0"/>
                </a:lnTo>
              </a:path>
            </a:pathLst>
          </a:custGeom>
          <a:noFill/>
          <a:ln w="22295" cap="rnd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528196" y="1291980"/>
            <a:ext cx="562199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dd</a:t>
            </a:r>
          </a:p>
        </p:txBody>
      </p:sp>
      <p:sp>
        <p:nvSpPr>
          <p:cNvPr id="30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2625485" y="5145632"/>
            <a:ext cx="539886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ss</a:t>
            </a:r>
          </a:p>
        </p:txBody>
      </p:sp>
      <p:sp>
        <p:nvSpPr>
          <p:cNvPr id="31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760251" y="4612454"/>
            <a:ext cx="2790472" cy="11156"/>
          </a:xfrm>
          <a:custGeom>
            <a:avLst/>
            <a:gdLst>
              <a:gd name="connsiteX0" fmla="*/ 0 w 2790472"/>
              <a:gd name="connsiteY0" fmla="*/ 0 h 11156"/>
              <a:gd name="connsiteX1" fmla="*/ 2790472 w 2790472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472" h="11156">
                <a:moveTo>
                  <a:pt x="0" y="0"/>
                </a:moveTo>
                <a:lnTo>
                  <a:pt x="2790472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1843265" y="3497690"/>
            <a:ext cx="2138211" cy="11156"/>
          </a:xfrm>
          <a:custGeom>
            <a:avLst/>
            <a:gdLst>
              <a:gd name="connsiteX0" fmla="*/ 0 w 2138211"/>
              <a:gd name="connsiteY0" fmla="*/ 0 h 11156"/>
              <a:gd name="connsiteX1" fmla="*/ 2138211 w 2138211"/>
              <a:gd name="connsiteY1" fmla="*/ 0 h 1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38211" h="11156">
                <a:moveTo>
                  <a:pt x="0" y="0"/>
                </a:moveTo>
                <a:lnTo>
                  <a:pt x="2138211" y="0"/>
                </a:lnTo>
              </a:path>
            </a:pathLst>
          </a:custGeom>
          <a:noFill/>
          <a:ln w="22288" cap="rnd">
            <a:solidFill>
              <a:srgbClr val="000000"/>
            </a:solidFill>
            <a:custDash>
              <a:ds d="599811" sp="59981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3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7053795" y="2868666"/>
            <a:ext cx="551043" cy="46518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800080"/>
                </a:solidFill>
                <a:latin typeface="Arial"/>
                <a:cs typeface="Arial"/>
                <a:sym typeface="Arial"/>
                <a:rtl val="0"/>
              </a:rPr>
              <a:t>k2</a:t>
            </a:r>
          </a:p>
        </p:txBody>
      </p:sp>
      <p:sp>
        <p:nvSpPr>
          <p:cNvPr id="34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/>
          <p:nvPr/>
        </p:nvSpPr>
        <p:spPr>
          <a:xfrm>
            <a:off x="2560287" y="3501422"/>
            <a:ext cx="808865" cy="1123109"/>
          </a:xfrm>
          <a:custGeom>
            <a:avLst/>
            <a:gdLst>
              <a:gd name="connsiteX0" fmla="*/ 0 w 243524"/>
              <a:gd name="connsiteY0" fmla="*/ 0 h 1123109"/>
              <a:gd name="connsiteX1" fmla="*/ 243524 w 243524"/>
              <a:gd name="connsiteY1" fmla="*/ 0 h 1123109"/>
              <a:gd name="connsiteX2" fmla="*/ 243524 w 243524"/>
              <a:gd name="connsiteY2" fmla="*/ 1123109 h 1123109"/>
              <a:gd name="connsiteX3" fmla="*/ 0 w 243524"/>
              <a:gd name="connsiteY3" fmla="*/ 1123109 h 1123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24" h="1123109">
                <a:moveTo>
                  <a:pt x="0" y="0"/>
                </a:moveTo>
                <a:lnTo>
                  <a:pt x="243524" y="0"/>
                </a:lnTo>
                <a:lnTo>
                  <a:pt x="243524" y="1123109"/>
                </a:lnTo>
                <a:lnTo>
                  <a:pt x="0" y="1123109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4863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5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5278368" y="3886190"/>
            <a:ext cx="3383298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k2 </a:t>
            </a:r>
            <a:r>
              <a:rPr lang="en-US" sz="2108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-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4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SAT4</a:t>
            </a:r>
          </a:p>
        </p:txBody>
      </p:sp>
      <p:sp>
        <p:nvSpPr>
          <p:cNvPr id="36" name="Elemento grafico 4">
            <a:extLst>
              <a:ext uri="{FF2B5EF4-FFF2-40B4-BE49-F238E27FC236}">
                <a16:creationId xmlns:a16="http://schemas.microsoft.com/office/drawing/2014/main" id="{CF404E26-E142-4601-ACAC-E0CCAE0A1419}"/>
              </a:ext>
            </a:extLst>
          </p:cNvPr>
          <p:cNvSpPr txBox="1"/>
          <p:nvPr/>
        </p:nvSpPr>
        <p:spPr>
          <a:xfrm>
            <a:off x="1208575" y="4694777"/>
            <a:ext cx="3408241" cy="41671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(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C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)=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SS 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IN-tail</a:t>
            </a:r>
            <a:r>
              <a:rPr lang="en-US" sz="2108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+</a:t>
            </a:r>
            <a:r>
              <a:rPr lang="en-US" sz="2108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108" i="1" spc="0" baseline="-30249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S1</a:t>
            </a:r>
          </a:p>
        </p:txBody>
      </p:sp>
      <p:grpSp>
        <p:nvGrpSpPr>
          <p:cNvPr id="37" name="Elemento grafico 4">
            <a:extLst>
              <a:ext uri="{FF2B5EF4-FFF2-40B4-BE49-F238E27FC236}">
                <a16:creationId xmlns:a16="http://schemas.microsoft.com/office/drawing/2014/main" id="{4B74DE48-FA57-47F4-BAF9-835902088CD4}"/>
              </a:ext>
            </a:extLst>
          </p:cNvPr>
          <p:cNvGrpSpPr/>
          <p:nvPr/>
        </p:nvGrpSpPr>
        <p:grpSpPr>
          <a:xfrm>
            <a:off x="1400745" y="3003618"/>
            <a:ext cx="423023" cy="477701"/>
            <a:chOff x="1400745" y="3003618"/>
            <a:chExt cx="423023" cy="477701"/>
          </a:xfrm>
          <a:noFill/>
        </p:grpSpPr>
        <p:sp>
          <p:nvSpPr>
            <p:cNvPr id="38" name="Elemento grafico 4">
              <a:extLst>
                <a:ext uri="{FF2B5EF4-FFF2-40B4-BE49-F238E27FC236}">
                  <a16:creationId xmlns:a16="http://schemas.microsoft.com/office/drawing/2014/main" id="{7B5C248F-1E7C-4135-9E84-C0D3D2822F07}"/>
                </a:ext>
              </a:extLst>
            </p:cNvPr>
            <p:cNvSpPr/>
            <p:nvPr/>
          </p:nvSpPr>
          <p:spPr>
            <a:xfrm rot="-2293662">
              <a:off x="1606257" y="3002236"/>
              <a:ext cx="6720" cy="484624"/>
            </a:xfrm>
            <a:custGeom>
              <a:avLst/>
              <a:gdLst>
                <a:gd name="connsiteX0" fmla="*/ 6785 w 6720"/>
                <a:gd name="connsiteY0" fmla="*/ 484737 h 484624"/>
                <a:gd name="connsiteX1" fmla="*/ 65 w 6720"/>
                <a:gd name="connsiteY1" fmla="*/ 113 h 484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720" h="484624">
                  <a:moveTo>
                    <a:pt x="6785" y="484737"/>
                  </a:moveTo>
                  <a:lnTo>
                    <a:pt x="65" y="113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4">
              <a:extLst>
                <a:ext uri="{FF2B5EF4-FFF2-40B4-BE49-F238E27FC236}">
                  <a16:creationId xmlns:a16="http://schemas.microsoft.com/office/drawing/2014/main" id="{9E16B58F-C021-4EC4-AF44-DA8D9EE31712}"/>
                </a:ext>
              </a:extLst>
            </p:cNvPr>
            <p:cNvSpPr/>
            <p:nvPr/>
          </p:nvSpPr>
          <p:spPr>
            <a:xfrm rot="-2293662">
              <a:off x="1722208" y="3317430"/>
              <a:ext cx="78379" cy="102084"/>
            </a:xfrm>
            <a:custGeom>
              <a:avLst/>
              <a:gdLst>
                <a:gd name="connsiteX0" fmla="*/ 78 w 78379"/>
                <a:gd name="connsiteY0" fmla="*/ 102204 h 102084"/>
                <a:gd name="connsiteX1" fmla="*/ 78457 w 78379"/>
                <a:gd name="connsiteY1" fmla="*/ 11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" y="102204"/>
                  </a:moveTo>
                  <a:lnTo>
                    <a:pt x="78457" y="11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Elemento grafico 4">
              <a:extLst>
                <a:ext uri="{FF2B5EF4-FFF2-40B4-BE49-F238E27FC236}">
                  <a16:creationId xmlns:a16="http://schemas.microsoft.com/office/drawing/2014/main" id="{4D3AF602-9FFA-46A8-8217-861D1CF4C012}"/>
                </a:ext>
              </a:extLst>
            </p:cNvPr>
            <p:cNvSpPr/>
            <p:nvPr/>
          </p:nvSpPr>
          <p:spPr>
            <a:xfrm rot="-2293662">
              <a:off x="1660637" y="3365931"/>
              <a:ext cx="78379" cy="102084"/>
            </a:xfrm>
            <a:custGeom>
              <a:avLst/>
              <a:gdLst>
                <a:gd name="connsiteX0" fmla="*/ 78453 w 78379"/>
                <a:gd name="connsiteY0" fmla="*/ 102208 h 102084"/>
                <a:gd name="connsiteX1" fmla="*/ 74 w 78379"/>
                <a:gd name="connsiteY1" fmla="*/ 12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53" y="102208"/>
                  </a:moveTo>
                  <a:lnTo>
                    <a:pt x="74" y="12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1" name="Elemento grafico 4">
            <a:extLst>
              <a:ext uri="{FF2B5EF4-FFF2-40B4-BE49-F238E27FC236}">
                <a16:creationId xmlns:a16="http://schemas.microsoft.com/office/drawing/2014/main" id="{38F08C36-B896-4AB6-96D8-01ABCD16EFB1}"/>
              </a:ext>
            </a:extLst>
          </p:cNvPr>
          <p:cNvGrpSpPr/>
          <p:nvPr/>
        </p:nvGrpSpPr>
        <p:grpSpPr>
          <a:xfrm>
            <a:off x="1343818" y="4552784"/>
            <a:ext cx="365411" cy="289804"/>
            <a:chOff x="1343818" y="4552784"/>
            <a:chExt cx="365411" cy="289804"/>
          </a:xfrm>
          <a:noFill/>
        </p:grpSpPr>
        <p:sp>
          <p:nvSpPr>
            <p:cNvPr id="42" name="Elemento grafico 4">
              <a:extLst>
                <a:ext uri="{FF2B5EF4-FFF2-40B4-BE49-F238E27FC236}">
                  <a16:creationId xmlns:a16="http://schemas.microsoft.com/office/drawing/2014/main" id="{AE9282F8-E2B9-47DD-A1DF-61BA0BBE91D1}"/>
                </a:ext>
              </a:extLst>
            </p:cNvPr>
            <p:cNvSpPr/>
            <p:nvPr/>
          </p:nvSpPr>
          <p:spPr>
            <a:xfrm rot="-7023106">
              <a:off x="1526524" y="4532562"/>
              <a:ext cx="11156" cy="330249"/>
            </a:xfrm>
            <a:custGeom>
              <a:avLst/>
              <a:gdLst>
                <a:gd name="connsiteX0" fmla="*/ 58 w 11156"/>
                <a:gd name="connsiteY0" fmla="*/ 330491 h 330249"/>
                <a:gd name="connsiteX1" fmla="*/ 58 w 11156"/>
                <a:gd name="connsiteY1" fmla="*/ 2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58" y="330491"/>
                  </a:moveTo>
                  <a:lnTo>
                    <a:pt x="58" y="2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Elemento grafico 4">
              <a:extLst>
                <a:ext uri="{FF2B5EF4-FFF2-40B4-BE49-F238E27FC236}">
                  <a16:creationId xmlns:a16="http://schemas.microsoft.com/office/drawing/2014/main" id="{C99DFD6C-8103-4F36-A045-DD5ABEBEE924}"/>
                </a:ext>
              </a:extLst>
            </p:cNvPr>
            <p:cNvSpPr/>
            <p:nvPr/>
          </p:nvSpPr>
          <p:spPr>
            <a:xfrm rot="-7023106">
              <a:off x="1571113" y="4559858"/>
              <a:ext cx="78379" cy="102084"/>
            </a:xfrm>
            <a:custGeom>
              <a:avLst/>
              <a:gdLst>
                <a:gd name="connsiteX0" fmla="*/ 64 w 78379"/>
                <a:gd name="connsiteY0" fmla="*/ 102315 h 102084"/>
                <a:gd name="connsiteX1" fmla="*/ 78444 w 78379"/>
                <a:gd name="connsiteY1" fmla="*/ 231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64" y="102315"/>
                  </a:moveTo>
                  <a:lnTo>
                    <a:pt x="78444" y="23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Elemento grafico 4">
              <a:extLst>
                <a:ext uri="{FF2B5EF4-FFF2-40B4-BE49-F238E27FC236}">
                  <a16:creationId xmlns:a16="http://schemas.microsoft.com/office/drawing/2014/main" id="{6E88C548-3DFF-46D2-B1BC-F7421A923819}"/>
                </a:ext>
              </a:extLst>
            </p:cNvPr>
            <p:cNvSpPr/>
            <p:nvPr/>
          </p:nvSpPr>
          <p:spPr>
            <a:xfrm rot="-7023106">
              <a:off x="1606760" y="4629662"/>
              <a:ext cx="78379" cy="102084"/>
            </a:xfrm>
            <a:custGeom>
              <a:avLst/>
              <a:gdLst>
                <a:gd name="connsiteX0" fmla="*/ 78448 w 78379"/>
                <a:gd name="connsiteY0" fmla="*/ 102321 h 102084"/>
                <a:gd name="connsiteX1" fmla="*/ 69 w 78379"/>
                <a:gd name="connsiteY1" fmla="*/ 237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448" y="102321"/>
                  </a:moveTo>
                  <a:lnTo>
                    <a:pt x="69" y="237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5" name="Elemento grafico 4">
            <a:extLst>
              <a:ext uri="{FF2B5EF4-FFF2-40B4-BE49-F238E27FC236}">
                <a16:creationId xmlns:a16="http://schemas.microsoft.com/office/drawing/2014/main" id="{8C0333D0-A4BE-42CE-AA39-E4C5117E1E56}"/>
              </a:ext>
            </a:extLst>
          </p:cNvPr>
          <p:cNvGrpSpPr/>
          <p:nvPr/>
        </p:nvGrpSpPr>
        <p:grpSpPr>
          <a:xfrm>
            <a:off x="5518900" y="3748091"/>
            <a:ext cx="365411" cy="289804"/>
            <a:chOff x="5518900" y="3748091"/>
            <a:chExt cx="365411" cy="289804"/>
          </a:xfrm>
          <a:noFill/>
        </p:grpSpPr>
        <p:sp>
          <p:nvSpPr>
            <p:cNvPr id="46" name="Elemento grafico 4">
              <a:extLst>
                <a:ext uri="{FF2B5EF4-FFF2-40B4-BE49-F238E27FC236}">
                  <a16:creationId xmlns:a16="http://schemas.microsoft.com/office/drawing/2014/main" id="{A8DD0312-AA51-44BB-B75F-094A3B4021DD}"/>
                </a:ext>
              </a:extLst>
            </p:cNvPr>
            <p:cNvSpPr/>
            <p:nvPr/>
          </p:nvSpPr>
          <p:spPr>
            <a:xfrm rot="-7023106">
              <a:off x="5701606" y="3727869"/>
              <a:ext cx="11156" cy="330249"/>
            </a:xfrm>
            <a:custGeom>
              <a:avLst/>
              <a:gdLst>
                <a:gd name="connsiteX0" fmla="*/ 432 w 11156"/>
                <a:gd name="connsiteY0" fmla="*/ 330419 h 330249"/>
                <a:gd name="connsiteX1" fmla="*/ 432 w 11156"/>
                <a:gd name="connsiteY1" fmla="*/ 169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32" y="330419"/>
                  </a:moveTo>
                  <a:lnTo>
                    <a:pt x="432" y="16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Elemento grafico 4">
              <a:extLst>
                <a:ext uri="{FF2B5EF4-FFF2-40B4-BE49-F238E27FC236}">
                  <a16:creationId xmlns:a16="http://schemas.microsoft.com/office/drawing/2014/main" id="{3CB9E0D1-C0C4-4904-AD62-5FB62922D439}"/>
                </a:ext>
              </a:extLst>
            </p:cNvPr>
            <p:cNvSpPr/>
            <p:nvPr/>
          </p:nvSpPr>
          <p:spPr>
            <a:xfrm rot="-7023106">
              <a:off x="5746194" y="3755165"/>
              <a:ext cx="78379" cy="102084"/>
            </a:xfrm>
            <a:custGeom>
              <a:avLst/>
              <a:gdLst>
                <a:gd name="connsiteX0" fmla="*/ 438 w 78379"/>
                <a:gd name="connsiteY0" fmla="*/ 102243 h 102084"/>
                <a:gd name="connsiteX1" fmla="*/ 78818 w 78379"/>
                <a:gd name="connsiteY1" fmla="*/ 159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38" y="102243"/>
                  </a:moveTo>
                  <a:lnTo>
                    <a:pt x="78818" y="159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Elemento grafico 4">
              <a:extLst>
                <a:ext uri="{FF2B5EF4-FFF2-40B4-BE49-F238E27FC236}">
                  <a16:creationId xmlns:a16="http://schemas.microsoft.com/office/drawing/2014/main" id="{5AECB984-95B5-4D0E-81C4-76DE6AE06FB7}"/>
                </a:ext>
              </a:extLst>
            </p:cNvPr>
            <p:cNvSpPr/>
            <p:nvPr/>
          </p:nvSpPr>
          <p:spPr>
            <a:xfrm rot="-7023106">
              <a:off x="5781841" y="3824969"/>
              <a:ext cx="78379" cy="102084"/>
            </a:xfrm>
            <a:custGeom>
              <a:avLst/>
              <a:gdLst>
                <a:gd name="connsiteX0" fmla="*/ 78823 w 78379"/>
                <a:gd name="connsiteY0" fmla="*/ 102249 h 102084"/>
                <a:gd name="connsiteX1" fmla="*/ 443 w 78379"/>
                <a:gd name="connsiteY1" fmla="*/ 165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23" y="102249"/>
                  </a:moveTo>
                  <a:lnTo>
                    <a:pt x="443" y="165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9" name="Elemento grafico 4">
            <a:extLst>
              <a:ext uri="{FF2B5EF4-FFF2-40B4-BE49-F238E27FC236}">
                <a16:creationId xmlns:a16="http://schemas.microsoft.com/office/drawing/2014/main" id="{C5D1EFA0-1451-43ED-BEF7-F62AB5767B9B}"/>
              </a:ext>
            </a:extLst>
          </p:cNvPr>
          <p:cNvGrpSpPr/>
          <p:nvPr/>
        </p:nvGrpSpPr>
        <p:grpSpPr>
          <a:xfrm>
            <a:off x="5928999" y="2280769"/>
            <a:ext cx="330522" cy="354824"/>
            <a:chOff x="5928999" y="2280769"/>
            <a:chExt cx="330522" cy="354824"/>
          </a:xfrm>
          <a:noFill/>
        </p:grpSpPr>
        <p:sp>
          <p:nvSpPr>
            <p:cNvPr id="50" name="Elemento grafico 4">
              <a:extLst>
                <a:ext uri="{FF2B5EF4-FFF2-40B4-BE49-F238E27FC236}">
                  <a16:creationId xmlns:a16="http://schemas.microsoft.com/office/drawing/2014/main" id="{B669AF78-8699-44BD-957B-EA6BD79C5B73}"/>
                </a:ext>
              </a:extLst>
            </p:cNvPr>
            <p:cNvSpPr/>
            <p:nvPr/>
          </p:nvSpPr>
          <p:spPr>
            <a:xfrm rot="-2358930">
              <a:off x="6094260" y="2293057"/>
              <a:ext cx="11156" cy="330249"/>
            </a:xfrm>
            <a:custGeom>
              <a:avLst/>
              <a:gdLst>
                <a:gd name="connsiteX0" fmla="*/ 467 w 11156"/>
                <a:gd name="connsiteY0" fmla="*/ 330290 h 330249"/>
                <a:gd name="connsiteX1" fmla="*/ 467 w 11156"/>
                <a:gd name="connsiteY1" fmla="*/ 41 h 330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156" h="330249">
                  <a:moveTo>
                    <a:pt x="467" y="330290"/>
                  </a:moveTo>
                  <a:lnTo>
                    <a:pt x="467" y="41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Elemento grafico 4">
              <a:extLst>
                <a:ext uri="{FF2B5EF4-FFF2-40B4-BE49-F238E27FC236}">
                  <a16:creationId xmlns:a16="http://schemas.microsoft.com/office/drawing/2014/main" id="{7A381B2F-8632-46C8-9C13-EBC7945BBEE0}"/>
                </a:ext>
              </a:extLst>
            </p:cNvPr>
            <p:cNvSpPr/>
            <p:nvPr/>
          </p:nvSpPr>
          <p:spPr>
            <a:xfrm rot="-2358930">
              <a:off x="6157671" y="2470571"/>
              <a:ext cx="78379" cy="102084"/>
            </a:xfrm>
            <a:custGeom>
              <a:avLst/>
              <a:gdLst>
                <a:gd name="connsiteX0" fmla="*/ 475 w 78379"/>
                <a:gd name="connsiteY0" fmla="*/ 102128 h 102084"/>
                <a:gd name="connsiteX1" fmla="*/ 78855 w 78379"/>
                <a:gd name="connsiteY1" fmla="*/ 44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475" y="102128"/>
                  </a:moveTo>
                  <a:lnTo>
                    <a:pt x="78855" y="44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Elemento grafico 4">
              <a:extLst>
                <a:ext uri="{FF2B5EF4-FFF2-40B4-BE49-F238E27FC236}">
                  <a16:creationId xmlns:a16="http://schemas.microsoft.com/office/drawing/2014/main" id="{8A938CEC-DD3F-49A5-A37D-EAC18C6569BD}"/>
                </a:ext>
              </a:extLst>
            </p:cNvPr>
            <p:cNvSpPr/>
            <p:nvPr/>
          </p:nvSpPr>
          <p:spPr>
            <a:xfrm rot="-2358930">
              <a:off x="6097032" y="2520231"/>
              <a:ext cx="78379" cy="102084"/>
            </a:xfrm>
            <a:custGeom>
              <a:avLst/>
              <a:gdLst>
                <a:gd name="connsiteX0" fmla="*/ 78851 w 78379"/>
                <a:gd name="connsiteY0" fmla="*/ 102132 h 102084"/>
                <a:gd name="connsiteX1" fmla="*/ 472 w 78379"/>
                <a:gd name="connsiteY1" fmla="*/ 48 h 102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8379" h="102084">
                  <a:moveTo>
                    <a:pt x="78851" y="102132"/>
                  </a:moveTo>
                  <a:lnTo>
                    <a:pt x="472" y="48"/>
                  </a:lnTo>
                </a:path>
              </a:pathLst>
            </a:custGeom>
            <a:noFill/>
            <a:ln w="22295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79433A79-3E89-4FD6-9805-FA4AEC9EAC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76837" y="225240"/>
            <a:ext cx="3110293" cy="4102224"/>
          </a:xfrm>
          <a:prstGeom prst="rect">
            <a:avLst/>
          </a:prstGeom>
        </p:spPr>
      </p:pic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2F5EEE9E-E515-4D8C-9EBD-030858122422}"/>
              </a:ext>
            </a:extLst>
          </p:cNvPr>
          <p:cNvSpPr txBox="1"/>
          <p:nvPr/>
        </p:nvSpPr>
        <p:spPr>
          <a:xfrm>
            <a:off x="2667888" y="3822773"/>
            <a:ext cx="531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3158A784-DE1F-4036-85A2-843D52632F64}"/>
              </a:ext>
            </a:extLst>
          </p:cNvPr>
          <p:cNvSpPr txBox="1"/>
          <p:nvPr/>
        </p:nvSpPr>
        <p:spPr>
          <a:xfrm>
            <a:off x="4141225" y="2704995"/>
            <a:ext cx="663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7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4" grpId="0"/>
      <p:bldP spid="25" grpId="0"/>
      <p:bldP spid="31" grpId="0" animBg="1"/>
      <p:bldP spid="32" grpId="0" animBg="1"/>
      <p:bldP spid="35" grpId="0"/>
      <p:bldP spid="3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3</Words>
  <Application>Microsoft Office PowerPoint</Application>
  <PresentationFormat>Widescreen</PresentationFormat>
  <Paragraphs>233</Paragraphs>
  <Slides>30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Tema di Office</vt:lpstr>
      <vt:lpstr>Equation</vt:lpstr>
      <vt:lpstr>MathType 6.0 Equation</vt:lpstr>
      <vt:lpstr>Increasing the gain of the simple differential amplifier with mirror load</vt:lpstr>
      <vt:lpstr>Fist step: replace the simple current mirror with a cascode mirror</vt:lpstr>
      <vt:lpstr>Second step: add a common-gate also to the differential pair: The cascode differential amplifier </vt:lpstr>
      <vt:lpstr>Cascode differential amplifier: Rout </vt:lpstr>
      <vt:lpstr>Presentazione standard di PowerPoint</vt:lpstr>
      <vt:lpstr>CMOS cascode amplifier: output range</vt:lpstr>
      <vt:lpstr>Presentazione standard di PowerPoint</vt:lpstr>
      <vt:lpstr>Input common mode range</vt:lpstr>
      <vt:lpstr>Cascode amplifier: all ranges</vt:lpstr>
      <vt:lpstr>Adaptive Vk2</vt:lpstr>
      <vt:lpstr>Adaptive Vk2</vt:lpstr>
      <vt:lpstr>Removing the interaction between input and output range: The Folded Cascode</vt:lpstr>
      <vt:lpstr>Folded cascode amplifier: device currents</vt:lpstr>
      <vt:lpstr>Folded cascode: setting the correct I1 value</vt:lpstr>
      <vt:lpstr>Folded cascode: differential mode gain</vt:lpstr>
      <vt:lpstr>Folded cascode: output resistance (2)</vt:lpstr>
      <vt:lpstr>Folded cascode: output resistance (2)</vt:lpstr>
      <vt:lpstr>Folded cascode: output resistance (2)</vt:lpstr>
      <vt:lpstr>Folded cascode: output resistance (3)</vt:lpstr>
      <vt:lpstr>Folded cascode: differential mode gain</vt:lpstr>
      <vt:lpstr>Simple method to find if a terminal is inverting / non-inverting</vt:lpstr>
      <vt:lpstr>Ac, CMRR</vt:lpstr>
      <vt:lpstr>Folded cascode: output range</vt:lpstr>
      <vt:lpstr>Maximum Vk2</vt:lpstr>
      <vt:lpstr>Input common mode range</vt:lpstr>
      <vt:lpstr>The folded cascode as a single stage amplifier</vt:lpstr>
      <vt:lpstr>Folded cascode: summary of properties</vt:lpstr>
      <vt:lpstr>The only true advantage of the telescopic amplifier </vt:lpstr>
      <vt:lpstr>Presentazione standard di PowerPoint</vt:lpstr>
      <vt:lpstr>Example of BJT Op-Amp with a single folded cascode gain st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0</cp:revision>
  <dcterms:created xsi:type="dcterms:W3CDTF">2015-02-03T16:10:37Z</dcterms:created>
  <dcterms:modified xsi:type="dcterms:W3CDTF">2023-05-21T14:44:53Z</dcterms:modified>
</cp:coreProperties>
</file>